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0175" w:rsidRDefault="00250175">
      <w:pPr>
        <w:spacing w:line="360" w:lineRule="auto"/>
        <w:jc w:val="both"/>
        <w:rPr>
          <w:rFonts w:cs="David"/>
        </w:rPr>
      </w:pPr>
      <w:r w:rsidRPr="00250175">
        <w:rPr>
          <w:rFonts w:cs="David" w:hint="cs"/>
        </w:rPr>
        <w:drawing>
          <wp:anchor distT="0" distB="0" distL="114300" distR="114300" simplePos="0" relativeHeight="251666944" behindDoc="0" locked="0" layoutInCell="1" allowOverlap="1" wp14:anchorId="3514198C" wp14:editId="5F24E786">
            <wp:simplePos x="0" y="0"/>
            <wp:positionH relativeFrom="column">
              <wp:posOffset>2470785</wp:posOffset>
            </wp:positionH>
            <wp:positionV relativeFrom="paragraph">
              <wp:posOffset>-104140</wp:posOffset>
            </wp:positionV>
            <wp:extent cx="746760" cy="952500"/>
            <wp:effectExtent l="0" t="0" r="0" b="0"/>
            <wp:wrapTopAndBottom/>
            <wp:docPr id="1" name="תמונה 1" descr="D:\My Documents\_כרטיסיות\סמל חמד''ע\סמל חמדע לתדריכים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My Documents\_כרטיסיות\סמל חמד''ע\סמל חמדע לתדריכים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676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21834" w:rsidRDefault="00521834">
      <w:pPr>
        <w:rPr>
          <w:rFonts w:cs="David"/>
          <w:rtl/>
        </w:rPr>
      </w:pPr>
      <w:bookmarkStart w:id="0" w:name="_GoBack"/>
      <w:bookmarkEnd w:id="0"/>
    </w:p>
    <w:p w:rsidR="00521834" w:rsidRPr="00261ED0" w:rsidRDefault="00521834" w:rsidP="00635E74">
      <w:pPr>
        <w:pStyle w:val="5"/>
        <w:rPr>
          <w:rFonts w:cs="David"/>
          <w:sz w:val="32"/>
          <w:szCs w:val="32"/>
          <w:u w:val="none"/>
          <w:rtl/>
        </w:rPr>
      </w:pPr>
      <w:r w:rsidRPr="00261ED0">
        <w:rPr>
          <w:rFonts w:cs="David" w:hint="cs"/>
          <w:sz w:val="32"/>
          <w:szCs w:val="32"/>
          <w:u w:val="none"/>
          <w:rtl/>
        </w:rPr>
        <w:t>מבחן בפיזיקה במתכונת מבחן בגרות</w:t>
      </w:r>
    </w:p>
    <w:p w:rsidR="00521834" w:rsidRDefault="00521834">
      <w:pPr>
        <w:jc w:val="center"/>
        <w:rPr>
          <w:rFonts w:cs="Times New Roman"/>
          <w:b/>
          <w:bCs/>
          <w:rtl/>
        </w:rPr>
      </w:pPr>
    </w:p>
    <w:p w:rsidR="00521834" w:rsidRPr="00261ED0" w:rsidRDefault="00110231" w:rsidP="002F6236">
      <w:pPr>
        <w:pStyle w:val="6"/>
        <w:rPr>
          <w:rFonts w:cs="David"/>
          <w:sz w:val="28"/>
          <w:szCs w:val="28"/>
          <w:u w:val="none"/>
          <w:rtl/>
        </w:rPr>
      </w:pPr>
      <w:r w:rsidRPr="00261ED0">
        <w:rPr>
          <w:rFonts w:cs="David" w:hint="cs"/>
          <w:sz w:val="28"/>
          <w:szCs w:val="28"/>
          <w:u w:val="none"/>
          <w:rtl/>
        </w:rPr>
        <w:t xml:space="preserve">חשמל </w:t>
      </w:r>
    </w:p>
    <w:p w:rsidR="00521834" w:rsidRDefault="00521834">
      <w:pPr>
        <w:rPr>
          <w:rFonts w:cs="David"/>
          <w:rtl/>
        </w:rPr>
      </w:pPr>
    </w:p>
    <w:p w:rsidR="00521834" w:rsidRDefault="00521834">
      <w:pPr>
        <w:rPr>
          <w:rFonts w:cs="Times New Roman"/>
          <w:rtl/>
        </w:rPr>
      </w:pPr>
    </w:p>
    <w:p w:rsidR="00521834" w:rsidRDefault="00521834">
      <w:pPr>
        <w:pStyle w:val="7"/>
        <w:rPr>
          <w:i/>
          <w:iCs/>
          <w:rtl/>
        </w:rPr>
      </w:pPr>
      <w:r>
        <w:rPr>
          <w:rFonts w:hint="cs"/>
          <w:i/>
          <w:iCs/>
          <w:rtl/>
        </w:rPr>
        <w:t>הוראות לנבחן</w:t>
      </w:r>
    </w:p>
    <w:p w:rsidR="00521834" w:rsidRDefault="00521834">
      <w:pPr>
        <w:spacing w:line="480" w:lineRule="auto"/>
        <w:rPr>
          <w:rtl/>
        </w:rPr>
      </w:pPr>
    </w:p>
    <w:p w:rsidR="00521834" w:rsidRPr="00261ED0" w:rsidRDefault="00521834" w:rsidP="00261ED0">
      <w:pPr>
        <w:numPr>
          <w:ilvl w:val="0"/>
          <w:numId w:val="7"/>
        </w:numPr>
        <w:tabs>
          <w:tab w:val="left" w:pos="3356"/>
          <w:tab w:val="left" w:pos="3536"/>
        </w:tabs>
        <w:spacing w:line="360" w:lineRule="auto"/>
        <w:ind w:right="0"/>
        <w:rPr>
          <w:rFonts w:cs="David"/>
          <w:u w:val="single"/>
          <w:rtl/>
        </w:rPr>
      </w:pPr>
      <w:r w:rsidRPr="00261ED0">
        <w:rPr>
          <w:rFonts w:cs="David" w:hint="cs"/>
          <w:u w:val="single"/>
          <w:rtl/>
        </w:rPr>
        <w:t xml:space="preserve">משך הבחינה: </w:t>
      </w:r>
      <w:r w:rsidRPr="00261ED0">
        <w:rPr>
          <w:rFonts w:cs="David" w:hint="cs"/>
          <w:rtl/>
        </w:rPr>
        <w:t xml:space="preserve"> </w:t>
      </w:r>
      <w:r w:rsidR="00110231" w:rsidRPr="00261ED0">
        <w:rPr>
          <w:rFonts w:cs="David" w:hint="cs"/>
          <w:rtl/>
        </w:rPr>
        <w:t>105דקות.</w:t>
      </w:r>
    </w:p>
    <w:p w:rsidR="00521834" w:rsidRPr="00261ED0" w:rsidRDefault="00521834" w:rsidP="00261ED0">
      <w:pPr>
        <w:numPr>
          <w:ilvl w:val="0"/>
          <w:numId w:val="7"/>
        </w:numPr>
        <w:tabs>
          <w:tab w:val="left" w:pos="3356"/>
          <w:tab w:val="left" w:pos="3536"/>
        </w:tabs>
        <w:spacing w:line="360" w:lineRule="auto"/>
        <w:ind w:right="0"/>
        <w:rPr>
          <w:rFonts w:cs="David"/>
        </w:rPr>
      </w:pPr>
      <w:r w:rsidRPr="00261ED0">
        <w:rPr>
          <w:rFonts w:cs="David" w:hint="cs"/>
          <w:u w:val="single"/>
          <w:rtl/>
        </w:rPr>
        <w:t>מבנה השאלון:</w:t>
      </w:r>
      <w:r w:rsidRPr="00261ED0">
        <w:rPr>
          <w:rFonts w:cs="David" w:hint="cs"/>
          <w:rtl/>
        </w:rPr>
        <w:t xml:space="preserve"> בשאלון זה </w:t>
      </w:r>
      <w:r w:rsidR="00110231" w:rsidRPr="00261ED0">
        <w:rPr>
          <w:rFonts w:cs="David" w:hint="cs"/>
          <w:rtl/>
        </w:rPr>
        <w:t>חמש</w:t>
      </w:r>
      <w:r w:rsidRPr="00261ED0">
        <w:rPr>
          <w:rFonts w:cs="David" w:hint="cs"/>
          <w:rtl/>
        </w:rPr>
        <w:t xml:space="preserve"> שאלות, ומהן עליך לענות על שלוש שאלות בלבד.</w:t>
      </w:r>
    </w:p>
    <w:p w:rsidR="00521834" w:rsidRPr="00261ED0" w:rsidRDefault="00521834" w:rsidP="009D73A7">
      <w:pPr>
        <w:numPr>
          <w:ilvl w:val="0"/>
          <w:numId w:val="7"/>
        </w:numPr>
        <w:tabs>
          <w:tab w:val="left" w:pos="3356"/>
          <w:tab w:val="left" w:pos="3536"/>
        </w:tabs>
        <w:spacing w:line="360" w:lineRule="auto"/>
        <w:ind w:right="0"/>
        <w:rPr>
          <w:rFonts w:cs="David"/>
        </w:rPr>
      </w:pPr>
      <w:r w:rsidRPr="00261ED0">
        <w:rPr>
          <w:rFonts w:cs="David" w:hint="cs"/>
          <w:u w:val="single"/>
          <w:rtl/>
        </w:rPr>
        <w:t>חומר עזר מותר בשימוש:</w:t>
      </w:r>
      <w:r w:rsidRPr="00261ED0">
        <w:rPr>
          <w:rFonts w:cs="David" w:hint="cs"/>
          <w:rtl/>
        </w:rPr>
        <w:t xml:space="preserve">   1. מחשבון</w:t>
      </w:r>
      <w:r w:rsidRPr="00261ED0">
        <w:rPr>
          <w:rFonts w:cs="David"/>
          <w:u w:val="single"/>
          <w:rtl/>
        </w:rPr>
        <w:br/>
      </w:r>
      <w:r>
        <w:rPr>
          <w:rFonts w:cs="Times New Roman" w:hint="cs"/>
          <w:rtl/>
        </w:rPr>
        <w:t xml:space="preserve">                                  </w:t>
      </w:r>
      <w:r w:rsidR="00261ED0">
        <w:rPr>
          <w:rFonts w:cs="David" w:hint="cs"/>
          <w:rtl/>
        </w:rPr>
        <w:t xml:space="preserve">   </w:t>
      </w:r>
      <w:r w:rsidRPr="00261ED0">
        <w:rPr>
          <w:rFonts w:cs="David" w:hint="cs"/>
          <w:rtl/>
        </w:rPr>
        <w:t xml:space="preserve">   2. נתונים ונוסחאות בפיזיקה המצורפים לשאלון.</w:t>
      </w:r>
    </w:p>
    <w:p w:rsidR="00261ED0" w:rsidRPr="002E1895" w:rsidRDefault="00261ED0" w:rsidP="00261ED0">
      <w:pPr>
        <w:numPr>
          <w:ilvl w:val="0"/>
          <w:numId w:val="7"/>
        </w:numPr>
        <w:tabs>
          <w:tab w:val="left" w:pos="3356"/>
          <w:tab w:val="left" w:pos="3536"/>
        </w:tabs>
        <w:spacing w:line="360" w:lineRule="auto"/>
        <w:ind w:right="0"/>
        <w:rPr>
          <w:rFonts w:cs="David"/>
          <w:b/>
          <w:bCs/>
          <w:i/>
          <w:iCs/>
          <w:rtl/>
        </w:rPr>
      </w:pPr>
      <w:r w:rsidRPr="00185ACD">
        <w:rPr>
          <w:rFonts w:cs="David" w:hint="cs"/>
          <w:u w:val="single"/>
          <w:rtl/>
        </w:rPr>
        <w:t>הוראות מיוחדות:</w:t>
      </w:r>
      <w:r w:rsidRPr="00185ACD">
        <w:rPr>
          <w:rFonts w:cs="David"/>
          <w:rtl/>
        </w:rPr>
        <w:br/>
      </w:r>
      <w:r w:rsidRPr="00185ACD">
        <w:rPr>
          <w:rFonts w:cs="David" w:hint="cs"/>
          <w:rtl/>
        </w:rPr>
        <w:t>(1)  ענה על מספר שאלות כפי שנתבקשת. תשובות לשאלות נוספות לא ייבדקו.</w:t>
      </w:r>
      <w:r w:rsidRPr="00185ACD">
        <w:rPr>
          <w:rFonts w:cs="David"/>
          <w:rtl/>
        </w:rPr>
        <w:br/>
      </w:r>
      <w:r w:rsidRPr="00185ACD">
        <w:rPr>
          <w:rFonts w:cs="David" w:hint="cs"/>
          <w:rtl/>
        </w:rPr>
        <w:t xml:space="preserve">     (התשובות ייבדקו לפי סדר הופעתן במחברות הבחינה.)</w:t>
      </w:r>
      <w:r w:rsidRPr="00185ACD">
        <w:rPr>
          <w:rFonts w:cs="David" w:hint="cs"/>
          <w:rtl/>
        </w:rPr>
        <w:br/>
        <w:t xml:space="preserve">(2)  בפיתרון שאלות שנדרש בהן חישוב, רשום את הנוסחאות שאתה משתמש בהן.     </w:t>
      </w:r>
      <w:r w:rsidRPr="00185ACD">
        <w:rPr>
          <w:rFonts w:cs="David"/>
          <w:rtl/>
        </w:rPr>
        <w:br/>
      </w:r>
      <w:r w:rsidRPr="00185ACD">
        <w:rPr>
          <w:rFonts w:cs="David" w:hint="cs"/>
          <w:rtl/>
        </w:rPr>
        <w:t xml:space="preserve">     כאשר אתה משתמש בסימן שאינו מופיע בדפי הנוסחאות, רשום את פירוש הסימן </w:t>
      </w:r>
      <w:r w:rsidRPr="00185ACD">
        <w:rPr>
          <w:rFonts w:cs="David"/>
          <w:rtl/>
        </w:rPr>
        <w:br/>
      </w:r>
      <w:r w:rsidRPr="00185ACD">
        <w:rPr>
          <w:rFonts w:cs="David" w:hint="cs"/>
          <w:rtl/>
        </w:rPr>
        <w:t xml:space="preserve">     במילים. לפני שתבצע פעולות חישוב, הצב את הערכים המתאימים בנוסחאות. אי-</w:t>
      </w:r>
      <w:r w:rsidRPr="00185ACD">
        <w:rPr>
          <w:rFonts w:cs="David"/>
          <w:rtl/>
        </w:rPr>
        <w:br/>
      </w:r>
      <w:r w:rsidRPr="00185ACD">
        <w:rPr>
          <w:rFonts w:cs="David" w:hint="cs"/>
          <w:rtl/>
        </w:rPr>
        <w:t xml:space="preserve">     רישום הנוסחה או אי-ביצוע ההצבה עלולים להפחית נקודות מהציון. רשום את </w:t>
      </w:r>
      <w:r w:rsidRPr="00185ACD">
        <w:rPr>
          <w:rFonts w:cs="David"/>
          <w:rtl/>
        </w:rPr>
        <w:br/>
      </w:r>
      <w:r w:rsidRPr="00185ACD">
        <w:rPr>
          <w:rFonts w:cs="David" w:hint="cs"/>
          <w:rtl/>
        </w:rPr>
        <w:t xml:space="preserve">     התוצאה המתקבלת ביחידות המתאימות. </w:t>
      </w:r>
      <w:r w:rsidRPr="00185ACD">
        <w:rPr>
          <w:rFonts w:cs="David"/>
          <w:rtl/>
        </w:rPr>
        <w:br/>
      </w:r>
      <w:r w:rsidRPr="00185ACD">
        <w:rPr>
          <w:rFonts w:cs="David" w:hint="cs"/>
          <w:rtl/>
        </w:rPr>
        <w:t xml:space="preserve">(3)  בפתרון שאלות שנדרש בהן להביע גודל באמצעות נתוני השאלה, יש לרשום ביטוי </w:t>
      </w:r>
      <w:r w:rsidRPr="00185ACD">
        <w:rPr>
          <w:rFonts w:cs="David"/>
          <w:rtl/>
        </w:rPr>
        <w:br/>
      </w:r>
      <w:r w:rsidRPr="00185ACD">
        <w:rPr>
          <w:rFonts w:cs="David" w:hint="cs"/>
          <w:rtl/>
        </w:rPr>
        <w:t xml:space="preserve">      מתמטי הכולל את נתוני השאלה או חלקם; במידת הצורך אפשר להשתמש גם </w:t>
      </w:r>
      <w:r w:rsidRPr="00185ACD">
        <w:rPr>
          <w:rFonts w:cs="David"/>
          <w:rtl/>
        </w:rPr>
        <w:br/>
      </w:r>
      <w:r w:rsidRPr="00185ACD">
        <w:rPr>
          <w:rFonts w:cs="David" w:hint="cs"/>
          <w:rtl/>
        </w:rPr>
        <w:t xml:space="preserve">      בקבועים בסיסיים, כגון תאוצת הנפילה החופשית </w:t>
      </w:r>
      <w:r w:rsidRPr="00185ACD">
        <w:rPr>
          <w:rFonts w:cs="David"/>
        </w:rPr>
        <w:t>g</w:t>
      </w:r>
      <w:r w:rsidRPr="00185ACD">
        <w:rPr>
          <w:rFonts w:cs="David" w:hint="cs"/>
          <w:rtl/>
        </w:rPr>
        <w:t xml:space="preserve"> או קבוע הכבידה העולמי </w:t>
      </w:r>
      <w:r w:rsidRPr="00185ACD">
        <w:rPr>
          <w:rFonts w:cs="David" w:hint="cs"/>
        </w:rPr>
        <w:t>G</w:t>
      </w:r>
      <w:r w:rsidRPr="00185ACD">
        <w:rPr>
          <w:rFonts w:cs="David" w:hint="cs"/>
          <w:rtl/>
        </w:rPr>
        <w:t>.</w:t>
      </w:r>
      <w:r w:rsidRPr="00185ACD">
        <w:rPr>
          <w:rFonts w:cs="David" w:hint="cs"/>
          <w:rtl/>
        </w:rPr>
        <w:br/>
        <w:t>(4)  בחישובך השתמש בערך של 10 מ' לשנייה</w:t>
      </w:r>
      <w:r w:rsidRPr="00185ACD">
        <w:rPr>
          <w:rFonts w:cs="David" w:hint="cs"/>
          <w:vertAlign w:val="superscript"/>
          <w:rtl/>
        </w:rPr>
        <w:t>2</w:t>
      </w:r>
      <w:r w:rsidRPr="00185ACD">
        <w:rPr>
          <w:rFonts w:cs="David" w:hint="cs"/>
          <w:rtl/>
        </w:rPr>
        <w:t xml:space="preserve"> בשביל תאוצת הנפילה החופשית.</w:t>
      </w:r>
      <w:r w:rsidRPr="00185ACD">
        <w:rPr>
          <w:rFonts w:cs="David" w:hint="cs"/>
          <w:rtl/>
        </w:rPr>
        <w:br/>
        <w:t xml:space="preserve">(5)  כתוב את תשובותיך בעט. כתיבה בעיפרון או מחיקה בטיפקס לא יאפשרו ערעור. </w:t>
      </w:r>
      <w:r w:rsidRPr="00185ACD">
        <w:rPr>
          <w:rFonts w:cs="David"/>
          <w:rtl/>
        </w:rPr>
        <w:br/>
      </w:r>
      <w:r w:rsidRPr="00185ACD">
        <w:rPr>
          <w:rFonts w:cs="David" w:hint="cs"/>
          <w:rtl/>
        </w:rPr>
        <w:t xml:space="preserve">     מותר להשתמש בעיפרון לסרטוטים בלבד.</w:t>
      </w:r>
      <w:r w:rsidRPr="00185ACD">
        <w:rPr>
          <w:rFonts w:cs="David"/>
          <w:rtl/>
        </w:rPr>
        <w:br/>
      </w:r>
      <w:r w:rsidRPr="006E3722">
        <w:rPr>
          <w:rtl/>
        </w:rPr>
        <w:br/>
      </w:r>
      <w:r w:rsidRPr="002E1895">
        <w:rPr>
          <w:rFonts w:cs="David" w:hint="cs"/>
          <w:b/>
          <w:bCs/>
          <w:i/>
          <w:iCs/>
          <w:rtl/>
        </w:rPr>
        <w:t>ההנחיות בשאלון זה מנוסחות בלשון זכר ומכוונות לנבחנות ולנבחנים כאחד.</w:t>
      </w:r>
    </w:p>
    <w:p w:rsidR="00261ED0" w:rsidRPr="006E3722" w:rsidRDefault="00261ED0" w:rsidP="00261ED0">
      <w:pPr>
        <w:spacing w:line="360" w:lineRule="auto"/>
        <w:ind w:left="360" w:right="720"/>
        <w:jc w:val="center"/>
        <w:rPr>
          <w:sz w:val="28"/>
          <w:szCs w:val="28"/>
          <w:rtl/>
        </w:rPr>
      </w:pPr>
      <w:r w:rsidRPr="006E3722">
        <w:rPr>
          <w:rFonts w:hint="cs"/>
          <w:b/>
          <w:bCs/>
          <w:sz w:val="28"/>
          <w:szCs w:val="28"/>
          <w:rtl/>
        </w:rPr>
        <w:t>ב ה צ ל ח ה!</w:t>
      </w:r>
    </w:p>
    <w:p w:rsidR="00635E74" w:rsidRDefault="00635E74" w:rsidP="00E81DD8">
      <w:pPr>
        <w:spacing w:line="360" w:lineRule="auto"/>
        <w:ind w:left="360"/>
        <w:rPr>
          <w:rFonts w:cs="Times New Roman"/>
          <w:sz w:val="32"/>
          <w:szCs w:val="32"/>
          <w:rtl/>
        </w:rPr>
      </w:pPr>
    </w:p>
    <w:p w:rsidR="00F83592" w:rsidRDefault="00A168FF" w:rsidP="00261ED0">
      <w:pPr>
        <w:bidi w:val="0"/>
        <w:rPr>
          <w:rFonts w:cs="David"/>
          <w:b/>
          <w:bCs/>
          <w:sz w:val="28"/>
          <w:szCs w:val="28"/>
        </w:rPr>
      </w:pPr>
      <w:r>
        <w:rPr>
          <w:rFonts w:cs="Times New Roman"/>
          <w:sz w:val="32"/>
          <w:szCs w:val="32"/>
          <w:rtl/>
        </w:rPr>
        <w:br w:type="page"/>
      </w:r>
    </w:p>
    <w:p w:rsidR="00635E74" w:rsidRPr="00635E74" w:rsidRDefault="00635E74" w:rsidP="00630974">
      <w:pPr>
        <w:spacing w:line="360" w:lineRule="auto"/>
        <w:ind w:left="360"/>
        <w:rPr>
          <w:rFonts w:cs="David"/>
          <w:b/>
          <w:bCs/>
          <w:sz w:val="28"/>
          <w:szCs w:val="28"/>
          <w:rtl/>
        </w:rPr>
      </w:pPr>
      <w:r w:rsidRPr="00635E74">
        <w:rPr>
          <w:rFonts w:cs="David" w:hint="cs"/>
          <w:b/>
          <w:bCs/>
          <w:sz w:val="28"/>
          <w:szCs w:val="28"/>
          <w:rtl/>
        </w:rPr>
        <w:lastRenderedPageBreak/>
        <w:t>שאלה 1</w:t>
      </w:r>
    </w:p>
    <w:p w:rsidR="00635E74" w:rsidRPr="00635E74" w:rsidRDefault="00635E74" w:rsidP="00635E74">
      <w:pPr>
        <w:spacing w:line="276" w:lineRule="auto"/>
        <w:rPr>
          <w:rFonts w:cs="David"/>
          <w:rtl/>
        </w:rPr>
      </w:pPr>
    </w:p>
    <w:p w:rsidR="00635E74" w:rsidRPr="00635E74" w:rsidRDefault="00635E74" w:rsidP="00987E75">
      <w:pPr>
        <w:spacing w:line="360" w:lineRule="auto"/>
        <w:rPr>
          <w:rFonts w:cs="David"/>
          <w:rtl/>
        </w:rPr>
      </w:pPr>
      <w:r w:rsidRPr="00635E74">
        <w:rPr>
          <w:rFonts w:cs="David" w:hint="cs"/>
          <w:rtl/>
        </w:rPr>
        <w:t>נתונים 2 גופים מוליכים טעונים:</w:t>
      </w:r>
    </w:p>
    <w:p w:rsidR="00635E74" w:rsidRPr="00635E74" w:rsidRDefault="00635E74" w:rsidP="00DB41C4">
      <w:pPr>
        <w:pStyle w:val="a7"/>
        <w:numPr>
          <w:ilvl w:val="0"/>
          <w:numId w:val="10"/>
        </w:numPr>
        <w:spacing w:line="360" w:lineRule="auto"/>
        <w:rPr>
          <w:rFonts w:cs="David"/>
          <w:sz w:val="24"/>
          <w:szCs w:val="24"/>
        </w:rPr>
      </w:pPr>
      <w:r w:rsidRPr="00635E74">
        <w:rPr>
          <w:rFonts w:cs="David" w:hint="cs"/>
          <w:sz w:val="24"/>
          <w:szCs w:val="24"/>
          <w:rtl/>
        </w:rPr>
        <w:t xml:space="preserve">כדור מוליך </w:t>
      </w:r>
      <w:proofErr w:type="spellStart"/>
      <w:r w:rsidR="002F6236">
        <w:rPr>
          <w:rFonts w:cs="David" w:hint="cs"/>
          <w:sz w:val="24"/>
          <w:szCs w:val="24"/>
          <w:rtl/>
        </w:rPr>
        <w:t>שרדיוסו</w:t>
      </w:r>
      <w:proofErr w:type="spellEnd"/>
      <w:r w:rsidRPr="00635E74">
        <w:rPr>
          <w:rFonts w:cs="David" w:hint="cs"/>
          <w:sz w:val="24"/>
          <w:szCs w:val="24"/>
          <w:rtl/>
        </w:rPr>
        <w:t xml:space="preserve"> </w:t>
      </w:r>
      <w:r w:rsidRPr="00635E74">
        <w:rPr>
          <w:rFonts w:cs="David"/>
          <w:sz w:val="24"/>
          <w:szCs w:val="24"/>
        </w:rPr>
        <w:t>R=10cm</w:t>
      </w:r>
      <w:r w:rsidRPr="00635E74">
        <w:rPr>
          <w:rFonts w:cs="David" w:hint="cs"/>
          <w:sz w:val="24"/>
          <w:szCs w:val="24"/>
          <w:rtl/>
        </w:rPr>
        <w:t xml:space="preserve">, בו קדוחה </w:t>
      </w:r>
      <w:r w:rsidR="002F6236">
        <w:rPr>
          <w:rFonts w:cs="David" w:hint="cs"/>
          <w:sz w:val="24"/>
          <w:szCs w:val="24"/>
          <w:rtl/>
        </w:rPr>
        <w:t>תעלה</w:t>
      </w:r>
      <w:r w:rsidRPr="00635E74">
        <w:rPr>
          <w:rFonts w:cs="David" w:hint="cs"/>
          <w:sz w:val="24"/>
          <w:szCs w:val="24"/>
          <w:rtl/>
        </w:rPr>
        <w:t xml:space="preserve"> צרה </w:t>
      </w:r>
      <w:r w:rsidR="002F6236">
        <w:rPr>
          <w:rFonts w:cs="David" w:hint="cs"/>
          <w:sz w:val="24"/>
          <w:szCs w:val="24"/>
          <w:rtl/>
        </w:rPr>
        <w:t>מאוד העוברת דרך מרכז</w:t>
      </w:r>
      <w:r w:rsidR="00DB41C4">
        <w:rPr>
          <w:rFonts w:cs="David" w:hint="cs"/>
          <w:sz w:val="24"/>
          <w:szCs w:val="24"/>
          <w:rtl/>
        </w:rPr>
        <w:t>ו</w:t>
      </w:r>
      <w:r w:rsidR="002F6236">
        <w:rPr>
          <w:rFonts w:cs="David" w:hint="cs"/>
          <w:sz w:val="24"/>
          <w:szCs w:val="24"/>
          <w:rtl/>
        </w:rPr>
        <w:t xml:space="preserve"> </w:t>
      </w:r>
      <w:r w:rsidR="00D74A34">
        <w:rPr>
          <w:rFonts w:cs="David" w:hint="cs"/>
          <w:sz w:val="24"/>
          <w:szCs w:val="24"/>
          <w:rtl/>
        </w:rPr>
        <w:t>(איור 1)</w:t>
      </w:r>
      <w:r w:rsidR="00DB41C4">
        <w:rPr>
          <w:rFonts w:cs="David" w:hint="cs"/>
          <w:sz w:val="24"/>
          <w:szCs w:val="24"/>
          <w:rtl/>
        </w:rPr>
        <w:t xml:space="preserve">, </w:t>
      </w:r>
      <w:r w:rsidR="00DB41C4" w:rsidRPr="00635E74">
        <w:rPr>
          <w:rFonts w:cs="David" w:hint="cs"/>
          <w:sz w:val="24"/>
          <w:szCs w:val="24"/>
          <w:rtl/>
        </w:rPr>
        <w:t>טעון במטען חיובי</w:t>
      </w:r>
      <w:r w:rsidR="00F83592">
        <w:rPr>
          <w:rFonts w:cs="David" w:hint="cs"/>
          <w:sz w:val="24"/>
          <w:szCs w:val="24"/>
          <w:rtl/>
        </w:rPr>
        <w:t>.</w:t>
      </w:r>
    </w:p>
    <w:p w:rsidR="00635E74" w:rsidRPr="00635E74" w:rsidRDefault="00635E74" w:rsidP="00F83592">
      <w:pPr>
        <w:pStyle w:val="a7"/>
        <w:numPr>
          <w:ilvl w:val="0"/>
          <w:numId w:val="10"/>
        </w:numPr>
        <w:spacing w:line="360" w:lineRule="auto"/>
        <w:rPr>
          <w:rFonts w:cs="David"/>
          <w:sz w:val="24"/>
          <w:szCs w:val="24"/>
        </w:rPr>
      </w:pPr>
      <w:r w:rsidRPr="00635E74">
        <w:rPr>
          <w:rFonts w:cs="David" w:hint="cs"/>
          <w:sz w:val="24"/>
          <w:szCs w:val="24"/>
          <w:rtl/>
        </w:rPr>
        <w:t xml:space="preserve">לוח מרובע גדול מאוד </w:t>
      </w:r>
      <w:r w:rsidR="002F6236">
        <w:rPr>
          <w:rFonts w:cs="David" w:hint="cs"/>
          <w:sz w:val="24"/>
          <w:szCs w:val="24"/>
          <w:rtl/>
        </w:rPr>
        <w:t xml:space="preserve">("אינסופי") </w:t>
      </w:r>
      <w:r w:rsidRPr="00635E74">
        <w:rPr>
          <w:rFonts w:cs="David" w:hint="cs"/>
          <w:sz w:val="24"/>
          <w:szCs w:val="24"/>
          <w:rtl/>
        </w:rPr>
        <w:t xml:space="preserve">טעון </w:t>
      </w:r>
      <w:r w:rsidR="002F6236">
        <w:rPr>
          <w:rFonts w:cs="David" w:hint="cs"/>
          <w:sz w:val="24"/>
          <w:szCs w:val="24"/>
          <w:rtl/>
        </w:rPr>
        <w:t xml:space="preserve">במטען חיובי </w:t>
      </w:r>
      <w:r w:rsidRPr="00635E74">
        <w:rPr>
          <w:rFonts w:cs="David" w:hint="cs"/>
          <w:sz w:val="24"/>
          <w:szCs w:val="24"/>
          <w:rtl/>
        </w:rPr>
        <w:t>בצפיפות אחידה, בו נקב קטן</w:t>
      </w:r>
      <w:r w:rsidR="00F83592">
        <w:rPr>
          <w:rFonts w:cs="David" w:hint="cs"/>
          <w:sz w:val="24"/>
          <w:szCs w:val="24"/>
          <w:rtl/>
        </w:rPr>
        <w:t xml:space="preserve"> </w:t>
      </w:r>
      <w:r w:rsidR="002F6236">
        <w:rPr>
          <w:rFonts w:cs="David" w:hint="cs"/>
          <w:sz w:val="24"/>
          <w:szCs w:val="24"/>
          <w:rtl/>
        </w:rPr>
        <w:t>(איור 2)</w:t>
      </w:r>
      <w:r w:rsidR="00F83592">
        <w:rPr>
          <w:rFonts w:cs="David" w:hint="cs"/>
          <w:sz w:val="24"/>
          <w:szCs w:val="24"/>
          <w:rtl/>
        </w:rPr>
        <w:t>.</w:t>
      </w:r>
    </w:p>
    <w:p w:rsidR="00635E74" w:rsidRPr="00F27DFA" w:rsidRDefault="00CA40DB" w:rsidP="00635E74">
      <w:pPr>
        <w:spacing w:line="276" w:lineRule="auto"/>
        <w:rPr>
          <w:rtl/>
        </w:rPr>
      </w:pPr>
      <w:r>
        <w:rPr>
          <w:lang w:eastAsia="en-US"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>
                <wp:simplePos x="0" y="0"/>
                <wp:positionH relativeFrom="column">
                  <wp:posOffset>594360</wp:posOffset>
                </wp:positionH>
                <wp:positionV relativeFrom="paragraph">
                  <wp:posOffset>366395</wp:posOffset>
                </wp:positionV>
                <wp:extent cx="1767840" cy="0"/>
                <wp:effectExtent l="0" t="0" r="0" b="0"/>
                <wp:wrapNone/>
                <wp:docPr id="1171" name="AutoShape 1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678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103" o:spid="_x0000_s1026" type="#_x0000_t32" style="position:absolute;left:0;text-align:left;margin-left:46.8pt;margin-top:28.85pt;width:139.2pt;height:0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">
                <v:stroke startarrow="block" endarrow="block"/>
              </v:shape>
            </w:pict>
          </mc:Fallback>
        </mc:AlternateContent>
      </w:r>
      <w:r>
        <w:rPr>
          <w:lang w:eastAsia="en-US"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>
                <wp:simplePos x="0" y="0"/>
                <wp:positionH relativeFrom="column">
                  <wp:posOffset>2362200</wp:posOffset>
                </wp:positionH>
                <wp:positionV relativeFrom="paragraph">
                  <wp:posOffset>351155</wp:posOffset>
                </wp:positionV>
                <wp:extent cx="0" cy="836295"/>
                <wp:effectExtent l="0" t="0" r="0" b="0"/>
                <wp:wrapNone/>
                <wp:docPr id="1170" name="AutoShape 10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362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99" o:spid="_x0000_s1026" type="#_x0000_t32" style="position:absolute;left:0;text-align:left;margin-left:186pt;margin-top:27.65pt;width:0;height:65.85pt;z-index:251634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">
                <v:stroke dashstyle="longDash"/>
              </v:shape>
            </w:pict>
          </mc:Fallback>
        </mc:AlternateContent>
      </w:r>
      <w:r>
        <w:rPr>
          <w:lang w:eastAsia="en-US"/>
        </w:rPr>
        <mc:AlternateContent>
          <mc:Choice Requires="wps">
            <w:drawing>
              <wp:anchor distT="0" distB="0" distL="114300" distR="114300" simplePos="0" relativeHeight="251633152" behindDoc="0" locked="0" layoutInCell="1" allowOverlap="1">
                <wp:simplePos x="0" y="0"/>
                <wp:positionH relativeFrom="column">
                  <wp:posOffset>594360</wp:posOffset>
                </wp:positionH>
                <wp:positionV relativeFrom="paragraph">
                  <wp:posOffset>366395</wp:posOffset>
                </wp:positionV>
                <wp:extent cx="0" cy="836295"/>
                <wp:effectExtent l="0" t="0" r="0" b="0"/>
                <wp:wrapNone/>
                <wp:docPr id="1169" name="AutoShape 10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8362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98" o:spid="_x0000_s1026" type="#_x0000_t32" style="position:absolute;left:0;text-align:left;margin-left:46.8pt;margin-top:28.85pt;width:0;height:65.85pt;z-index:251633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">
                <v:stroke dashstyle="longDash"/>
              </v:shape>
            </w:pict>
          </mc:Fallback>
        </mc:AlternateContent>
      </w:r>
    </w:p>
    <w:p w:rsidR="00606409" w:rsidRDefault="009D2FD6" w:rsidP="00635E74">
      <w:pPr>
        <w:spacing w:line="276" w:lineRule="auto"/>
      </w:pPr>
      <w:r>
        <w:rPr>
          <w:lang w:eastAsia="en-US"/>
        </w:rPr>
        <mc:AlternateContent>
          <mc:Choice Requires="wpg">
            <w:drawing>
              <wp:anchor distT="0" distB="0" distL="114300" distR="114300" simplePos="0" relativeHeight="251601408" behindDoc="0" locked="0" layoutInCell="1" allowOverlap="1" wp14:anchorId="72FC2412" wp14:editId="4E00B2A9">
                <wp:simplePos x="0" y="0"/>
                <wp:positionH relativeFrom="column">
                  <wp:posOffset>116205</wp:posOffset>
                </wp:positionH>
                <wp:positionV relativeFrom="paragraph">
                  <wp:posOffset>41910</wp:posOffset>
                </wp:positionV>
                <wp:extent cx="2641600" cy="1997075"/>
                <wp:effectExtent l="0" t="0" r="25400" b="22225"/>
                <wp:wrapNone/>
                <wp:docPr id="1160" name="Group 9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41600" cy="1997075"/>
                          <a:chOff x="1985" y="4962"/>
                          <a:chExt cx="4160" cy="3145"/>
                        </a:xfrm>
                      </wpg:grpSpPr>
                      <wps:wsp>
                        <wps:cNvPr id="1161" name="Oval 9"/>
                        <wps:cNvSpPr>
                          <a:spLocks noChangeArrowheads="1"/>
                        </wps:cNvSpPr>
                        <wps:spPr bwMode="auto">
                          <a:xfrm>
                            <a:off x="2691" y="6479"/>
                            <a:ext cx="93" cy="71"/>
                          </a:xfrm>
                          <a:prstGeom prst="ellipse">
                            <a:avLst/>
                          </a:prstGeom>
                          <a:solidFill>
                            <a:srgbClr val="4F81BD"/>
                          </a:solidFill>
                          <a:ln w="25400" algn="ctr">
                            <a:solidFill>
                              <a:srgbClr val="385D8A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6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267" y="6071"/>
                            <a:ext cx="517" cy="3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15028" w:rsidRDefault="00A15028" w:rsidP="00635E74">
                              <w:pPr>
                                <w:rPr>
                                  <w:rtl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63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1985" y="4962"/>
                            <a:ext cx="4160" cy="3145"/>
                          </a:xfrm>
                          <a:prstGeom prst="rect">
                            <a:avLst/>
                          </a:prstGeom>
                          <a:noFill/>
                          <a:ln w="25400" algn="ctr">
                            <a:solidFill>
                              <a:srgbClr val="385D8A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grpSp>
                        <wpg:cNvPr id="1164" name="Group 13"/>
                        <wpg:cNvGrpSpPr>
                          <a:grpSpLocks/>
                        </wpg:cNvGrpSpPr>
                        <wpg:grpSpPr bwMode="auto">
                          <a:xfrm>
                            <a:off x="4975" y="5063"/>
                            <a:ext cx="1011" cy="2815"/>
                            <a:chOff x="0" y="0"/>
                            <a:chExt cx="990600" cy="2362199"/>
                          </a:xfrm>
                        </wpg:grpSpPr>
                        <wps:wsp>
                          <wps:cNvPr id="1165" name="Right Triangle 297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152400" y="-152400"/>
                              <a:ext cx="685800" cy="990600"/>
                            </a:xfrm>
                            <a:prstGeom prst="rtTriangle">
                              <a:avLst/>
                            </a:prstGeom>
                            <a:solidFill>
                              <a:srgbClr val="4F81BD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254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15028" w:rsidRDefault="00A15028" w:rsidP="00635E74">
                                <w:pPr>
                                  <w:bidi w:val="0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166" name="Rectangle 298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685800"/>
                              <a:ext cx="990600" cy="990600"/>
                            </a:xfrm>
                            <a:prstGeom prst="rect">
                              <a:avLst/>
                            </a:prstGeom>
                            <a:solidFill>
                              <a:srgbClr val="4F81BD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254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15028" w:rsidRDefault="00A15028" w:rsidP="00635E74">
                                <w:pPr>
                                  <w:bidi w:val="0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1167" name="Right Triangle 299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152400" y="1523999"/>
                              <a:ext cx="685800" cy="990600"/>
                            </a:xfrm>
                            <a:prstGeom prst="rtTriangle">
                              <a:avLst/>
                            </a:prstGeom>
                            <a:solidFill>
                              <a:srgbClr val="4F81BD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254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15028" w:rsidRDefault="00A15028" w:rsidP="00635E74">
                                <w:pPr>
                                  <w:bidi w:val="0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ctr" anchorCtr="0" upright="1">
                            <a:noAutofit/>
                          </wps:bodyPr>
                        </wps:wsp>
                      </wpg:grpSp>
                      <wps:wsp>
                        <wps:cNvPr id="1168" name="Oval 300"/>
                        <wps:cNvSpPr>
                          <a:spLocks noChangeArrowheads="1"/>
                        </wps:cNvSpPr>
                        <wps:spPr bwMode="auto">
                          <a:xfrm>
                            <a:off x="5462" y="6421"/>
                            <a:ext cx="111" cy="12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5400" algn="ctr">
                            <a:solidFill>
                              <a:srgbClr val="385D8A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33" o:spid="_x0000_s1026" style="position:absolute;left:0;text-align:left;margin-left:9.15pt;margin-top:3.3pt;width:208pt;height:157.25pt;z-index:251601408" coordorigin="1985,4962" coordsize="4160,3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">
                <v:oval id="Oval 9" o:spid="_x0000_s1027" style="position:absolute;left:2691;top:6479;width:93;height: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Ngt8EA&#10;AADdAAAADwAAAGRycy9kb3ducmV2LnhtbERPS4vCMBC+C/6HMAt707QKRbtGEUFx9+ITvM42Y1u2&#10;mZQm1vrvN4LgbT6+58wWnalES40rLSuIhxEI4szqknMF59N6MAHhPLLGyjIpeJCDxbzfm2Gq7Z0P&#10;1B59LkIIuxQVFN7XqZQuK8igG9qaOHBX2xj0ATa51A3eQ7ip5CiKEmmw5NBQYE2rgrK/480o2H/T&#10;dFcu5fUxPl2Qfjc/bRslSn1+dMsvEJ46/xa/3Fsd5sdJDM9vwgly/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LDYLfBAAAA3QAAAA8AAAAAAAAAAAAAAAAAmAIAAGRycy9kb3du&#10;cmV2LnhtbFBLBQYAAAAABAAEAPUAAACGAwAAAAA=&#10;" fillcolor="#4f81bd" strokecolor="#385d8a" strokeweight="2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2267;top:6071;width:517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uYtcMA&#10;AADdAAAADwAAAGRycy9kb3ducmV2LnhtbERPzWqDQBC+B/oOyxR6CXVVGtOYbEJbaMlVkwcY3YlK&#10;3Vlxt9G8fbdQyG0+vt/ZHWbTiyuNrrOsIIliEMS11R03Cs6nz+dXEM4ja+wtk4IbOTjsHxY7zLWd&#10;uKBr6RsRQtjlqKD1fsildHVLBl1kB+LAXexo0Ac4NlKPOIVw08s0jjNpsOPQ0OJAHy3V3+WPUXA5&#10;TsvVZqq+/HldvGTv2K0re1Pq6XF+24LwNPu7+N991GF+kqXw9004Qe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iuYtcMAAADdAAAADwAAAAAAAAAAAAAAAACYAgAAZHJzL2Rv&#10;d25yZXYueG1sUEsFBgAAAAAEAAQA9QAAAIgDAAAAAA==&#10;" stroked="f">
                  <v:textbox>
                    <w:txbxContent>
                      <w:p w:rsidR="00A15028" w:rsidRDefault="00A15028" w:rsidP="00635E74">
                        <w:pPr>
                          <w:rPr>
                            <w:rtl/>
                          </w:rPr>
                        </w:pPr>
                        <w:r>
                          <w:t>B</w:t>
                        </w:r>
                      </w:p>
                    </w:txbxContent>
                  </v:textbox>
                </v:shape>
                <v:rect id="Rectangle 12" o:spid="_x0000_s1029" style="position:absolute;left:1985;top:4962;width:4160;height:31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sJJsQA&#10;AADdAAAADwAAAGRycy9kb3ducmV2LnhtbERPyW7CMBC9V+o/WFOpt+JQEIUQB3URgivLhdsoHhK3&#10;8TiN3RD4eoyE1Ns8vXWyRW9r0VHrjWMFw0ECgrhw2nCpYL9bvkxB+ICssXZMCs7kYZE/PmSYanfi&#10;DXXbUIoYwj5FBVUITSqlLyqy6AeuIY7c0bUWQ4RtKXWLpxhua/maJBNp0XBsqLChz4qKn+2fVXA0&#10;ZtTt7aofF4e374/Z7PK7dF9KPT/173MQgfrwL7671zrOH05GcPsmniD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bCSbEAAAA3QAAAA8AAAAAAAAAAAAAAAAAmAIAAGRycy9k&#10;b3ducmV2LnhtbFBLBQYAAAAABAAEAPUAAACJAwAAAAA=&#10;" filled="f" strokecolor="#385d8a" strokeweight="2pt"/>
                <v:group id="Group 13" o:spid="_x0000_s1030" style="position:absolute;left:4975;top:5063;width:1011;height:2815" coordsize="9906,236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5+FXcMAAADd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ePYBz2/C&#10;CXLx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n4VdwwAAAN0AAAAP&#10;AAAAAAAAAAAAAAAAAKoCAABkcnMvZG93bnJldi54bWxQSwUGAAAAAAQABAD6AAAAmgMAAAAA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Right Triangle 297" o:spid="_x0000_s1031" type="#_x0000_t6" style="position:absolute;left:1524;top:-1524;width:6858;height:9906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xFPcQA&#10;AADdAAAADwAAAGRycy9kb3ducmV2LnhtbERPS4vCMBC+C/sfwix4EU1d8EE1iggLK56sQvU2NGPb&#10;3WbSbaLWf28Ewdt8fM+ZL1tTiSs1rrSsYDiIQBBnVpecKzjsv/tTEM4ja6wsk4I7OVguPjpzjLW9&#10;8Y6uic9FCGEXo4LC+zqW0mUFGXQDWxMH7mwbgz7AJpe6wVsIN5X8iqKxNFhyaCiwpnVB2V9yMQom&#10;ddVLdvR7TI/5SZfbzeh/k56U6n62qxkIT61/i1/uHx3mD8cjeH4TTp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MRT3EAAAA3QAAAA8AAAAAAAAAAAAAAAAAmAIAAGRycy9k&#10;b3ducmV2LnhtbFBLBQYAAAAABAAEAPUAAACJAwAAAAA=&#10;" fillcolor="#4f81bd" stroked="f" strokeweight="2pt">
                    <v:textbox>
                      <w:txbxContent>
                        <w:p w:rsidR="00A15028" w:rsidRDefault="00A15028" w:rsidP="00635E74">
                          <w:pPr>
                            <w:bidi w:val="0"/>
                          </w:pPr>
                        </w:p>
                      </w:txbxContent>
                    </v:textbox>
                  </v:shape>
                  <v:rect id="Rectangle 298" o:spid="_x0000_s1032" style="position:absolute;top:6858;width:9906;height:99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vsfMYA&#10;AADdAAAADwAAAGRycy9kb3ducmV2LnhtbESPQWsCMRCF7wX/QxjBW80qdClbo5SirSBYuu2lt3Ez&#10;bpYmk2WTruu/N4LgbYb3vjdvFqvBWdFTFxrPCmbTDARx5XXDtYKf783jM4gQkTVaz6TgTAFWy9HD&#10;AgvtT/xFfRlrkUI4FKjAxNgWUobKkMMw9S1x0o6+cxjT2tVSd3hK4c7KeZbl0mHD6YLBlt4MVX/l&#10;v0s1dnnp+ne7//0wG/e5bg7HJ3tQajIeXl9ARBri3XyjtzpxszyH6zdpBLm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ovsfMYAAADdAAAADwAAAAAAAAAAAAAAAACYAgAAZHJz&#10;L2Rvd25yZXYueG1sUEsFBgAAAAAEAAQA9QAAAIsDAAAAAA==&#10;" fillcolor="#4f81bd" stroked="f" strokeweight="2pt">
                    <v:textbox>
                      <w:txbxContent>
                        <w:p w:rsidR="00A15028" w:rsidRDefault="00A15028" w:rsidP="00635E74">
                          <w:pPr>
                            <w:bidi w:val="0"/>
                          </w:pPr>
                        </w:p>
                      </w:txbxContent>
                    </v:textbox>
                  </v:rect>
                  <v:shape id="Right Triangle 299" o:spid="_x0000_s1033" type="#_x0000_t6" style="position:absolute;left:1524;top:15239;width:6858;height:9906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RBVsEA&#10;AADdAAAADwAAAGRycy9kb3ducmV2LnhtbERPTWsCMRC9F/wPYQRvNWsPtqxGEcEiXrRaqMdhMyaL&#10;m8myiWv896ZQ6G0e73Pmy+Qa0VMXas8KJuMCBHHldc1Gwfdp8/oBIkRkjY1nUvCgAMvF4GWOpfZ3&#10;/qL+GI3IIRxKVGBjbEspQ2XJYRj7ljhzF985jBl2RuoO7zncNfKtKKbSYc25wWJLa0vV9XhzCupt&#10;f3hcf0Lap134PLmzsb43So2GaTUDESnFf/Gfe6vz/Mn0HX6/ySfIx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kQVbBAAAA3QAAAA8AAAAAAAAAAAAAAAAAmAIAAGRycy9kb3du&#10;cmV2LnhtbFBLBQYAAAAABAAEAPUAAACGAwAAAAA=&#10;" fillcolor="#4f81bd" stroked="f" strokeweight="2pt">
                    <v:textbox>
                      <w:txbxContent>
                        <w:p w:rsidR="00A15028" w:rsidRDefault="00A15028" w:rsidP="00635E74">
                          <w:pPr>
                            <w:bidi w:val="0"/>
                          </w:pPr>
                        </w:p>
                      </w:txbxContent>
                    </v:textbox>
                  </v:shape>
                </v:group>
                <v:oval id="Oval 300" o:spid="_x0000_s1034" style="position:absolute;left:5462;top:6421;width:111;height:1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/MzcYA&#10;AADdAAAADwAAAGRycy9kb3ducmV2LnhtbESPQWvCQBCF74X+h2UKvRTd6MGW6CoiCIVCsbYUj0N2&#10;TILZ2ZAdTfLvnUOhtxnem/e+WW2G0JgbdamO7GA2zcAQF9HXXDr4+d5P3sAkQfbYRCYHIyXYrB8f&#10;Vpj72PMX3Y5SGg3hlKODSqTNrU1FRQHTNLbEqp1jF1B07UrrO+w1PDR2nmULG7BmbaiwpV1FxeV4&#10;DQ5eD/ud/3gZxt/T/Pop/Sgx9t6556dhuwQjNMi/+e/63Sv+bKG4+o2OYN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5/MzcYAAADdAAAADwAAAAAAAAAAAAAAAACYAgAAZHJz&#10;L2Rvd25yZXYueG1sUEsFBgAAAAAEAAQA9QAAAIsDAAAAAA==&#10;" strokecolor="#385d8a" strokeweight="2pt"/>
              </v:group>
            </w:pict>
          </mc:Fallback>
        </mc:AlternateContent>
      </w:r>
      <w:r w:rsidR="00CA40DB">
        <w:rPr>
          <w:lang w:eastAsia="en-US"/>
        </w:rPr>
        <mc:AlternateContent>
          <mc:Choice Requires="wpg">
            <w:drawing>
              <wp:anchor distT="0" distB="0" distL="114300" distR="114300" simplePos="0" relativeHeight="251598336" behindDoc="0" locked="0" layoutInCell="1" allowOverlap="1">
                <wp:simplePos x="0" y="0"/>
                <wp:positionH relativeFrom="column">
                  <wp:posOffset>2929255</wp:posOffset>
                </wp:positionH>
                <wp:positionV relativeFrom="paragraph">
                  <wp:posOffset>42545</wp:posOffset>
                </wp:positionV>
                <wp:extent cx="2640965" cy="2035810"/>
                <wp:effectExtent l="0" t="0" r="0" b="0"/>
                <wp:wrapNone/>
                <wp:docPr id="1155" name="Group 1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40965" cy="2035810"/>
                          <a:chOff x="6314" y="3870"/>
                          <a:chExt cx="4159" cy="3206"/>
                        </a:xfrm>
                      </wpg:grpSpPr>
                      <wps:wsp>
                        <wps:cNvPr id="115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895" y="6569"/>
                            <a:ext cx="964" cy="50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15028" w:rsidRDefault="00A15028" w:rsidP="00635E74">
                              <w:r>
                                <w:rPr>
                                  <w:rFonts w:hint="cs"/>
                                  <w:rtl/>
                                </w:rPr>
                                <w:t>איור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57" name="AutoShape 1104"/>
                        <wps:cNvCnPr>
                          <a:cxnSpLocks noChangeShapeType="1"/>
                        </wps:cNvCnPr>
                        <wps:spPr bwMode="auto">
                          <a:xfrm>
                            <a:off x="6588" y="5364"/>
                            <a:ext cx="185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8" name="Oval 1"/>
                        <wps:cNvSpPr>
                          <a:spLocks noChangeArrowheads="1"/>
                        </wps:cNvSpPr>
                        <wps:spPr bwMode="auto">
                          <a:xfrm>
                            <a:off x="8446" y="4821"/>
                            <a:ext cx="1159" cy="1106"/>
                          </a:xfrm>
                          <a:prstGeom prst="ellipse">
                            <a:avLst/>
                          </a:prstGeom>
                          <a:solidFill>
                            <a:srgbClr val="4F81BD"/>
                          </a:solidFill>
                          <a:ln w="25400" algn="ctr">
                            <a:solidFill>
                              <a:srgbClr val="385D8A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59" name="Rectangle 292"/>
                        <wps:cNvSpPr>
                          <a:spLocks noChangeArrowheads="1"/>
                        </wps:cNvSpPr>
                        <wps:spPr bwMode="auto">
                          <a:xfrm>
                            <a:off x="6314" y="3870"/>
                            <a:ext cx="4159" cy="3145"/>
                          </a:xfrm>
                          <a:prstGeom prst="rect">
                            <a:avLst/>
                          </a:prstGeom>
                          <a:noFill/>
                          <a:ln w="25400" algn="ctr">
                            <a:solidFill>
                              <a:srgbClr val="385D8A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05" o:spid="_x0000_s1035" style="position:absolute;left:0;text-align:left;margin-left:230.65pt;margin-top:3.35pt;width:207.95pt;height:160.3pt;z-index:251598336" coordorigin="6314,3870" coordsize="4159,32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">
                <v:shape id="_x0000_s1036" type="#_x0000_t202" style="position:absolute;left:7895;top:6569;width:964;height:5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xUC8IA&#10;AADdAAAADwAAAGRycy9kb3ducmV2LnhtbERP24rCMBB9F/Yfwiz4IttU0bpWo6wLiq9ePmDajG3Z&#10;ZlKaaOvfbwTBtzmc66w2vanFnVpXWVYwjmIQxLnVFRcKLufd1zcI55E11pZJwYMcbNYfgxWm2nZ8&#10;pPvJFyKEsEtRQel9k0rp8pIMusg2xIG72tagD7AtpG6xC+GmlpM4TqTBikNDiQ39lpT/nW5GwfXQ&#10;jWaLLtv7y/w4TbZYzTP7UGr42f8sQXjq/Vv8ch90mD+eJfD8Jpwg1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fFQLwgAAAN0AAAAPAAAAAAAAAAAAAAAAAJgCAABkcnMvZG93&#10;bnJldi54bWxQSwUGAAAAAAQABAD1AAAAhwMAAAAA&#10;" stroked="f">
                  <v:textbox>
                    <w:txbxContent>
                      <w:p w:rsidR="00A15028" w:rsidRDefault="00A15028" w:rsidP="00635E74">
                        <w:r>
                          <w:rPr>
                            <w:rFonts w:hint="cs"/>
                            <w:rtl/>
                          </w:rPr>
                          <w:t>איור 1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104" o:spid="_x0000_s1037" type="#_x0000_t32" style="position:absolute;left:6588;top:5364;width:18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5E3MMAAADdAAAADwAAAGRycy9kb3ducmV2LnhtbERPTWvCQBC9C/6HZQq91U2EaImuUsRi&#10;QbQ0NvchOybB7GzIbjX6612h4G0e73Pmy9404kydqy0riEcRCOLC6ppLBb+Hz7d3EM4ja2wsk4Ir&#10;OVguhoM5ptpe+IfOmS9FCGGXooLK+zaV0hUVGXQj2xIH7mg7gz7ArpS6w0sIN40cR9FEGqw5NFTY&#10;0qqi4pT9GQW33YYOOzzevtdZvt8mmzjZ57lSry/9xwyEp94/xf/uLx3mx8kUHt+EE+Ti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tORNzDAAAA3QAAAA8AAAAAAAAAAAAA&#10;AAAAoQIAAGRycy9kb3ducmV2LnhtbFBLBQYAAAAABAAEAPkAAACRAwAAAAA=&#10;">
                  <v:stroke startarrow="block" endarrow="block"/>
                </v:shape>
                <v:oval id="Oval 1" o:spid="_x0000_s1038" style="position:absolute;left:8446;top:4821;width:1159;height:1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UDl8UA&#10;AADdAAAADwAAAGRycy9kb3ducmV2LnhtbESPQWvCQBCF7wX/wzJCb3VjpaLRVUSoqJe2Kngds2MS&#10;zM6G7DbGf985CL3N8N6898182blKtdSE0rOB4SABRZx5W3Ju4HT8fJuAChHZYuWZDDwowHLRe5lj&#10;av2df6g9xFxJCIcUDRQx1qnWISvIYRj4mli0q28cRlmbXNsG7xLuKv2eJGPtsGRpKLCmdUHZ7fDr&#10;DHzvaPpVrvT1MTqekS6bfdsmY2Ne+91qBipSF//Nz+utFfzhh+DKNzKCXv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lQOXxQAAAN0AAAAPAAAAAAAAAAAAAAAAAJgCAABkcnMv&#10;ZG93bnJldi54bWxQSwUGAAAAAAQABAD1AAAAigMAAAAA&#10;" fillcolor="#4f81bd" strokecolor="#385d8a" strokeweight="2pt"/>
                <v:rect id="Rectangle 292" o:spid="_x0000_s1039" style="position:absolute;left:6314;top:3870;width:4159;height:31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/0ccQA&#10;AADdAAAADwAAAGRycy9kb3ducmV2LnhtbERPyW7CMBC9V+IfrEHqDRwo0CbFoLYIlSvLpbdRPCSG&#10;eBxiN6T9+hoJqbd5euvMl52tREuNN44VjIYJCOLcacOFgsN+PXgB4QOyxsoxKfghD8tF72GOmXZX&#10;3lK7C4WIIewzVFCGUGdS+rwki37oauLIHV1jMUTYFFI3eI3htpLjJJlJi4ZjQ4k1fZSUn3ffVsHR&#10;mKf2YD+7Sf71fHpP09/L2q2Ueux3b68gAnXhX3x3b3ScP5qmcPsmni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f9HHEAAAA3QAAAA8AAAAAAAAAAAAAAAAAmAIAAGRycy9k&#10;b3ducmV2LnhtbFBLBQYAAAAABAAEAPUAAACJAwAAAAA=&#10;" filled="f" strokecolor="#385d8a" strokeweight="2pt"/>
              </v:group>
            </w:pict>
          </mc:Fallback>
        </mc:AlternateContent>
      </w:r>
    </w:p>
    <w:p w:rsidR="00635E74" w:rsidRDefault="00CA40DB" w:rsidP="00635E74">
      <w:pPr>
        <w:spacing w:line="276" w:lineRule="auto"/>
      </w:pPr>
      <w:r>
        <w:rPr>
          <w:rFonts w:hint="cs"/>
          <w:rtl/>
          <w:lang w:eastAsia="en-US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1084580</wp:posOffset>
                </wp:positionH>
                <wp:positionV relativeFrom="paragraph">
                  <wp:posOffset>42545</wp:posOffset>
                </wp:positionV>
                <wp:extent cx="668020" cy="266700"/>
                <wp:effectExtent l="0" t="0" r="0" b="0"/>
                <wp:wrapNone/>
                <wp:docPr id="115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802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15028" w:rsidRDefault="00A15028" w:rsidP="00D74A34">
                            <w:r>
                              <w:t>90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2" o:spid="_x0000_s1040" type="#_x0000_t202" style="position:absolute;left:0;text-align:left;margin-left:85.4pt;margin-top:3.35pt;width:52.6pt;height:21pt;z-index:2516413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" stroked="f">
                <v:textbox style="mso-fit-shape-to-text:t">
                  <w:txbxContent>
                    <w:p w:rsidR="00A15028" w:rsidRDefault="00A15028" w:rsidP="00D74A34">
                      <w:r>
                        <w:t>90cm</w:t>
                      </w:r>
                    </w:p>
                  </w:txbxContent>
                </v:textbox>
              </v:shape>
            </w:pict>
          </mc:Fallback>
        </mc:AlternateContent>
      </w:r>
    </w:p>
    <w:p w:rsidR="00635E74" w:rsidRDefault="00635E74" w:rsidP="00635E74">
      <w:pPr>
        <w:spacing w:line="276" w:lineRule="auto"/>
        <w:rPr>
          <w:rtl/>
        </w:rPr>
      </w:pPr>
    </w:p>
    <w:p w:rsidR="00606409" w:rsidRDefault="00CA40DB" w:rsidP="002F6236">
      <w:pPr>
        <w:spacing w:line="276" w:lineRule="auto"/>
        <w:rPr>
          <w:rFonts w:cs="David"/>
          <w:rtl/>
        </w:rPr>
      </w:pPr>
      <w:r>
        <w:rPr>
          <w:lang w:eastAsia="en-US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30539D7A" wp14:editId="12CD1B94">
                <wp:simplePos x="0" y="0"/>
                <wp:positionH relativeFrom="column">
                  <wp:posOffset>3372485</wp:posOffset>
                </wp:positionH>
                <wp:positionV relativeFrom="paragraph">
                  <wp:posOffset>90805</wp:posOffset>
                </wp:positionV>
                <wp:extent cx="668020" cy="266700"/>
                <wp:effectExtent l="0" t="0" r="0" b="0"/>
                <wp:wrapNone/>
                <wp:docPr id="115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802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15028" w:rsidRDefault="00A15028" w:rsidP="00D74A34">
                            <w:r>
                              <w:t>90c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41" type="#_x0000_t202" style="position:absolute;left:0;text-align:left;margin-left:265.55pt;margin-top:7.15pt;width:52.6pt;height:21pt;z-index:2516403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" stroked="f">
                <v:textbox style="mso-fit-shape-to-text:t">
                  <w:txbxContent>
                    <w:p w:rsidR="00A15028" w:rsidRDefault="00A15028" w:rsidP="00D74A34">
                      <w:r>
                        <w:t>90cm</w:t>
                      </w:r>
                    </w:p>
                  </w:txbxContent>
                </v:textbox>
              </v:shape>
            </w:pict>
          </mc:Fallback>
        </mc:AlternateContent>
      </w:r>
    </w:p>
    <w:p w:rsidR="00606409" w:rsidRDefault="009D2FD6" w:rsidP="002F6236">
      <w:pPr>
        <w:spacing w:line="276" w:lineRule="auto"/>
        <w:rPr>
          <w:rFonts w:cs="David"/>
          <w:rtl/>
        </w:rPr>
      </w:pPr>
      <w:r>
        <w:rPr>
          <w:lang w:eastAsia="en-US"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2ACA6FD4" wp14:editId="3330D77B">
                <wp:simplePos x="0" y="0"/>
                <wp:positionH relativeFrom="column">
                  <wp:posOffset>3011805</wp:posOffset>
                </wp:positionH>
                <wp:positionV relativeFrom="paragraph">
                  <wp:posOffset>-3810</wp:posOffset>
                </wp:positionV>
                <wp:extent cx="198755" cy="279400"/>
                <wp:effectExtent l="0" t="0" r="0" b="6350"/>
                <wp:wrapNone/>
                <wp:docPr id="11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755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wps:spPr>
                      <wps:txbx>
                        <w:txbxContent>
                          <w:p w:rsidR="00A15028" w:rsidRDefault="00A15028" w:rsidP="00635E74">
                            <w:pPr>
                              <w:rPr>
                                <w:rtl/>
                              </w:rPr>
                            </w:pPr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2" type="#_x0000_t202" style="position:absolute;left:0;text-align:left;margin-left:237.15pt;margin-top:-.3pt;width:15.65pt;height:22pt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" filled="f" stroked="f">
                <v:textbox>
                  <w:txbxContent>
                    <w:p w:rsidR="00A15028" w:rsidRDefault="00A15028" w:rsidP="00635E74">
                      <w:pPr>
                        <w:rPr>
                          <w:rtl/>
                        </w:rPr>
                      </w:pPr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:rsidR="00606409" w:rsidRDefault="00CA40DB" w:rsidP="002F6236">
      <w:pPr>
        <w:spacing w:line="276" w:lineRule="auto"/>
        <w:rPr>
          <w:rFonts w:cs="David"/>
          <w:rtl/>
        </w:rPr>
      </w:pPr>
      <w:r>
        <w:rPr>
          <w:lang w:eastAsia="en-US"/>
        </w:rPr>
        <mc:AlternateContent>
          <mc:Choice Requires="wps">
            <w:drawing>
              <wp:anchor distT="0" distB="0" distL="114300" distR="114300" simplePos="0" relativeHeight="251635200" behindDoc="0" locked="0" layoutInCell="1" allowOverlap="1">
                <wp:simplePos x="0" y="0"/>
                <wp:positionH relativeFrom="column">
                  <wp:posOffset>594360</wp:posOffset>
                </wp:positionH>
                <wp:positionV relativeFrom="paragraph">
                  <wp:posOffset>90805</wp:posOffset>
                </wp:positionV>
                <wp:extent cx="1767840" cy="0"/>
                <wp:effectExtent l="0" t="0" r="0" b="0"/>
                <wp:wrapNone/>
                <wp:docPr id="1023" name="AutoShape 1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678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02" o:spid="_x0000_s1026" type="#_x0000_t32" style="position:absolute;left:0;text-align:left;margin-left:46.8pt;margin-top:7.15pt;width:139.2pt;height:0;z-index:251635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">
                <v:stroke dashstyle="longDash"/>
              </v:shape>
            </w:pict>
          </mc:Fallback>
        </mc:AlternateContent>
      </w:r>
      <w:r>
        <w:rPr>
          <w:lang w:eastAsia="en-US"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>
                <wp:simplePos x="0" y="0"/>
                <wp:positionH relativeFrom="column">
                  <wp:posOffset>4283075</wp:posOffset>
                </wp:positionH>
                <wp:positionV relativeFrom="paragraph">
                  <wp:posOffset>74930</wp:posOffset>
                </wp:positionV>
                <wp:extent cx="921385" cy="0"/>
                <wp:effectExtent l="0" t="0" r="0" b="0"/>
                <wp:wrapNone/>
                <wp:docPr id="1022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21385" cy="0"/>
                        </a:xfrm>
                        <a:prstGeom prst="line">
                          <a:avLst/>
                        </a:prstGeom>
                        <a:noFill/>
                        <a:ln w="28575" algn="ctr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3" o:spid="_x0000_s1026" style="position:absolute;left:0;text-align:left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7.25pt,5.9pt" to="409.8pt,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" strokecolor="white" strokeweight="2.25pt"/>
            </w:pict>
          </mc:Fallback>
        </mc:AlternateContent>
      </w:r>
      <w:r>
        <w:rPr>
          <w:lang w:eastAsia="en-US"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>
                <wp:simplePos x="0" y="0"/>
                <wp:positionH relativeFrom="column">
                  <wp:posOffset>3052445</wp:posOffset>
                </wp:positionH>
                <wp:positionV relativeFrom="paragraph">
                  <wp:posOffset>45085</wp:posOffset>
                </wp:positionV>
                <wp:extent cx="50800" cy="45720"/>
                <wp:effectExtent l="0" t="0" r="0" b="0"/>
                <wp:wrapNone/>
                <wp:docPr id="1021" name="Oval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0800" cy="45720"/>
                        </a:xfrm>
                        <a:prstGeom prst="ellipse">
                          <a:avLst/>
                        </a:prstGeom>
                        <a:solidFill>
                          <a:srgbClr val="4F81BD"/>
                        </a:solidFill>
                        <a:ln w="25400" algn="ctr">
                          <a:solidFill>
                            <a:srgbClr val="385D8A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5" o:spid="_x0000_s1026" style="position:absolute;left:0;text-align:left;margin-left:240.35pt;margin-top:3.55pt;width:4pt;height:3.6pt;z-index: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" fillcolor="#4f81bd" strokecolor="#385d8a" strokeweight="2pt"/>
            </w:pict>
          </mc:Fallback>
        </mc:AlternateContent>
      </w:r>
    </w:p>
    <w:p w:rsidR="00606409" w:rsidRDefault="00606409" w:rsidP="002F6236">
      <w:pPr>
        <w:spacing w:line="276" w:lineRule="auto"/>
        <w:rPr>
          <w:rFonts w:cs="David"/>
          <w:rtl/>
        </w:rPr>
      </w:pPr>
    </w:p>
    <w:p w:rsidR="00606409" w:rsidRDefault="00606409" w:rsidP="002F6236">
      <w:pPr>
        <w:spacing w:line="276" w:lineRule="auto"/>
        <w:rPr>
          <w:rFonts w:cs="David"/>
          <w:rtl/>
        </w:rPr>
      </w:pPr>
    </w:p>
    <w:p w:rsidR="00606409" w:rsidRDefault="00606409" w:rsidP="002F6236">
      <w:pPr>
        <w:spacing w:line="276" w:lineRule="auto"/>
        <w:rPr>
          <w:rFonts w:cs="David"/>
          <w:rtl/>
        </w:rPr>
      </w:pPr>
    </w:p>
    <w:p w:rsidR="00606409" w:rsidRDefault="00606409" w:rsidP="002F6236">
      <w:pPr>
        <w:spacing w:line="276" w:lineRule="auto"/>
        <w:rPr>
          <w:rFonts w:cs="David"/>
          <w:rtl/>
        </w:rPr>
      </w:pPr>
    </w:p>
    <w:p w:rsidR="00606409" w:rsidRDefault="00CA40DB" w:rsidP="002F6236">
      <w:pPr>
        <w:spacing w:line="276" w:lineRule="auto"/>
        <w:rPr>
          <w:rFonts w:cs="David"/>
          <w:rtl/>
        </w:rPr>
      </w:pPr>
      <w:r>
        <w:rPr>
          <w:lang w:eastAsia="en-US"/>
        </w:rPr>
        <mc:AlternateContent>
          <mc:Choice Requires="wps">
            <w:drawing>
              <wp:anchor distT="0" distB="0" distL="114300" distR="114300" simplePos="0" relativeHeight="251600384" behindDoc="0" locked="0" layoutInCell="1" allowOverlap="1">
                <wp:simplePos x="0" y="0"/>
                <wp:positionH relativeFrom="column">
                  <wp:posOffset>1084580</wp:posOffset>
                </wp:positionH>
                <wp:positionV relativeFrom="paragraph">
                  <wp:posOffset>4445</wp:posOffset>
                </wp:positionV>
                <wp:extent cx="611505" cy="268605"/>
                <wp:effectExtent l="0" t="0" r="0" b="0"/>
                <wp:wrapNone/>
                <wp:docPr id="10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1505" cy="268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15028" w:rsidRDefault="00A15028" w:rsidP="00635E74">
                            <w:r>
                              <w:rPr>
                                <w:rFonts w:hint="cs"/>
                                <w:rtl/>
                              </w:rPr>
                              <w:t>איור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3" type="#_x0000_t202" style="position:absolute;left:0;text-align:left;margin-left:85.4pt;margin-top:.35pt;width:48.15pt;height:21.15pt;z-index:251600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" stroked="f">
                <v:textbox>
                  <w:txbxContent>
                    <w:p w:rsidR="00A15028" w:rsidRDefault="00A15028" w:rsidP="00635E74">
                      <w:r>
                        <w:rPr>
                          <w:rFonts w:hint="cs"/>
                          <w:rtl/>
                        </w:rPr>
                        <w:t>איור 2</w:t>
                      </w:r>
                    </w:p>
                  </w:txbxContent>
                </v:textbox>
              </v:shape>
            </w:pict>
          </mc:Fallback>
        </mc:AlternateContent>
      </w:r>
    </w:p>
    <w:p w:rsidR="00606409" w:rsidRDefault="00606409" w:rsidP="002F6236">
      <w:pPr>
        <w:spacing w:line="276" w:lineRule="auto"/>
        <w:rPr>
          <w:rFonts w:cs="David"/>
          <w:rtl/>
        </w:rPr>
      </w:pPr>
    </w:p>
    <w:p w:rsidR="00606409" w:rsidRDefault="00606409" w:rsidP="002F6236">
      <w:pPr>
        <w:spacing w:line="276" w:lineRule="auto"/>
        <w:rPr>
          <w:rFonts w:cs="David"/>
          <w:rtl/>
        </w:rPr>
      </w:pPr>
    </w:p>
    <w:p w:rsidR="002F6236" w:rsidRPr="00635E74" w:rsidRDefault="002F6236" w:rsidP="00837305">
      <w:pPr>
        <w:spacing w:line="360" w:lineRule="auto"/>
        <w:rPr>
          <w:rFonts w:cs="David"/>
          <w:color w:val="FF0000"/>
          <w:rtl/>
        </w:rPr>
      </w:pPr>
      <w:r w:rsidRPr="00635E74">
        <w:rPr>
          <w:rFonts w:cs="David" w:hint="cs"/>
          <w:rtl/>
        </w:rPr>
        <w:t xml:space="preserve">נתון כי גודל השדה </w:t>
      </w:r>
      <w:r>
        <w:rPr>
          <w:rFonts w:cs="David" w:hint="cs"/>
          <w:rtl/>
        </w:rPr>
        <w:t xml:space="preserve">החשמלי </w:t>
      </w:r>
      <w:r w:rsidR="008242D6">
        <w:rPr>
          <w:rFonts w:cs="David" w:hint="cs"/>
          <w:rtl/>
        </w:rPr>
        <w:t xml:space="preserve">בנקודות </w:t>
      </w:r>
      <w:r w:rsidR="008242D6" w:rsidRPr="00635E74">
        <w:rPr>
          <w:rFonts w:cs="David"/>
        </w:rPr>
        <w:t>A</w:t>
      </w:r>
      <w:r w:rsidR="00837305">
        <w:rPr>
          <w:rFonts w:cs="David" w:hint="cs"/>
          <w:rtl/>
        </w:rPr>
        <w:t xml:space="preserve"> ו-</w:t>
      </w:r>
      <w:r w:rsidR="008242D6" w:rsidRPr="00635E74">
        <w:rPr>
          <w:rFonts w:cs="David"/>
        </w:rPr>
        <w:t>B</w:t>
      </w:r>
      <w:r w:rsidR="008242D6">
        <w:rPr>
          <w:rFonts w:cs="David"/>
        </w:rPr>
        <w:t xml:space="preserve"> </w:t>
      </w:r>
      <w:r w:rsidR="008242D6">
        <w:rPr>
          <w:rFonts w:cs="David" w:hint="cs"/>
          <w:rtl/>
        </w:rPr>
        <w:t xml:space="preserve">, הנמצאות </w:t>
      </w:r>
      <w:r w:rsidRPr="00635E74">
        <w:rPr>
          <w:rFonts w:cs="David" w:hint="cs"/>
          <w:rtl/>
        </w:rPr>
        <w:t>במרחק 90 ס"מ משפת כל אחד מהמוליכים</w:t>
      </w:r>
      <w:r w:rsidR="008242D6">
        <w:rPr>
          <w:rFonts w:cs="David" w:hint="cs"/>
          <w:rtl/>
        </w:rPr>
        <w:t>,</w:t>
      </w:r>
      <w:r w:rsidRPr="00635E74">
        <w:rPr>
          <w:rFonts w:cs="David" w:hint="cs"/>
          <w:rtl/>
        </w:rPr>
        <w:t xml:space="preserve"> הוא </w:t>
      </w:r>
      <w:r w:rsidRPr="00635E74">
        <w:rPr>
          <w:rFonts w:cs="David"/>
        </w:rPr>
        <w:t>10 N/C</w:t>
      </w:r>
      <w:r w:rsidRPr="00635E74">
        <w:rPr>
          <w:rFonts w:cs="David" w:hint="cs"/>
          <w:rtl/>
        </w:rPr>
        <w:t xml:space="preserve"> </w:t>
      </w:r>
      <w:r w:rsidR="008242D6">
        <w:rPr>
          <w:rFonts w:cs="David" w:hint="cs"/>
          <w:rtl/>
        </w:rPr>
        <w:t>(</w:t>
      </w:r>
      <w:r w:rsidRPr="00635E74">
        <w:rPr>
          <w:rFonts w:cs="David" w:hint="cs"/>
          <w:rtl/>
        </w:rPr>
        <w:t xml:space="preserve">ראה </w:t>
      </w:r>
      <w:r>
        <w:rPr>
          <w:rFonts w:cs="David" w:hint="cs"/>
          <w:rtl/>
        </w:rPr>
        <w:t>ב</w:t>
      </w:r>
      <w:r w:rsidRPr="00635E74">
        <w:rPr>
          <w:rFonts w:cs="David" w:hint="cs"/>
          <w:rtl/>
        </w:rPr>
        <w:t>איורים</w:t>
      </w:r>
      <w:r>
        <w:rPr>
          <w:rFonts w:cs="David" w:hint="cs"/>
          <w:rtl/>
        </w:rPr>
        <w:t xml:space="preserve"> 1</w:t>
      </w:r>
      <w:r w:rsidR="00734E8F">
        <w:rPr>
          <w:rFonts w:cs="David" w:hint="cs"/>
          <w:rtl/>
        </w:rPr>
        <w:t xml:space="preserve"> </w:t>
      </w:r>
      <w:r>
        <w:rPr>
          <w:rFonts w:cs="David" w:hint="cs"/>
          <w:rtl/>
        </w:rPr>
        <w:t xml:space="preserve"> ו-2</w:t>
      </w:r>
      <w:r w:rsidR="008242D6">
        <w:rPr>
          <w:rFonts w:cs="David" w:hint="cs"/>
          <w:rtl/>
        </w:rPr>
        <w:t>)</w:t>
      </w:r>
      <w:r w:rsidRPr="00635E74">
        <w:rPr>
          <w:rFonts w:cs="David" w:hint="cs"/>
          <w:rtl/>
        </w:rPr>
        <w:t>.</w:t>
      </w:r>
    </w:p>
    <w:p w:rsidR="00635E74" w:rsidRPr="00E072BA" w:rsidRDefault="00E072BA" w:rsidP="00276C54">
      <w:pPr>
        <w:spacing w:line="360" w:lineRule="auto"/>
        <w:rPr>
          <w:rFonts w:cs="David"/>
          <w:rtl/>
        </w:rPr>
      </w:pPr>
      <w:r>
        <w:rPr>
          <w:rFonts w:cs="David" w:hint="cs"/>
          <w:rtl/>
        </w:rPr>
        <w:t>מקרה</w:t>
      </w:r>
      <w:r w:rsidR="00276C54" w:rsidRPr="00E072BA">
        <w:rPr>
          <w:rFonts w:cs="David" w:hint="cs"/>
          <w:rtl/>
        </w:rPr>
        <w:t xml:space="preserve"> א' </w:t>
      </w:r>
      <w:r w:rsidR="00635E74" w:rsidRPr="00E072BA">
        <w:rPr>
          <w:rFonts w:cs="David" w:hint="cs"/>
          <w:rtl/>
        </w:rPr>
        <w:t xml:space="preserve">אלקטרון </w:t>
      </w:r>
      <w:r w:rsidR="002F6236" w:rsidRPr="00E072BA">
        <w:rPr>
          <w:rFonts w:cs="David" w:hint="cs"/>
          <w:rtl/>
        </w:rPr>
        <w:t xml:space="preserve">משוחרר </w:t>
      </w:r>
      <w:r w:rsidR="00635E74" w:rsidRPr="00E072BA">
        <w:rPr>
          <w:rFonts w:cs="David" w:hint="cs"/>
          <w:rtl/>
        </w:rPr>
        <w:t>ממנוחה, מהנקודה</w:t>
      </w:r>
      <w:r w:rsidR="00606409" w:rsidRPr="00E072BA">
        <w:rPr>
          <w:rFonts w:cs="David"/>
        </w:rPr>
        <w:t xml:space="preserve"> A </w:t>
      </w:r>
      <w:r w:rsidR="00606409" w:rsidRPr="00E072BA">
        <w:rPr>
          <w:rFonts w:cs="David" w:hint="cs"/>
          <w:rtl/>
        </w:rPr>
        <w:t>, מול התע</w:t>
      </w:r>
      <w:r w:rsidR="00635E74" w:rsidRPr="00E072BA">
        <w:rPr>
          <w:rFonts w:cs="David" w:hint="cs"/>
          <w:rtl/>
        </w:rPr>
        <w:t>לה. (ראה איור 1).</w:t>
      </w:r>
    </w:p>
    <w:p w:rsidR="00635E74" w:rsidRPr="00635E74" w:rsidRDefault="00E072BA" w:rsidP="00276C54">
      <w:pPr>
        <w:spacing w:line="360" w:lineRule="auto"/>
        <w:rPr>
          <w:rFonts w:cs="David"/>
          <w:rtl/>
        </w:rPr>
      </w:pPr>
      <w:r>
        <w:rPr>
          <w:rFonts w:cs="David" w:hint="cs"/>
          <w:rtl/>
        </w:rPr>
        <w:t>מקרה</w:t>
      </w:r>
      <w:r w:rsidR="00635E74" w:rsidRPr="00635E74">
        <w:rPr>
          <w:rFonts w:cs="David" w:hint="cs"/>
          <w:rtl/>
        </w:rPr>
        <w:t xml:space="preserve"> ב' אלקטרון </w:t>
      </w:r>
      <w:r w:rsidR="002F6236">
        <w:rPr>
          <w:rFonts w:cs="David" w:hint="cs"/>
          <w:rtl/>
        </w:rPr>
        <w:t xml:space="preserve">משוחרר </w:t>
      </w:r>
      <w:r w:rsidR="00635E74" w:rsidRPr="00635E74">
        <w:rPr>
          <w:rFonts w:cs="David" w:hint="cs"/>
          <w:rtl/>
        </w:rPr>
        <w:t>ממנוחה מ</w:t>
      </w:r>
      <w:r w:rsidR="005869D4">
        <w:rPr>
          <w:rFonts w:cs="David" w:hint="cs"/>
          <w:rtl/>
        </w:rPr>
        <w:t>הנקודה</w:t>
      </w:r>
      <w:r w:rsidR="00635E74" w:rsidRPr="00635E74">
        <w:rPr>
          <w:rFonts w:cs="David"/>
        </w:rPr>
        <w:t xml:space="preserve">B </w:t>
      </w:r>
      <w:r w:rsidR="00276C54">
        <w:rPr>
          <w:rFonts w:cs="David" w:hint="cs"/>
          <w:rtl/>
        </w:rPr>
        <w:t>,</w:t>
      </w:r>
      <w:r w:rsidR="00635E74" w:rsidRPr="00635E74">
        <w:rPr>
          <w:rFonts w:cs="David" w:hint="cs"/>
          <w:rtl/>
        </w:rPr>
        <w:t xml:space="preserve"> </w:t>
      </w:r>
      <w:r w:rsidR="00606409">
        <w:rPr>
          <w:rFonts w:cs="David" w:hint="cs"/>
          <w:rtl/>
        </w:rPr>
        <w:t xml:space="preserve"> </w:t>
      </w:r>
      <w:r w:rsidR="00635E74" w:rsidRPr="00635E74">
        <w:rPr>
          <w:rFonts w:cs="David" w:hint="cs"/>
          <w:rtl/>
        </w:rPr>
        <w:t>מול נקב קטן</w:t>
      </w:r>
      <w:r w:rsidR="00276C54">
        <w:rPr>
          <w:rFonts w:cs="David" w:hint="cs"/>
          <w:rtl/>
        </w:rPr>
        <w:t xml:space="preserve"> שבלוח</w:t>
      </w:r>
      <w:r w:rsidR="00635E74" w:rsidRPr="00635E74">
        <w:rPr>
          <w:rFonts w:cs="David" w:hint="cs"/>
          <w:rtl/>
        </w:rPr>
        <w:t>. (ראה איור 2).</w:t>
      </w:r>
    </w:p>
    <w:p w:rsidR="00635E74" w:rsidRPr="00635E74" w:rsidRDefault="00635E74" w:rsidP="00447F0D">
      <w:pPr>
        <w:pStyle w:val="a7"/>
        <w:numPr>
          <w:ilvl w:val="0"/>
          <w:numId w:val="11"/>
        </w:numPr>
        <w:spacing w:line="360" w:lineRule="auto"/>
        <w:ind w:left="426" w:hanging="426"/>
        <w:rPr>
          <w:rFonts w:cs="David"/>
          <w:sz w:val="24"/>
          <w:szCs w:val="24"/>
        </w:rPr>
      </w:pPr>
      <w:r w:rsidRPr="00635E74">
        <w:rPr>
          <w:rFonts w:cs="David" w:hint="cs"/>
          <w:sz w:val="24"/>
          <w:szCs w:val="24"/>
          <w:rtl/>
        </w:rPr>
        <w:t xml:space="preserve">תאר את תנועת האלקטרון (צורת המסלול, </w:t>
      </w:r>
      <w:r w:rsidR="002F6236">
        <w:rPr>
          <w:rFonts w:cs="David" w:hint="cs"/>
          <w:sz w:val="24"/>
          <w:szCs w:val="24"/>
          <w:rtl/>
        </w:rPr>
        <w:t>מהירותו, תאוצתו</w:t>
      </w:r>
      <w:r w:rsidRPr="00635E74">
        <w:rPr>
          <w:rFonts w:cs="David" w:hint="cs"/>
          <w:sz w:val="24"/>
          <w:szCs w:val="24"/>
          <w:rtl/>
        </w:rPr>
        <w:t xml:space="preserve">) בכל אחד מהמקרים, עד הרגע בו הוא נעצר </w:t>
      </w:r>
      <w:r w:rsidR="002F6236">
        <w:rPr>
          <w:rFonts w:cs="David" w:hint="cs"/>
          <w:sz w:val="24"/>
          <w:szCs w:val="24"/>
          <w:rtl/>
        </w:rPr>
        <w:t>ל</w:t>
      </w:r>
      <w:r w:rsidRPr="00635E74">
        <w:rPr>
          <w:rFonts w:cs="David" w:hint="cs"/>
          <w:sz w:val="24"/>
          <w:szCs w:val="24"/>
          <w:rtl/>
        </w:rPr>
        <w:t>ראשונה.</w:t>
      </w:r>
      <w:r w:rsidR="00D919ED">
        <w:rPr>
          <w:rFonts w:cs="David" w:hint="cs"/>
          <w:sz w:val="24"/>
          <w:szCs w:val="24"/>
          <w:rtl/>
        </w:rPr>
        <w:t xml:space="preserve"> הסבר שיקוליך.                                                               </w:t>
      </w:r>
      <w:r w:rsidR="0043071C">
        <w:rPr>
          <w:rFonts w:cs="David" w:hint="cs"/>
          <w:sz w:val="24"/>
          <w:szCs w:val="24"/>
          <w:rtl/>
        </w:rPr>
        <w:t xml:space="preserve">              </w:t>
      </w:r>
      <w:r w:rsidR="00D919ED">
        <w:rPr>
          <w:rFonts w:cs="David" w:hint="cs"/>
          <w:sz w:val="24"/>
          <w:szCs w:val="24"/>
          <w:rtl/>
        </w:rPr>
        <w:t xml:space="preserve">      ( </w:t>
      </w:r>
      <w:r w:rsidR="002A2CD1">
        <w:rPr>
          <w:rFonts w:cs="David" w:hint="cs"/>
          <w:sz w:val="24"/>
          <w:szCs w:val="24"/>
          <w:rtl/>
        </w:rPr>
        <w:t>9</w:t>
      </w:r>
      <w:r w:rsidR="00D919ED">
        <w:rPr>
          <w:rFonts w:cs="David" w:hint="cs"/>
          <w:sz w:val="24"/>
          <w:szCs w:val="24"/>
          <w:rtl/>
        </w:rPr>
        <w:t xml:space="preserve"> נק')</w:t>
      </w:r>
    </w:p>
    <w:p w:rsidR="00635E74" w:rsidRPr="00635E74" w:rsidRDefault="00635E74" w:rsidP="00447F0D">
      <w:pPr>
        <w:pStyle w:val="a7"/>
        <w:numPr>
          <w:ilvl w:val="0"/>
          <w:numId w:val="11"/>
        </w:numPr>
        <w:spacing w:line="360" w:lineRule="auto"/>
        <w:ind w:left="426" w:hanging="426"/>
        <w:rPr>
          <w:rFonts w:cs="David"/>
          <w:sz w:val="24"/>
          <w:szCs w:val="24"/>
        </w:rPr>
      </w:pPr>
      <w:r w:rsidRPr="00635E74">
        <w:rPr>
          <w:rFonts w:cs="David" w:hint="cs"/>
          <w:sz w:val="24"/>
          <w:szCs w:val="24"/>
          <w:rtl/>
        </w:rPr>
        <w:t xml:space="preserve">מצא את מהירותו של האלקטרון בכל אחד מהמקרים </w:t>
      </w:r>
      <w:r w:rsidR="002F6236">
        <w:rPr>
          <w:rFonts w:cs="David" w:hint="cs"/>
          <w:sz w:val="24"/>
          <w:szCs w:val="24"/>
          <w:rtl/>
        </w:rPr>
        <w:t>כהרף עין לפני</w:t>
      </w:r>
      <w:r w:rsidRPr="00635E74">
        <w:rPr>
          <w:rFonts w:cs="David" w:hint="cs"/>
          <w:sz w:val="24"/>
          <w:szCs w:val="24"/>
          <w:rtl/>
        </w:rPr>
        <w:t xml:space="preserve"> הגעתו לגוף הטעון.</w:t>
      </w:r>
      <w:r w:rsidR="00D919ED">
        <w:rPr>
          <w:rFonts w:cs="David" w:hint="cs"/>
          <w:sz w:val="24"/>
          <w:szCs w:val="24"/>
          <w:rtl/>
        </w:rPr>
        <w:t xml:space="preserve"> (1</w:t>
      </w:r>
      <w:r w:rsidR="003A7882">
        <w:rPr>
          <w:rFonts w:cs="David" w:hint="cs"/>
          <w:sz w:val="24"/>
          <w:szCs w:val="24"/>
          <w:rtl/>
        </w:rPr>
        <w:t>4</w:t>
      </w:r>
      <w:r w:rsidR="00D919ED">
        <w:rPr>
          <w:rFonts w:cs="David" w:hint="cs"/>
          <w:sz w:val="24"/>
          <w:szCs w:val="24"/>
          <w:rtl/>
        </w:rPr>
        <w:t xml:space="preserve"> נק')</w:t>
      </w:r>
    </w:p>
    <w:p w:rsidR="00635E74" w:rsidRPr="00635E74" w:rsidRDefault="00E072BA" w:rsidP="00BC7DF9">
      <w:pPr>
        <w:spacing w:line="360" w:lineRule="auto"/>
        <w:rPr>
          <w:rFonts w:cs="David"/>
          <w:rtl/>
        </w:rPr>
      </w:pPr>
      <w:r>
        <w:rPr>
          <w:rFonts w:cs="David" w:hint="cs"/>
          <w:rtl/>
        </w:rPr>
        <w:t>עתה,</w:t>
      </w:r>
      <w:r w:rsidR="00635E74" w:rsidRPr="00635E74">
        <w:rPr>
          <w:rFonts w:cs="David" w:hint="cs"/>
          <w:rtl/>
        </w:rPr>
        <w:t xml:space="preserve"> בכל אחד </w:t>
      </w:r>
      <w:r w:rsidR="000D7D6F">
        <w:rPr>
          <w:rFonts w:cs="David" w:hint="cs"/>
          <w:rtl/>
        </w:rPr>
        <w:t>מ</w:t>
      </w:r>
      <w:r>
        <w:rPr>
          <w:rFonts w:cs="David" w:hint="cs"/>
          <w:rtl/>
        </w:rPr>
        <w:t>שני המקרים</w:t>
      </w:r>
      <w:r w:rsidR="00635E74" w:rsidRPr="00635E74">
        <w:rPr>
          <w:rFonts w:cs="David" w:hint="cs"/>
          <w:rtl/>
        </w:rPr>
        <w:t xml:space="preserve"> הנ"ל</w:t>
      </w:r>
      <w:r w:rsidR="000D5301">
        <w:rPr>
          <w:rFonts w:cs="David" w:hint="cs"/>
          <w:rtl/>
        </w:rPr>
        <w:t>,</w:t>
      </w:r>
      <w:r w:rsidR="00635E74" w:rsidRPr="00635E74">
        <w:rPr>
          <w:rFonts w:cs="David" w:hint="cs"/>
          <w:rtl/>
        </w:rPr>
        <w:t xml:space="preserve"> </w:t>
      </w:r>
      <w:r w:rsidR="003705F8">
        <w:rPr>
          <w:rFonts w:cs="David" w:hint="cs"/>
          <w:rtl/>
        </w:rPr>
        <w:t>הקנו</w:t>
      </w:r>
      <w:r w:rsidR="00BC7DF9">
        <w:rPr>
          <w:rFonts w:cs="David" w:hint="cs"/>
          <w:rtl/>
        </w:rPr>
        <w:t xml:space="preserve"> לאלקטרון מהירות התחלתית </w:t>
      </w:r>
      <w:r w:rsidR="00BC7DF9" w:rsidRPr="00BC7DF9">
        <w:rPr>
          <w:rFonts w:cs="Times New Roman"/>
        </w:rPr>
        <w:t>v</w:t>
      </w:r>
      <w:r w:rsidR="00BC7DF9" w:rsidRPr="00BC7DF9">
        <w:rPr>
          <w:rFonts w:cs="Times New Roman"/>
          <w:vertAlign w:val="subscript"/>
        </w:rPr>
        <w:t>0</w:t>
      </w:r>
      <w:r w:rsidR="00635E74" w:rsidRPr="00635E74">
        <w:rPr>
          <w:rFonts w:cs="David" w:hint="cs"/>
          <w:rtl/>
        </w:rPr>
        <w:t xml:space="preserve"> </w:t>
      </w:r>
      <w:r w:rsidR="003705F8">
        <w:rPr>
          <w:rFonts w:cs="David" w:hint="cs"/>
          <w:rtl/>
        </w:rPr>
        <w:t xml:space="preserve">כלפי </w:t>
      </w:r>
      <w:r w:rsidR="00635E74" w:rsidRPr="00635E74">
        <w:rPr>
          <w:rFonts w:cs="David" w:hint="cs"/>
          <w:rtl/>
        </w:rPr>
        <w:t xml:space="preserve">מעלה </w:t>
      </w:r>
      <w:r w:rsidR="003705F8">
        <w:rPr>
          <w:rFonts w:cs="David" w:hint="cs"/>
          <w:rtl/>
        </w:rPr>
        <w:t xml:space="preserve">במישור </w:t>
      </w:r>
      <w:r w:rsidR="00635E74" w:rsidRPr="00635E74">
        <w:rPr>
          <w:rFonts w:cs="David" w:hint="cs"/>
          <w:rtl/>
        </w:rPr>
        <w:t>ה</w:t>
      </w:r>
      <w:r w:rsidR="003705F8">
        <w:rPr>
          <w:rFonts w:cs="David" w:hint="cs"/>
          <w:rtl/>
        </w:rPr>
        <w:t>תרשים</w:t>
      </w:r>
      <w:r w:rsidR="00635E74" w:rsidRPr="00635E74">
        <w:rPr>
          <w:rFonts w:cs="David" w:hint="cs"/>
          <w:rtl/>
        </w:rPr>
        <w:t xml:space="preserve">, מאותן </w:t>
      </w:r>
      <w:r w:rsidR="003705F8">
        <w:rPr>
          <w:rFonts w:cs="David" w:hint="cs"/>
          <w:rtl/>
        </w:rPr>
        <w:t>שתי</w:t>
      </w:r>
      <w:r w:rsidR="00635E74" w:rsidRPr="00635E74">
        <w:rPr>
          <w:rFonts w:cs="David" w:hint="cs"/>
          <w:rtl/>
        </w:rPr>
        <w:t xml:space="preserve"> </w:t>
      </w:r>
      <w:r w:rsidR="003705F8">
        <w:rPr>
          <w:rFonts w:cs="David" w:hint="cs"/>
          <w:rtl/>
        </w:rPr>
        <w:t>הנ</w:t>
      </w:r>
      <w:r w:rsidR="00635E74" w:rsidRPr="00635E74">
        <w:rPr>
          <w:rFonts w:cs="David" w:hint="cs"/>
          <w:rtl/>
        </w:rPr>
        <w:t xml:space="preserve">קודות </w:t>
      </w:r>
      <w:r w:rsidR="001D3258">
        <w:rPr>
          <w:rFonts w:cs="David"/>
        </w:rPr>
        <w:t>B</w:t>
      </w:r>
      <w:r w:rsidR="003705F8">
        <w:rPr>
          <w:rFonts w:cs="David"/>
        </w:rPr>
        <w:t xml:space="preserve"> </w:t>
      </w:r>
      <w:r w:rsidR="00635E74" w:rsidRPr="00635E74">
        <w:rPr>
          <w:rFonts w:cs="David"/>
        </w:rPr>
        <w:t>,</w:t>
      </w:r>
      <w:r w:rsidR="001D3258">
        <w:rPr>
          <w:rFonts w:cs="David"/>
        </w:rPr>
        <w:t>A</w:t>
      </w:r>
      <w:r w:rsidR="00635E74" w:rsidRPr="00635E74">
        <w:rPr>
          <w:rFonts w:cs="David" w:hint="cs"/>
          <w:rtl/>
        </w:rPr>
        <w:t>.</w:t>
      </w:r>
    </w:p>
    <w:p w:rsidR="00635E74" w:rsidRPr="00635E74" w:rsidRDefault="00635E74" w:rsidP="00447F0D">
      <w:pPr>
        <w:pStyle w:val="a7"/>
        <w:numPr>
          <w:ilvl w:val="0"/>
          <w:numId w:val="11"/>
        </w:numPr>
        <w:spacing w:line="360" w:lineRule="auto"/>
        <w:ind w:left="426" w:hanging="426"/>
        <w:rPr>
          <w:rFonts w:cs="David"/>
          <w:sz w:val="24"/>
          <w:szCs w:val="24"/>
        </w:rPr>
      </w:pPr>
      <w:r w:rsidRPr="00635E74">
        <w:rPr>
          <w:rFonts w:cs="David" w:hint="cs"/>
          <w:sz w:val="24"/>
          <w:szCs w:val="24"/>
          <w:rtl/>
        </w:rPr>
        <w:t>1</w:t>
      </w:r>
      <w:r>
        <w:rPr>
          <w:rFonts w:cs="David" w:hint="cs"/>
          <w:sz w:val="24"/>
          <w:szCs w:val="24"/>
          <w:rtl/>
        </w:rPr>
        <w:t xml:space="preserve"> .</w:t>
      </w:r>
      <w:r w:rsidRPr="00635E74">
        <w:rPr>
          <w:rFonts w:cs="David" w:hint="cs"/>
          <w:sz w:val="24"/>
          <w:szCs w:val="24"/>
          <w:rtl/>
        </w:rPr>
        <w:t xml:space="preserve"> באיזה משני המקרים ייתכן שהאלקטרון יבצע תנועה מעגלית? </w:t>
      </w:r>
      <w:r w:rsidR="003705F8">
        <w:rPr>
          <w:rFonts w:cs="David" w:hint="cs"/>
          <w:sz w:val="24"/>
          <w:szCs w:val="24"/>
          <w:rtl/>
        </w:rPr>
        <w:t>נמק</w:t>
      </w:r>
      <w:r w:rsidR="00D919ED">
        <w:rPr>
          <w:rFonts w:cs="David" w:hint="cs"/>
          <w:sz w:val="24"/>
          <w:szCs w:val="24"/>
          <w:rtl/>
        </w:rPr>
        <w:t xml:space="preserve">                            ( </w:t>
      </w:r>
      <w:r w:rsidR="002A2CD1">
        <w:rPr>
          <w:rFonts w:cs="David" w:hint="cs"/>
          <w:sz w:val="24"/>
          <w:szCs w:val="24"/>
          <w:rtl/>
        </w:rPr>
        <w:t>3</w:t>
      </w:r>
      <w:r w:rsidR="00D919ED">
        <w:rPr>
          <w:rFonts w:cs="David" w:hint="cs"/>
          <w:sz w:val="24"/>
          <w:szCs w:val="24"/>
          <w:rtl/>
        </w:rPr>
        <w:t xml:space="preserve"> נק')</w:t>
      </w:r>
    </w:p>
    <w:p w:rsidR="00635E74" w:rsidRPr="00635E74" w:rsidRDefault="00635E74" w:rsidP="00447F0D">
      <w:pPr>
        <w:pStyle w:val="a7"/>
        <w:numPr>
          <w:ilvl w:val="0"/>
          <w:numId w:val="13"/>
        </w:numPr>
        <w:spacing w:line="360" w:lineRule="auto"/>
        <w:ind w:left="709" w:hanging="283"/>
        <w:rPr>
          <w:rFonts w:cs="David"/>
          <w:sz w:val="24"/>
          <w:szCs w:val="24"/>
        </w:rPr>
      </w:pPr>
      <w:r w:rsidRPr="00635E74">
        <w:rPr>
          <w:rFonts w:cs="David" w:hint="cs"/>
          <w:sz w:val="24"/>
          <w:szCs w:val="24"/>
          <w:rtl/>
        </w:rPr>
        <w:t>חשב מה צריכה להיות מהירותו ההתחלתית</w:t>
      </w:r>
      <w:r w:rsidR="009C3F1C">
        <w:rPr>
          <w:rFonts w:cs="David" w:hint="cs"/>
          <w:sz w:val="24"/>
          <w:szCs w:val="24"/>
          <w:rtl/>
        </w:rPr>
        <w:t xml:space="preserve">, </w:t>
      </w:r>
      <w:r w:rsidR="009C3F1C" w:rsidRPr="00BC7DF9">
        <w:rPr>
          <w:rFonts w:ascii="Times New Roman" w:hAnsi="Times New Roman" w:cs="Times New Roman"/>
          <w:sz w:val="24"/>
          <w:szCs w:val="24"/>
        </w:rPr>
        <w:t>v</w:t>
      </w:r>
      <w:r w:rsidR="009C3F1C" w:rsidRPr="00BC7DF9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9C3F1C">
        <w:rPr>
          <w:rFonts w:cs="David" w:hint="cs"/>
          <w:sz w:val="24"/>
          <w:szCs w:val="24"/>
          <w:rtl/>
        </w:rPr>
        <w:t>,</w:t>
      </w:r>
      <w:r w:rsidRPr="00635E74">
        <w:rPr>
          <w:rFonts w:cs="David" w:hint="cs"/>
          <w:sz w:val="24"/>
          <w:szCs w:val="24"/>
          <w:rtl/>
        </w:rPr>
        <w:t xml:space="preserve"> של האלקטרון כדי שתתקיים תנועה </w:t>
      </w:r>
      <w:r w:rsidR="00447F0D">
        <w:rPr>
          <w:rFonts w:cs="David"/>
          <w:sz w:val="24"/>
          <w:szCs w:val="24"/>
          <w:rtl/>
        </w:rPr>
        <w:br/>
      </w:r>
      <w:r w:rsidRPr="00635E74">
        <w:rPr>
          <w:rFonts w:cs="David" w:hint="cs"/>
          <w:sz w:val="24"/>
          <w:szCs w:val="24"/>
          <w:rtl/>
        </w:rPr>
        <w:t>מעגלית זו</w:t>
      </w:r>
      <w:r w:rsidR="009C3F1C">
        <w:rPr>
          <w:rFonts w:cs="David" w:hint="cs"/>
          <w:sz w:val="24"/>
          <w:szCs w:val="24"/>
          <w:rtl/>
        </w:rPr>
        <w:t>.</w:t>
      </w:r>
      <w:r w:rsidR="00D919ED">
        <w:rPr>
          <w:rFonts w:cs="David" w:hint="cs"/>
          <w:sz w:val="24"/>
          <w:szCs w:val="24"/>
          <w:rtl/>
        </w:rPr>
        <w:t xml:space="preserve">                                                                                                                     ( 5 נק')</w:t>
      </w:r>
    </w:p>
    <w:p w:rsidR="00635E74" w:rsidRPr="00635E74" w:rsidRDefault="00635E74" w:rsidP="00447F0D">
      <w:pPr>
        <w:pStyle w:val="a7"/>
        <w:numPr>
          <w:ilvl w:val="0"/>
          <w:numId w:val="13"/>
        </w:numPr>
        <w:spacing w:line="360" w:lineRule="auto"/>
        <w:ind w:left="709" w:hanging="283"/>
        <w:rPr>
          <w:rFonts w:cs="David"/>
          <w:sz w:val="24"/>
          <w:szCs w:val="24"/>
        </w:rPr>
      </w:pPr>
      <w:r w:rsidRPr="00635E74">
        <w:rPr>
          <w:rFonts w:cs="David" w:hint="cs"/>
          <w:sz w:val="24"/>
          <w:szCs w:val="24"/>
          <w:rtl/>
        </w:rPr>
        <w:t xml:space="preserve">במקרה של הגוף השני, עבורו האלקטרון לא מבצע תנועה מעגלית, תאר במילים את </w:t>
      </w:r>
      <w:r w:rsidR="00447F0D">
        <w:rPr>
          <w:rFonts w:cs="David"/>
          <w:sz w:val="24"/>
          <w:szCs w:val="24"/>
          <w:rtl/>
        </w:rPr>
        <w:br/>
      </w:r>
      <w:r w:rsidRPr="00635E74">
        <w:rPr>
          <w:rFonts w:cs="David" w:hint="cs"/>
          <w:sz w:val="24"/>
          <w:szCs w:val="24"/>
          <w:rtl/>
        </w:rPr>
        <w:t>תנועת האלקטרון</w:t>
      </w:r>
      <w:r w:rsidR="003705F8">
        <w:rPr>
          <w:rFonts w:cs="David" w:hint="cs"/>
          <w:sz w:val="24"/>
          <w:szCs w:val="24"/>
          <w:rtl/>
        </w:rPr>
        <w:t>.</w:t>
      </w:r>
      <w:r w:rsidR="00D919ED">
        <w:rPr>
          <w:rFonts w:cs="David" w:hint="cs"/>
          <w:sz w:val="24"/>
          <w:szCs w:val="24"/>
          <w:rtl/>
        </w:rPr>
        <w:t xml:space="preserve">                                                                                                     ( 1/3 2 נק')</w:t>
      </w:r>
    </w:p>
    <w:p w:rsidR="00635E74" w:rsidRPr="00635E74" w:rsidRDefault="00635E74" w:rsidP="00635E74">
      <w:pPr>
        <w:pStyle w:val="a7"/>
        <w:rPr>
          <w:rFonts w:cs="David"/>
          <w:sz w:val="24"/>
          <w:szCs w:val="24"/>
          <w:rtl/>
        </w:rPr>
      </w:pPr>
    </w:p>
    <w:p w:rsidR="00635E74" w:rsidRPr="005F3622" w:rsidRDefault="00A168FF" w:rsidP="00635E74">
      <w:pPr>
        <w:rPr>
          <w:rtl/>
        </w:rPr>
      </w:pPr>
      <w:r>
        <w:rPr>
          <w:rtl/>
        </w:rPr>
        <w:br w:type="page"/>
      </w:r>
    </w:p>
    <w:p w:rsidR="00635E74" w:rsidRDefault="00635E74" w:rsidP="00E81DD8">
      <w:pPr>
        <w:spacing w:line="360" w:lineRule="auto"/>
        <w:ind w:left="360"/>
        <w:rPr>
          <w:rFonts w:cs="Times New Roman"/>
          <w:sz w:val="32"/>
          <w:szCs w:val="32"/>
          <w:rtl/>
        </w:rPr>
      </w:pPr>
    </w:p>
    <w:p w:rsidR="00886225" w:rsidRPr="00886225" w:rsidRDefault="00886225" w:rsidP="00CB758D">
      <w:pPr>
        <w:pStyle w:val="1"/>
        <w:spacing w:line="360" w:lineRule="auto"/>
        <w:jc w:val="both"/>
        <w:rPr>
          <w:rFonts w:ascii="Arial" w:hAnsi="Arial" w:cs="David"/>
          <w:b/>
          <w:bCs/>
          <w:color w:val="auto"/>
          <w:sz w:val="28"/>
          <w:szCs w:val="28"/>
          <w:rtl/>
        </w:rPr>
      </w:pPr>
      <w:r w:rsidRPr="00886225">
        <w:rPr>
          <w:rFonts w:ascii="Arial" w:hAnsi="Arial" w:cs="David" w:hint="cs"/>
          <w:b/>
          <w:bCs/>
          <w:color w:val="auto"/>
          <w:sz w:val="28"/>
          <w:szCs w:val="28"/>
          <w:rtl/>
        </w:rPr>
        <w:t>שאלה 2</w:t>
      </w:r>
    </w:p>
    <w:p w:rsidR="00CB758D" w:rsidRPr="00886225" w:rsidRDefault="00CB758D" w:rsidP="00D8789E">
      <w:pPr>
        <w:pStyle w:val="1"/>
        <w:spacing w:line="360" w:lineRule="auto"/>
        <w:jc w:val="both"/>
        <w:rPr>
          <w:rFonts w:ascii="Arial" w:hAnsi="Arial" w:cs="David"/>
          <w:color w:val="auto"/>
          <w:sz w:val="24"/>
          <w:szCs w:val="24"/>
          <w:rtl/>
        </w:rPr>
      </w:pPr>
      <w:r w:rsidRPr="00886225">
        <w:rPr>
          <w:rFonts w:ascii="Arial" w:hAnsi="Arial" w:cs="David"/>
          <w:color w:val="auto"/>
          <w:sz w:val="24"/>
          <w:szCs w:val="24"/>
          <w:rtl/>
        </w:rPr>
        <w:t xml:space="preserve">במעגל שבתרשים  מקור מתח, בעל כא"מ </w:t>
      </w:r>
      <w:r w:rsidR="00D8789E" w:rsidRPr="00D8789E">
        <w:rPr>
          <w:rFonts w:ascii="Arial" w:hAnsi="Arial" w:cs="Arial"/>
          <w:color w:val="auto"/>
          <w:sz w:val="32"/>
          <w:szCs w:val="32"/>
        </w:rPr>
        <w:t>ɛ</w:t>
      </w:r>
      <w:r w:rsidR="00D8789E">
        <w:rPr>
          <w:rFonts w:ascii="Arial" w:hAnsi="Arial" w:cs="David"/>
          <w:color w:val="auto"/>
          <w:sz w:val="24"/>
          <w:szCs w:val="24"/>
        </w:rPr>
        <w:t xml:space="preserve"> </w:t>
      </w:r>
      <w:r w:rsidR="00D8789E">
        <w:rPr>
          <w:rFonts w:ascii="Arial" w:hAnsi="Arial" w:cs="David" w:hint="cs"/>
          <w:color w:val="auto"/>
          <w:sz w:val="24"/>
          <w:szCs w:val="24"/>
          <w:rtl/>
        </w:rPr>
        <w:t xml:space="preserve">  </w:t>
      </w:r>
      <w:r w:rsidRPr="00886225">
        <w:rPr>
          <w:rFonts w:ascii="Arial" w:hAnsi="Arial" w:cs="David" w:hint="cs"/>
          <w:color w:val="auto"/>
          <w:sz w:val="24"/>
          <w:szCs w:val="24"/>
          <w:rtl/>
        </w:rPr>
        <w:t xml:space="preserve">התנגדות פנימית </w:t>
      </w:r>
      <w:r w:rsidRPr="00886225">
        <w:rPr>
          <w:rFonts w:ascii="Arial" w:hAnsi="Arial" w:cs="David"/>
          <w:color w:val="auto"/>
          <w:sz w:val="24"/>
          <w:szCs w:val="24"/>
        </w:rPr>
        <w:t>r</w:t>
      </w:r>
      <w:r w:rsidRPr="00886225">
        <w:rPr>
          <w:rFonts w:ascii="Arial" w:hAnsi="Arial" w:cs="David" w:hint="cs"/>
          <w:color w:val="auto"/>
          <w:sz w:val="24"/>
          <w:szCs w:val="24"/>
          <w:rtl/>
        </w:rPr>
        <w:t xml:space="preserve"> , נגד משתנה שהתנגדותו המרבית היא </w:t>
      </w:r>
      <w:r w:rsidRPr="00886225">
        <w:rPr>
          <w:rFonts w:ascii="Arial" w:hAnsi="Arial" w:cs="David"/>
          <w:color w:val="auto"/>
          <w:sz w:val="24"/>
          <w:szCs w:val="24"/>
        </w:rPr>
        <w:t>R</w:t>
      </w:r>
      <w:r w:rsidRPr="00886225">
        <w:rPr>
          <w:rFonts w:ascii="Arial" w:hAnsi="Arial" w:cs="David" w:hint="cs"/>
          <w:color w:val="auto"/>
          <w:sz w:val="24"/>
          <w:szCs w:val="24"/>
          <w:rtl/>
        </w:rPr>
        <w:t>, וולטמטר אידאלי ושתי נורות שאינן זהות.</w:t>
      </w:r>
    </w:p>
    <w:p w:rsidR="00CB758D" w:rsidRPr="00CB758D" w:rsidRDefault="00AA05AF" w:rsidP="00CB758D">
      <w:pPr>
        <w:spacing w:line="360" w:lineRule="auto"/>
        <w:jc w:val="both"/>
        <w:rPr>
          <w:rFonts w:cs="David"/>
          <w:rtl/>
        </w:rPr>
      </w:pPr>
      <w:r>
        <w:rPr>
          <w:rFonts w:cs="David" w:hint="cs"/>
          <w:rtl/>
          <w:lang w:eastAsia="en-US"/>
        </w:rPr>
        <mc:AlternateContent>
          <mc:Choice Requires="wps">
            <w:drawing>
              <wp:anchor distT="0" distB="0" distL="114300" distR="114300" simplePos="0" relativeHeight="251586047" behindDoc="0" locked="0" layoutInCell="1" allowOverlap="1">
                <wp:simplePos x="0" y="0"/>
                <wp:positionH relativeFrom="column">
                  <wp:posOffset>1243965</wp:posOffset>
                </wp:positionH>
                <wp:positionV relativeFrom="paragraph">
                  <wp:posOffset>1208405</wp:posOffset>
                </wp:positionV>
                <wp:extent cx="2701290" cy="0"/>
                <wp:effectExtent l="0" t="0" r="22860" b="19050"/>
                <wp:wrapTopAndBottom/>
                <wp:docPr id="993" name="AutoShape 9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012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938" o:spid="_x0000_s1026" type="#_x0000_t32" style="position:absolute;left:0;text-align:left;margin-left:97.95pt;margin-top:95.15pt;width:212.7pt;height:0;z-index:25158604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">
                <w10:wrap type="topAndBottom"/>
              </v:shape>
            </w:pict>
          </mc:Fallback>
        </mc:AlternateContent>
      </w:r>
      <w:r>
        <w:rPr>
          <w:rFonts w:cs="David" w:hint="cs"/>
          <w:rtl/>
          <w:lang w:eastAsia="en-US"/>
        </w:rPr>
        <mc:AlternateContent>
          <mc:Choice Requires="wps">
            <w:drawing>
              <wp:anchor distT="0" distB="0" distL="114300" distR="114300" simplePos="0" relativeHeight="251587071" behindDoc="0" locked="0" layoutInCell="1" allowOverlap="1">
                <wp:simplePos x="0" y="0"/>
                <wp:positionH relativeFrom="column">
                  <wp:posOffset>1243965</wp:posOffset>
                </wp:positionH>
                <wp:positionV relativeFrom="paragraph">
                  <wp:posOffset>659765</wp:posOffset>
                </wp:positionV>
                <wp:extent cx="2701290" cy="0"/>
                <wp:effectExtent l="0" t="0" r="22860" b="19050"/>
                <wp:wrapTopAndBottom/>
                <wp:docPr id="990" name="AutoShape 9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012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935" o:spid="_x0000_s1026" type="#_x0000_t32" style="position:absolute;left:0;text-align:left;margin-left:97.95pt;margin-top:51.95pt;width:212.7pt;height:0;z-index:25158707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">
                <w10:wrap type="topAndBottom"/>
              </v:shape>
            </w:pict>
          </mc:Fallback>
        </mc:AlternateContent>
      </w:r>
      <w:r>
        <w:rPr>
          <w:rFonts w:cs="David" w:hint="cs"/>
          <w:rtl/>
          <w:lang w:eastAsia="en-US"/>
        </w:rPr>
        <mc:AlternateContent>
          <mc:Choice Requires="wps">
            <w:drawing>
              <wp:anchor distT="0" distB="0" distL="114300" distR="114300" simplePos="0" relativeHeight="251588095" behindDoc="0" locked="0" layoutInCell="1" allowOverlap="1">
                <wp:simplePos x="0" y="0"/>
                <wp:positionH relativeFrom="column">
                  <wp:posOffset>3941445</wp:posOffset>
                </wp:positionH>
                <wp:positionV relativeFrom="paragraph">
                  <wp:posOffset>659765</wp:posOffset>
                </wp:positionV>
                <wp:extent cx="0" cy="1684020"/>
                <wp:effectExtent l="0" t="0" r="19050" b="11430"/>
                <wp:wrapTopAndBottom/>
                <wp:docPr id="991" name="AutoShape 9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6840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936" o:spid="_x0000_s1026" type="#_x0000_t32" style="position:absolute;left:0;text-align:left;margin-left:310.35pt;margin-top:51.95pt;width:0;height:132.6pt;flip:y;z-index:25158809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">
                <w10:wrap type="topAndBottom"/>
              </v:shape>
            </w:pict>
          </mc:Fallback>
        </mc:AlternateContent>
      </w:r>
      <w:r>
        <w:rPr>
          <w:rFonts w:cs="David" w:hint="cs"/>
          <w:rtl/>
          <w:lang w:eastAsia="en-US"/>
        </w:rPr>
        <mc:AlternateContent>
          <mc:Choice Requires="wps">
            <w:drawing>
              <wp:anchor distT="0" distB="0" distL="114300" distR="114300" simplePos="0" relativeHeight="251590143" behindDoc="0" locked="0" layoutInCell="1" allowOverlap="1">
                <wp:simplePos x="0" y="0"/>
                <wp:positionH relativeFrom="column">
                  <wp:posOffset>1243965</wp:posOffset>
                </wp:positionH>
                <wp:positionV relativeFrom="paragraph">
                  <wp:posOffset>659765</wp:posOffset>
                </wp:positionV>
                <wp:extent cx="0" cy="1036320"/>
                <wp:effectExtent l="0" t="0" r="19050" b="11430"/>
                <wp:wrapTopAndBottom/>
                <wp:docPr id="995" name="AutoShape 9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363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940" o:spid="_x0000_s1026" type="#_x0000_t32" style="position:absolute;left:0;text-align:left;margin-left:97.95pt;margin-top:51.95pt;width:0;height:81.6pt;z-index:251590143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">
                <w10:wrap type="topAndBottom"/>
              </v:shape>
            </w:pict>
          </mc:Fallback>
        </mc:AlternateContent>
      </w:r>
      <w:r>
        <w:rPr>
          <w:rFonts w:cs="David" w:hint="cs"/>
          <w:rtl/>
          <w:lang w:eastAsia="en-US"/>
        </w:rPr>
        <mc:AlternateContent>
          <mc:Choice Requires="wps">
            <w:drawing>
              <wp:anchor distT="0" distB="0" distL="114300" distR="114300" simplePos="0" relativeHeight="251593215" behindDoc="0" locked="0" layoutInCell="1" allowOverlap="1">
                <wp:simplePos x="0" y="0"/>
                <wp:positionH relativeFrom="column">
                  <wp:posOffset>2371725</wp:posOffset>
                </wp:positionH>
                <wp:positionV relativeFrom="paragraph">
                  <wp:posOffset>659765</wp:posOffset>
                </wp:positionV>
                <wp:extent cx="311785" cy="10795"/>
                <wp:effectExtent l="0" t="0" r="12065" b="27305"/>
                <wp:wrapTopAndBottom/>
                <wp:docPr id="1005" name="AutoShape 9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1785" cy="107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949" o:spid="_x0000_s1026" type="#_x0000_t32" style="position:absolute;left:0;text-align:left;margin-left:186.75pt;margin-top:51.95pt;width:24.55pt;height:.85pt;z-index:251593215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">
                <w10:wrap type="topAndBottom"/>
              </v:shape>
            </w:pict>
          </mc:Fallback>
        </mc:AlternateContent>
      </w:r>
      <w:r>
        <w:rPr>
          <w:rFonts w:cs="David" w:hint="cs"/>
          <w:rtl/>
          <w:lang w:eastAsia="en-US"/>
        </w:rPr>
        <mc:AlternateContent>
          <mc:Choice Requires="wps">
            <w:drawing>
              <wp:anchor distT="0" distB="0" distL="114300" distR="114300" simplePos="0" relativeHeight="251596287" behindDoc="0" locked="0" layoutInCell="1" allowOverlap="1">
                <wp:simplePos x="0" y="0"/>
                <wp:positionH relativeFrom="column">
                  <wp:posOffset>2478405</wp:posOffset>
                </wp:positionH>
                <wp:positionV relativeFrom="paragraph">
                  <wp:posOffset>377825</wp:posOffset>
                </wp:positionV>
                <wp:extent cx="464078" cy="231775"/>
                <wp:effectExtent l="0" t="0" r="0" b="0"/>
                <wp:wrapTopAndBottom/>
                <wp:docPr id="1016" name="Text Box 9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4078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15028" w:rsidRPr="00E638FA" w:rsidRDefault="00A15028" w:rsidP="00E638FA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E638FA">
                              <w:rPr>
                                <w:rFonts w:ascii="Arial" w:hAnsi="Arial"/>
                                <w:sz w:val="22"/>
                                <w:szCs w:val="22"/>
                              </w:rPr>
                              <w:t>r</w:t>
                            </w:r>
                            <w:r w:rsidRPr="00E638FA">
                              <w:rPr>
                                <w:rFonts w:ascii="Arial" w:hAnsi="Arial" w:hint="cs"/>
                                <w:sz w:val="18"/>
                                <w:szCs w:val="18"/>
                                <w:rtl/>
                              </w:rPr>
                              <w:t>,</w:t>
                            </w:r>
                            <w:r w:rsidRPr="00E638FA">
                              <w:rPr>
                                <w:rFonts w:ascii="Arial" w:hAnsi="Arial" w:cs="Arial"/>
                                <w:rtl/>
                              </w:rPr>
                              <w:t>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60" o:spid="_x0000_s1044" type="#_x0000_t202" style="position:absolute;left:0;text-align:left;margin-left:195.15pt;margin-top:29.75pt;width:36.55pt;height:18.25pt;z-index:25159628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" filled="f" stroked="f">
                <v:textbox>
                  <w:txbxContent>
                    <w:p w:rsidR="00A15028" w:rsidRPr="00E638FA" w:rsidRDefault="00A15028" w:rsidP="00E638FA">
                      <w:pPr>
                        <w:rPr>
                          <w:sz w:val="18"/>
                          <w:szCs w:val="18"/>
                        </w:rPr>
                      </w:pPr>
                      <w:r w:rsidRPr="00E638FA">
                        <w:rPr>
                          <w:rFonts w:ascii="Arial" w:hAnsi="Arial"/>
                          <w:sz w:val="22"/>
                          <w:szCs w:val="22"/>
                        </w:rPr>
                        <w:t>r</w:t>
                      </w:r>
                      <w:r w:rsidRPr="00E638FA">
                        <w:rPr>
                          <w:rFonts w:ascii="Arial" w:hAnsi="Arial" w:hint="cs"/>
                          <w:sz w:val="18"/>
                          <w:szCs w:val="18"/>
                          <w:rtl/>
                        </w:rPr>
                        <w:t>,</w:t>
                      </w:r>
                      <w:r w:rsidRPr="00E638FA">
                        <w:rPr>
                          <w:rFonts w:ascii="Arial" w:hAnsi="Arial" w:cs="Arial"/>
                          <w:rtl/>
                        </w:rPr>
                        <w:t>ε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rFonts w:cs="David" w:hint="cs"/>
          <w:rtl/>
          <w:lang w:eastAsia="en-US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2493645</wp:posOffset>
                </wp:positionH>
                <wp:positionV relativeFrom="paragraph">
                  <wp:posOffset>476885</wp:posOffset>
                </wp:positionV>
                <wp:extent cx="0" cy="373380"/>
                <wp:effectExtent l="0" t="0" r="19050" b="26670"/>
                <wp:wrapTopAndBottom/>
                <wp:docPr id="1003" name="AutoShape 9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733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947" o:spid="_x0000_s1026" type="#_x0000_t32" style="position:absolute;left:0;text-align:left;margin-left:196.35pt;margin-top:37.55pt;width:0;height:29.4pt;z-index:2516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">
                <w10:wrap type="topAndBottom"/>
              </v:shape>
            </w:pict>
          </mc:Fallback>
        </mc:AlternateContent>
      </w:r>
      <w:r w:rsidR="006033FC">
        <w:rPr>
          <w:rFonts w:cs="David" w:hint="cs"/>
          <w:rtl/>
          <w:lang w:eastAsia="en-US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16A8E05A" wp14:editId="67B3A42D">
                <wp:simplePos x="0" y="0"/>
                <wp:positionH relativeFrom="column">
                  <wp:posOffset>2486025</wp:posOffset>
                </wp:positionH>
                <wp:positionV relativeFrom="paragraph">
                  <wp:posOffset>1078865</wp:posOffset>
                </wp:positionV>
                <wp:extent cx="237650" cy="319405"/>
                <wp:effectExtent l="0" t="0" r="0" b="4445"/>
                <wp:wrapTopAndBottom/>
                <wp:docPr id="1015" name="Text Box 9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650" cy="319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15028" w:rsidRDefault="00A15028" w:rsidP="00CB758D">
                            <w:r>
                              <w:t>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59" o:spid="_x0000_s1045" type="#_x0000_t202" style="position:absolute;left:0;text-align:left;margin-left:195.75pt;margin-top:84.95pt;width:18.7pt;height:25.15pt;z-index:2516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GzF8ugIAAMU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" filled="f" stroked="f">
                <v:textbox>
                  <w:txbxContent>
                    <w:p w:rsidR="00A15028" w:rsidRDefault="00A15028" w:rsidP="00CB758D">
                      <w:r>
                        <w:t>V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6033FC">
        <w:rPr>
          <w:rFonts w:cs="David" w:hint="cs"/>
          <w:rtl/>
          <w:lang w:eastAsia="en-US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71AE4E20" wp14:editId="46F82486">
                <wp:simplePos x="0" y="0"/>
                <wp:positionH relativeFrom="column">
                  <wp:posOffset>2493645</wp:posOffset>
                </wp:positionH>
                <wp:positionV relativeFrom="paragraph">
                  <wp:posOffset>522605</wp:posOffset>
                </wp:positionV>
                <wp:extent cx="81758" cy="212090"/>
                <wp:effectExtent l="0" t="0" r="0" b="0"/>
                <wp:wrapTopAndBottom/>
                <wp:docPr id="1006" name="Rectangle 9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1758" cy="212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950" o:spid="_x0000_s1026" style="position:absolute;left:0;text-align:left;margin-left:196.35pt;margin-top:41.15pt;width:6.45pt;height:16.7pt;z-index:2516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" stroked="f">
                <w10:wrap type="topAndBottom"/>
              </v:rect>
            </w:pict>
          </mc:Fallback>
        </mc:AlternateContent>
      </w:r>
      <w:r w:rsidR="006033FC">
        <w:rPr>
          <w:rFonts w:cs="David" w:hint="cs"/>
          <w:rtl/>
          <w:lang w:eastAsia="en-US"/>
        </w:rPr>
        <mc:AlternateContent>
          <mc:Choice Requires="wps">
            <w:drawing>
              <wp:anchor distT="0" distB="0" distL="114300" distR="114300" simplePos="0" relativeHeight="251614720" behindDoc="0" locked="0" layoutInCell="1" allowOverlap="1" wp14:anchorId="389E0F1C" wp14:editId="22B66443">
                <wp:simplePos x="0" y="0"/>
                <wp:positionH relativeFrom="column">
                  <wp:posOffset>2583949</wp:posOffset>
                </wp:positionH>
                <wp:positionV relativeFrom="paragraph">
                  <wp:posOffset>560705</wp:posOffset>
                </wp:positionV>
                <wp:extent cx="0" cy="220980"/>
                <wp:effectExtent l="0" t="0" r="19050" b="26670"/>
                <wp:wrapTopAndBottom/>
                <wp:docPr id="1004" name="AutoShape 9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098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948" o:spid="_x0000_s1026" type="#_x0000_t32" style="position:absolute;left:0;text-align:left;margin-left:203.45pt;margin-top:44.15pt;width:0;height:17.4pt;z-index:2516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">
                <w10:wrap type="topAndBottom"/>
              </v:shape>
            </w:pict>
          </mc:Fallback>
        </mc:AlternateContent>
      </w:r>
      <w:r w:rsidR="00D8789E">
        <w:rPr>
          <w:rFonts w:cs="David" w:hint="cs"/>
          <w:rtl/>
          <w:lang w:eastAsia="en-US"/>
        </w:rPr>
        <mc:AlternateContent>
          <mc:Choice Requires="wps">
            <w:drawing>
              <wp:anchor distT="0" distB="0" distL="114300" distR="114300" simplePos="0" relativeHeight="251612672" behindDoc="0" locked="0" layoutInCell="1" allowOverlap="1" wp14:anchorId="4A3135EE" wp14:editId="5CEED243">
                <wp:simplePos x="0" y="0"/>
                <wp:positionH relativeFrom="column">
                  <wp:posOffset>2487667</wp:posOffset>
                </wp:positionH>
                <wp:positionV relativeFrom="paragraph">
                  <wp:posOffset>1104900</wp:posOffset>
                </wp:positionV>
                <wp:extent cx="198042" cy="205740"/>
                <wp:effectExtent l="0" t="0" r="12065" b="22860"/>
                <wp:wrapTopAndBottom/>
                <wp:docPr id="1001" name="Oval 9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8042" cy="20574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945" o:spid="_x0000_s1026" style="position:absolute;left:0;text-align:left;margin-left:195.9pt;margin-top:87pt;width:15.6pt;height:16.2pt;z-index:2516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">
                <w10:wrap type="topAndBottom"/>
              </v:oval>
            </w:pict>
          </mc:Fallback>
        </mc:AlternateContent>
      </w:r>
      <w:r w:rsidR="00CB758D" w:rsidRPr="00CB758D">
        <w:rPr>
          <w:rFonts w:cs="David" w:hint="cs"/>
          <w:rtl/>
        </w:rPr>
        <w:t xml:space="preserve">על הנורה </w:t>
      </w:r>
      <w:r w:rsidR="00CB758D" w:rsidRPr="00CB758D">
        <w:rPr>
          <w:rFonts w:cs="David"/>
        </w:rPr>
        <w:t>L</w:t>
      </w:r>
      <w:r w:rsidR="00CB758D" w:rsidRPr="00CB758D">
        <w:rPr>
          <w:rFonts w:cs="David"/>
          <w:vertAlign w:val="subscript"/>
        </w:rPr>
        <w:t>1</w:t>
      </w:r>
      <w:r w:rsidR="00CB758D" w:rsidRPr="00CB758D">
        <w:rPr>
          <w:rFonts w:cs="David" w:hint="cs"/>
          <w:rtl/>
        </w:rPr>
        <w:t xml:space="preserve"> רשום  </w:t>
      </w:r>
      <w:r w:rsidR="00CB758D" w:rsidRPr="00CB758D">
        <w:rPr>
          <w:rFonts w:cs="David"/>
        </w:rPr>
        <w:t>20W ,24V</w:t>
      </w:r>
      <w:r w:rsidR="00CB758D" w:rsidRPr="00CB758D">
        <w:rPr>
          <w:rFonts w:cs="David" w:hint="cs"/>
          <w:rtl/>
        </w:rPr>
        <w:t xml:space="preserve">, ועל הנורה </w:t>
      </w:r>
      <w:r w:rsidR="00CB758D" w:rsidRPr="00CB758D">
        <w:rPr>
          <w:rFonts w:cs="David"/>
        </w:rPr>
        <w:t>L</w:t>
      </w:r>
      <w:r w:rsidR="00CB758D" w:rsidRPr="00CB758D">
        <w:rPr>
          <w:rFonts w:cs="David"/>
          <w:vertAlign w:val="subscript"/>
        </w:rPr>
        <w:t>2</w:t>
      </w:r>
      <w:r w:rsidR="00CB758D" w:rsidRPr="00CB758D">
        <w:rPr>
          <w:rFonts w:cs="David" w:hint="cs"/>
          <w:vertAlign w:val="subscript"/>
          <w:rtl/>
        </w:rPr>
        <w:t xml:space="preserve"> </w:t>
      </w:r>
      <w:r w:rsidR="00CB758D" w:rsidRPr="00CB758D">
        <w:rPr>
          <w:rFonts w:cs="David" w:hint="cs"/>
          <w:rtl/>
        </w:rPr>
        <w:t xml:space="preserve"> רשום </w:t>
      </w:r>
      <w:r w:rsidR="00CB758D" w:rsidRPr="00CB758D">
        <w:rPr>
          <w:rFonts w:cs="David"/>
        </w:rPr>
        <w:t>20W ,12V</w:t>
      </w:r>
      <w:r w:rsidR="00CB758D" w:rsidRPr="00CB758D">
        <w:rPr>
          <w:rFonts w:cs="David" w:hint="cs"/>
          <w:rtl/>
        </w:rPr>
        <w:t xml:space="preserve"> .</w:t>
      </w:r>
    </w:p>
    <w:p w:rsidR="00CB758D" w:rsidRPr="00CB758D" w:rsidRDefault="00A15028" w:rsidP="00CB758D">
      <w:pPr>
        <w:spacing w:line="360" w:lineRule="auto"/>
        <w:jc w:val="both"/>
        <w:rPr>
          <w:rFonts w:cs="David"/>
          <w:rtl/>
        </w:rPr>
      </w:pPr>
      <w:r>
        <w:rPr>
          <w:rFonts w:cs="David"/>
          <w:rtl/>
          <w:lang w:eastAsia="en-US"/>
        </w:rPr>
        <mc:AlternateContent>
          <mc:Choice Requires="wps">
            <w:drawing>
              <wp:anchor distT="0" distB="0" distL="114300" distR="114300" simplePos="0" relativeHeight="251622912" behindDoc="0" locked="0" layoutInCell="1" allowOverlap="1" wp14:anchorId="5A9EEB5C" wp14:editId="1DB7FC7E">
                <wp:simplePos x="0" y="0"/>
                <wp:positionH relativeFrom="column">
                  <wp:posOffset>2837180</wp:posOffset>
                </wp:positionH>
                <wp:positionV relativeFrom="paragraph">
                  <wp:posOffset>1431290</wp:posOffset>
                </wp:positionV>
                <wp:extent cx="262255" cy="244475"/>
                <wp:effectExtent l="0" t="0" r="0" b="3175"/>
                <wp:wrapTopAndBottom/>
                <wp:docPr id="1018" name="Text Box 9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25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2D05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15028" w:rsidRDefault="00A15028" w:rsidP="00CB758D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62" o:spid="_x0000_s1046" type="#_x0000_t202" style="position:absolute;left:0;text-align:left;margin-left:223.4pt;margin-top:112.7pt;width:20.65pt;height:19.25pt;z-index:2516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" filled="f" fillcolor="#92d050" stroked="f">
                <v:textbox>
                  <w:txbxContent>
                    <w:p w:rsidR="00A15028" w:rsidRDefault="00A15028" w:rsidP="00CB758D">
                      <w:r>
                        <w:t>B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AA05AF">
        <w:rPr>
          <w:rFonts w:cs="David"/>
          <w:rtl/>
          <w:lang w:eastAsia="en-US"/>
        </w:rPr>
        <mc:AlternateContent>
          <mc:Choice Requires="wps">
            <w:drawing>
              <wp:anchor distT="0" distB="0" distL="114300" distR="114300" simplePos="0" relativeHeight="251589119" behindDoc="0" locked="0" layoutInCell="1" allowOverlap="1" wp14:anchorId="4920EE0D" wp14:editId="0F593F45">
                <wp:simplePos x="0" y="0"/>
                <wp:positionH relativeFrom="column">
                  <wp:posOffset>1510665</wp:posOffset>
                </wp:positionH>
                <wp:positionV relativeFrom="paragraph">
                  <wp:posOffset>1390015</wp:posOffset>
                </wp:positionV>
                <wp:extent cx="1425901" cy="90805"/>
                <wp:effectExtent l="0" t="0" r="22225" b="23495"/>
                <wp:wrapTopAndBottom/>
                <wp:docPr id="994" name="Rectangle 9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25901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939" o:spid="_x0000_s1026" style="position:absolute;left:0;text-align:left;margin-left:118.95pt;margin-top:109.45pt;width:112.3pt;height:7.15pt;z-index:251589119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">
                <w10:wrap type="topAndBottom"/>
              </v:rect>
            </w:pict>
          </mc:Fallback>
        </mc:AlternateContent>
      </w:r>
      <w:r w:rsidR="00AA05AF">
        <w:rPr>
          <w:rFonts w:cs="David"/>
          <w:rtl/>
          <w:lang w:eastAsia="en-US"/>
        </w:rPr>
        <mc:AlternateContent>
          <mc:Choice Requires="wps">
            <w:drawing>
              <wp:anchor distT="0" distB="0" distL="114300" distR="114300" simplePos="0" relativeHeight="251591167" behindDoc="0" locked="0" layoutInCell="1" allowOverlap="1" wp14:anchorId="6DDCE5AC" wp14:editId="4E63ECBF">
                <wp:simplePos x="0" y="0"/>
                <wp:positionH relativeFrom="column">
                  <wp:posOffset>2447925</wp:posOffset>
                </wp:positionH>
                <wp:positionV relativeFrom="paragraph">
                  <wp:posOffset>1481455</wp:posOffset>
                </wp:positionV>
                <wp:extent cx="0" cy="595630"/>
                <wp:effectExtent l="76200" t="38100" r="57150" b="13970"/>
                <wp:wrapTopAndBottom/>
                <wp:docPr id="997" name="AutoShape 9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5956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942" o:spid="_x0000_s1026" type="#_x0000_t32" style="position:absolute;left:0;text-align:left;margin-left:192.75pt;margin-top:116.65pt;width:0;height:46.9pt;flip:y;z-index:25159116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">
                <v:stroke endarrow="block"/>
                <w10:wrap type="topAndBottom"/>
              </v:shape>
            </w:pict>
          </mc:Fallback>
        </mc:AlternateContent>
      </w:r>
      <w:r w:rsidR="00AA05AF">
        <w:rPr>
          <w:rFonts w:cs="David"/>
          <w:rtl/>
          <w:lang w:eastAsia="en-US"/>
        </w:rPr>
        <mc:AlternateContent>
          <mc:Choice Requires="wps">
            <w:drawing>
              <wp:anchor distT="0" distB="0" distL="114300" distR="114300" simplePos="0" relativeHeight="251592191" behindDoc="0" locked="0" layoutInCell="1" allowOverlap="1" wp14:anchorId="6A7E3F90" wp14:editId="085971E6">
                <wp:simplePos x="0" y="0"/>
                <wp:positionH relativeFrom="column">
                  <wp:posOffset>2874645</wp:posOffset>
                </wp:positionH>
                <wp:positionV relativeFrom="paragraph">
                  <wp:posOffset>1717675</wp:posOffset>
                </wp:positionV>
                <wp:extent cx="1069426" cy="7620"/>
                <wp:effectExtent l="0" t="0" r="16510" b="30480"/>
                <wp:wrapTopAndBottom/>
                <wp:docPr id="998" name="AutoShape 9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69426" cy="76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943" o:spid="_x0000_s1026" type="#_x0000_t32" style="position:absolute;left:0;text-align:left;margin-left:226.35pt;margin-top:135.25pt;width:84.2pt;height:.6pt;flip:x;z-index:25159219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">
                <w10:wrap type="topAndBottom"/>
              </v:shape>
            </w:pict>
          </mc:Fallback>
        </mc:AlternateContent>
      </w:r>
      <w:r w:rsidR="00AA05AF">
        <w:rPr>
          <w:rFonts w:cs="David"/>
          <w:rtl/>
          <w:lang w:eastAsia="en-US"/>
        </w:rPr>
        <mc:AlternateContent>
          <mc:Choice Requires="wpg">
            <w:drawing>
              <wp:anchor distT="0" distB="0" distL="114300" distR="114300" simplePos="0" relativeHeight="251594239" behindDoc="0" locked="0" layoutInCell="1" allowOverlap="1" wp14:anchorId="6A733E52" wp14:editId="622AD1B7">
                <wp:simplePos x="0" y="0"/>
                <wp:positionH relativeFrom="column">
                  <wp:posOffset>3339465</wp:posOffset>
                </wp:positionH>
                <wp:positionV relativeFrom="paragraph">
                  <wp:posOffset>1626235</wp:posOffset>
                </wp:positionV>
                <wp:extent cx="198042" cy="205740"/>
                <wp:effectExtent l="0" t="0" r="12065" b="22860"/>
                <wp:wrapTopAndBottom/>
                <wp:docPr id="1007" name="Group 9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042" cy="205740"/>
                          <a:chOff x="7032" y="5868"/>
                          <a:chExt cx="300" cy="324"/>
                        </a:xfrm>
                      </wpg:grpSpPr>
                      <wps:wsp>
                        <wps:cNvPr id="1008" name="Oval 952"/>
                        <wps:cNvSpPr>
                          <a:spLocks noChangeArrowheads="1"/>
                        </wps:cNvSpPr>
                        <wps:spPr bwMode="auto">
                          <a:xfrm>
                            <a:off x="7032" y="5868"/>
                            <a:ext cx="300" cy="32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9" name="AutoShape 953"/>
                        <wps:cNvCnPr>
                          <a:cxnSpLocks noChangeShapeType="1"/>
                        </wps:cNvCnPr>
                        <wps:spPr bwMode="auto">
                          <a:xfrm flipH="1">
                            <a:off x="7075" y="5935"/>
                            <a:ext cx="234" cy="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0" name="AutoShape 954"/>
                        <wps:cNvCnPr>
                          <a:cxnSpLocks noChangeShapeType="1"/>
                        </wps:cNvCnPr>
                        <wps:spPr bwMode="auto">
                          <a:xfrm>
                            <a:off x="7099" y="5892"/>
                            <a:ext cx="153" cy="26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951" o:spid="_x0000_s1026" style="position:absolute;left:0;text-align:left;margin-left:262.95pt;margin-top:128.05pt;width:15.6pt;height:16.2pt;z-index:251594239" coordorigin="7032,5868" coordsize="300,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">
                <v:oval id="Oval 952" o:spid="_x0000_s1027" style="position:absolute;left:7032;top:5868;width:300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XUU8UA&#10;AADdAAAADwAAAGRycy9kb3ducmV2LnhtbESPQUvDQBCF74L/YRnBm92toUVit6VYhHrwYKr3ITtN&#10;QrOzITum8d87B8HbDO/Ne99sdnPszURj7hJ7WC4cGOI6hY4bD5+n14cnMFmQA/aJycMPZdhtb282&#10;WIZ05Q+aKmmMhnAu0UMrMpTW5rqliHmRBmLVzmmMKLqOjQ0jXjU89vbRubWN2LE2tDjQS0v1pfqO&#10;Hg7NvlpPtpBVcT4cZXX5en8rlt7f3837ZzBCs/yb/66PQfGdU1z9Rkew2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VdRTxQAAAN0AAAAPAAAAAAAAAAAAAAAAAJgCAABkcnMv&#10;ZG93bnJldi54bWxQSwUGAAAAAAQABAD1AAAAigMAAAAA&#10;"/>
                <v:shape id="AutoShape 953" o:spid="_x0000_s1028" type="#_x0000_t32" style="position:absolute;left:7075;top:5935;width:234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mBxMMAAADdAAAADwAAAGRycy9kb3ducmV2LnhtbERPTWsCMRC9F/wPYYReSk22B9GtUaRQ&#10;KB4EdQ8eh2TcXdxM1iRdt/++EQq9zeN9zmozuk4MFGLrWUMxUyCIjbct1xqq0+frAkRMyBY7z6Th&#10;hyJs1pOnFZbW3/lAwzHVIodwLFFDk1JfShlNQw7jzPfEmbv44DBlGGppA95zuOvkm1Jz6bDl3NBg&#10;Tx8Nmevx22lod9W+Gl5uKZjFrjiHIp7OndH6eTpu30EkGtO/+M/9ZfN8pZbw+Caf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1pgcTDAAAA3QAAAA8AAAAAAAAAAAAA&#10;AAAAoQIAAGRycy9kb3ducmV2LnhtbFBLBQYAAAAABAAEAPkAAACRAwAAAAA=&#10;"/>
                <v:shape id="AutoShape 954" o:spid="_x0000_s1029" type="#_x0000_t32" style="position:absolute;left:7099;top:5892;width:153;height:2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hoOccAAADdAAAADwAAAGRycy9kb3ducmV2LnhtbESPQUsDMRCF70L/Q5iCF2mzKyiyNi1b&#10;oWCFHlr1Pt2Mm9DNZN2k7frvnYPgbYb35r1vFqsxdOpCQ/KRDZTzAhRxE63n1sDH+2b2BCplZItd&#10;ZDLwQwlWy8nNAisbr7ynyyG3SkI4VWjA5dxXWqfGUcA0jz2xaF9xCJhlHVptB7xKeOj0fVE86oCe&#10;pcFhTy+OmtPhHAzstuW6Pjq/fdt/+93Dpu7O7d2nMbfTsX4GlWnM/+a/61cr+EUp/PKNjK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+Gg5xwAAAN0AAAAPAAAAAAAA&#10;AAAAAAAAAKECAABkcnMvZG93bnJldi54bWxQSwUGAAAAAAQABAD5AAAAlQMAAAAA&#10;"/>
                <w10:wrap type="topAndBottom"/>
              </v:group>
            </w:pict>
          </mc:Fallback>
        </mc:AlternateContent>
      </w:r>
      <w:r w:rsidR="00AA05AF">
        <w:rPr>
          <w:rFonts w:cs="David"/>
          <w:rtl/>
          <w:lang w:eastAsia="en-US"/>
        </w:rPr>
        <mc:AlternateContent>
          <mc:Choice Requires="wpg">
            <w:drawing>
              <wp:anchor distT="0" distB="0" distL="114300" distR="114300" simplePos="0" relativeHeight="251595263" behindDoc="0" locked="0" layoutInCell="1" allowOverlap="1" wp14:anchorId="1FBC31F9" wp14:editId="11D5E4CB">
                <wp:simplePos x="0" y="0"/>
                <wp:positionH relativeFrom="column">
                  <wp:posOffset>3347085</wp:posOffset>
                </wp:positionH>
                <wp:positionV relativeFrom="paragraph">
                  <wp:posOffset>1969135</wp:posOffset>
                </wp:positionV>
                <wp:extent cx="198042" cy="205740"/>
                <wp:effectExtent l="0" t="0" r="12065" b="22860"/>
                <wp:wrapTopAndBottom/>
                <wp:docPr id="1011" name="Group 9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042" cy="205740"/>
                          <a:chOff x="7032" y="5868"/>
                          <a:chExt cx="300" cy="324"/>
                        </a:xfrm>
                      </wpg:grpSpPr>
                      <wps:wsp>
                        <wps:cNvPr id="1012" name="Oval 956"/>
                        <wps:cNvSpPr>
                          <a:spLocks noChangeArrowheads="1"/>
                        </wps:cNvSpPr>
                        <wps:spPr bwMode="auto">
                          <a:xfrm>
                            <a:off x="7032" y="5868"/>
                            <a:ext cx="300" cy="32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3" name="AutoShape 957"/>
                        <wps:cNvCnPr>
                          <a:cxnSpLocks noChangeShapeType="1"/>
                        </wps:cNvCnPr>
                        <wps:spPr bwMode="auto">
                          <a:xfrm flipH="1">
                            <a:off x="7075" y="5935"/>
                            <a:ext cx="234" cy="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4" name="AutoShape 958"/>
                        <wps:cNvCnPr>
                          <a:cxnSpLocks noChangeShapeType="1"/>
                        </wps:cNvCnPr>
                        <wps:spPr bwMode="auto">
                          <a:xfrm>
                            <a:off x="7099" y="5892"/>
                            <a:ext cx="153" cy="26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955" o:spid="_x0000_s1026" style="position:absolute;left:0;text-align:left;margin-left:263.55pt;margin-top:155.05pt;width:15.6pt;height:16.2pt;z-index:251595263" coordorigin="7032,5868" coordsize="300,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">
                <v:oval id="Oval 956" o:spid="_x0000_s1027" style="position:absolute;left:7032;top:5868;width:300;height:3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R1ZMIA&#10;AADdAAAADwAAAGRycy9kb3ducmV2LnhtbERPTWvCQBC9C/0PyxS86SYGpaSuIhVBDx4a2/uQHZNg&#10;djZkpzH9911B6G0e73PW29G1aqA+NJ4NpPMEFHHpbcOVga/LYfYGKgiyxdYzGfilANvNy2SNufV3&#10;/qShkErFEA45GqhFulzrUNbkMMx9Rxy5q+8dSoR9pW2P9xjuWr1IkpV22HBsqLGjj5rKW/HjDOyr&#10;XbEadCbL7Lo/yvL2fT5lqTHT13H3DkpolH/x0320cX6SLuDxTTxBb/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ZHVkwgAAAN0AAAAPAAAAAAAAAAAAAAAAAJgCAABkcnMvZG93&#10;bnJldi54bWxQSwUGAAAAAAQABAD1AAAAhwMAAAAA&#10;"/>
                <v:shape id="AutoShape 957" o:spid="_x0000_s1028" type="#_x0000_t32" style="position:absolute;left:7075;top:5935;width:234;height:1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gg88IAAADdAAAADwAAAGRycy9kb3ducmV2LnhtbERPTYvCMBC9L/gfwgh7WTStwiLVKCII&#10;4mFhtQePQzK2xWZSk1i7/36zIOxtHu9zVpvBtqInHxrHCvJpBoJYO9NwpaA87ycLECEiG2wdk4If&#10;CrBZj95WWBj35G/qT7ESKYRDgQrqGLtCyqBrshimriNO3NV5izFBX0nj8ZnCbStnWfYpLTacGmrs&#10;aFeTvp0eVkFzLL/K/uMevV4c84vPw/nSaqXex8N2CSLSEP/FL/fBpPlZPoe/b9IJ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Vgg88IAAADdAAAADwAAAAAAAAAAAAAA&#10;AAChAgAAZHJzL2Rvd25yZXYueG1sUEsFBgAAAAAEAAQA+QAAAJADAAAAAA==&#10;"/>
                <v:shape id="AutoShape 958" o:spid="_x0000_s1029" type="#_x0000_t32" style="position:absolute;left:7099;top:5892;width:153;height:26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NuOsQAAADdAAAADwAAAGRycy9kb3ducmV2LnhtbERPS2sCMRC+F/wPYYReima3tEVWo6wF&#10;oRY8+LqPm3ET3Ey2m6jbf98UCr3Nx/ec2aJ3jbhRF6xnBfk4A0FceW25VnDYr0YTECEia2w8k4Jv&#10;CrCYDx5mWGh/5y3ddrEWKYRDgQpMjG0hZagMOQxj3xIn7uw7hzHBrpa6w3sKd418zrI36dByajDY&#10;0ruh6rK7OgWbdb4sT8auP7dfdvO6Kptr/XRU6nHYl1MQkfr4L/5zf+g0P8tf4PebdIK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w246xAAAAN0AAAAPAAAAAAAAAAAA&#10;AAAAAKECAABkcnMvZG93bnJldi54bWxQSwUGAAAAAAQABAD5AAAAkgMAAAAA&#10;"/>
                <w10:wrap type="topAndBottom"/>
              </v:group>
            </w:pict>
          </mc:Fallback>
        </mc:AlternateContent>
      </w:r>
      <w:r w:rsidR="00D8789E">
        <w:rPr>
          <w:rFonts w:cs="David"/>
          <w:rtl/>
          <w:lang w:eastAsia="en-US"/>
        </w:rPr>
        <mc:AlternateContent>
          <mc:Choice Requires="wps">
            <w:drawing>
              <wp:anchor distT="0" distB="0" distL="114300" distR="114300" simplePos="0" relativeHeight="251585022" behindDoc="0" locked="0" layoutInCell="1" allowOverlap="1" wp14:anchorId="55B6F039" wp14:editId="662AA88D">
                <wp:simplePos x="0" y="0"/>
                <wp:positionH relativeFrom="column">
                  <wp:posOffset>2448059</wp:posOffset>
                </wp:positionH>
                <wp:positionV relativeFrom="paragraph">
                  <wp:posOffset>2078990</wp:posOffset>
                </wp:positionV>
                <wp:extent cx="1497196" cy="635"/>
                <wp:effectExtent l="0" t="0" r="27305" b="37465"/>
                <wp:wrapTopAndBottom/>
                <wp:docPr id="992" name="AutoShape 9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97196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937" o:spid="_x0000_s1026" type="#_x0000_t32" style="position:absolute;left:0;text-align:left;margin-left:192.75pt;margin-top:163.7pt;width:117.9pt;height:.05pt;z-index:25158502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">
                <w10:wrap type="topAndBottom"/>
              </v:shape>
            </w:pict>
          </mc:Fallback>
        </mc:AlternateContent>
      </w:r>
      <w:r w:rsidR="00D8789E">
        <w:rPr>
          <w:rFonts w:cs="David"/>
          <w:rtl/>
          <w:lang w:eastAsia="en-US"/>
        </w:rPr>
        <mc:AlternateContent>
          <mc:Choice Requires="wps">
            <w:drawing>
              <wp:anchor distT="0" distB="0" distL="114300" distR="114300" simplePos="0" relativeHeight="251608576" behindDoc="0" locked="0" layoutInCell="1" allowOverlap="1" wp14:anchorId="0D910E01" wp14:editId="10D2FB9B">
                <wp:simplePos x="0" y="0"/>
                <wp:positionH relativeFrom="column">
                  <wp:posOffset>1243965</wp:posOffset>
                </wp:positionH>
                <wp:positionV relativeFrom="paragraph">
                  <wp:posOffset>1431290</wp:posOffset>
                </wp:positionV>
                <wp:extent cx="269337" cy="0"/>
                <wp:effectExtent l="0" t="0" r="16510" b="19050"/>
                <wp:wrapTopAndBottom/>
                <wp:docPr id="996" name="AutoShape 9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69337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941" o:spid="_x0000_s1026" type="#_x0000_t32" style="position:absolute;left:0;text-align:left;margin-left:97.95pt;margin-top:112.7pt;width:21.2pt;height:0;z-index:2516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">
                <w10:wrap type="topAndBottom"/>
              </v:shape>
            </w:pict>
          </mc:Fallback>
        </mc:AlternateContent>
      </w:r>
      <w:r w:rsidR="00D8789E">
        <w:rPr>
          <w:rFonts w:cs="David"/>
          <w:rtl/>
          <w:lang w:eastAsia="en-US"/>
        </w:rPr>
        <mc:AlternateContent>
          <mc:Choice Requires="wps">
            <w:drawing>
              <wp:anchor distT="0" distB="0" distL="114300" distR="114300" simplePos="0" relativeHeight="251611648" behindDoc="0" locked="0" layoutInCell="1" allowOverlap="1" wp14:anchorId="090B287A" wp14:editId="0C1C8885">
                <wp:simplePos x="0" y="0"/>
                <wp:positionH relativeFrom="column">
                  <wp:posOffset>2875829</wp:posOffset>
                </wp:positionH>
                <wp:positionV relativeFrom="paragraph">
                  <wp:posOffset>1728470</wp:posOffset>
                </wp:positionV>
                <wp:extent cx="0" cy="351155"/>
                <wp:effectExtent l="0" t="0" r="19050" b="10795"/>
                <wp:wrapTopAndBottom/>
                <wp:docPr id="999" name="AutoShape 9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511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944" o:spid="_x0000_s1026" type="#_x0000_t32" style="position:absolute;left:0;text-align:left;margin-left:226.45pt;margin-top:136.1pt;width:0;height:27.65pt;z-index:2516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">
                <w10:wrap type="topAndBottom"/>
              </v:shape>
            </w:pict>
          </mc:Fallback>
        </mc:AlternateContent>
      </w:r>
      <w:r w:rsidR="00D8789E">
        <w:rPr>
          <w:rFonts w:cs="David"/>
          <w:rtl/>
          <w:lang w:eastAsia="en-US"/>
        </w:rPr>
        <mc:AlternateContent>
          <mc:Choice Requires="wps">
            <w:drawing>
              <wp:anchor distT="0" distB="0" distL="114300" distR="114300" simplePos="0" relativeHeight="251621888" behindDoc="0" locked="0" layoutInCell="1" allowOverlap="1" wp14:anchorId="3DAE12A2" wp14:editId="5A0DB328">
                <wp:simplePos x="0" y="0"/>
                <wp:positionH relativeFrom="column">
                  <wp:posOffset>1345626</wp:posOffset>
                </wp:positionH>
                <wp:positionV relativeFrom="paragraph">
                  <wp:posOffset>1431290</wp:posOffset>
                </wp:positionV>
                <wp:extent cx="297723" cy="225425"/>
                <wp:effectExtent l="0" t="0" r="0" b="3175"/>
                <wp:wrapTopAndBottom/>
                <wp:docPr id="1017" name="Text Box 9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723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15028" w:rsidRDefault="00A15028" w:rsidP="00CB758D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61" o:spid="_x0000_s1047" type="#_x0000_t202" style="position:absolute;left:0;text-align:left;margin-left:105.95pt;margin-top:112.7pt;width:23.45pt;height:17.75pt;z-index:2516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" filled="f" stroked="f">
                <v:textbox>
                  <w:txbxContent>
                    <w:p w:rsidR="00A15028" w:rsidRDefault="00A15028" w:rsidP="00CB758D">
                      <w:r>
                        <w:t>A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 w:rsidR="00D8789E">
        <w:rPr>
          <w:rFonts w:cs="David"/>
          <w:rtl/>
          <w:lang w:eastAsia="en-US"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>
                <wp:simplePos x="0" y="0"/>
                <wp:positionH relativeFrom="column">
                  <wp:posOffset>3450811</wp:posOffset>
                </wp:positionH>
                <wp:positionV relativeFrom="paragraph">
                  <wp:posOffset>1483995</wp:posOffset>
                </wp:positionV>
                <wp:extent cx="324128" cy="762635"/>
                <wp:effectExtent l="0" t="0" r="0" b="0"/>
                <wp:wrapTopAndBottom/>
                <wp:docPr id="1019" name="Text Box 9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4128" cy="762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15028" w:rsidRDefault="00A15028" w:rsidP="00CB758D">
                            <w:pPr>
                              <w:rPr>
                                <w:b/>
                                <w:bCs/>
                                <w:sz w:val="20"/>
                                <w:szCs w:val="20"/>
                                <w:vertAlign w:val="subscript"/>
                              </w:rPr>
                            </w:pPr>
                            <w:r>
                              <w:t>L</w:t>
                            </w:r>
                            <w:r w:rsidRPr="00F71C6F">
                              <w:rPr>
                                <w:b/>
                                <w:bCs/>
                                <w:sz w:val="20"/>
                                <w:szCs w:val="20"/>
                                <w:vertAlign w:val="subscript"/>
                              </w:rPr>
                              <w:t>1</w:t>
                            </w:r>
                          </w:p>
                          <w:p w:rsidR="00A15028" w:rsidRDefault="00A15028" w:rsidP="00CB758D">
                            <w:pPr>
                              <w:rPr>
                                <w:sz w:val="16"/>
                                <w:szCs w:val="16"/>
                                <w:rtl/>
                              </w:rPr>
                            </w:pPr>
                          </w:p>
                          <w:p w:rsidR="00A15028" w:rsidRDefault="00A15028" w:rsidP="00CB758D">
                            <w:pPr>
                              <w:rPr>
                                <w:rtl/>
                              </w:rPr>
                            </w:pPr>
                            <w:r w:rsidRPr="00B53301">
                              <w:t>L</w:t>
                            </w:r>
                            <w:r w:rsidRPr="00F71C6F">
                              <w:rPr>
                                <w:b/>
                                <w:bCs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963" o:spid="_x0000_s1048" type="#_x0000_t202" style="position:absolute;left:0;text-align:left;margin-left:271.7pt;margin-top:116.85pt;width:25.5pt;height:60.05pt;z-index:2516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" filled="f" stroked="f">
                <v:textbox>
                  <w:txbxContent>
                    <w:p w:rsidR="00A15028" w:rsidRDefault="00A15028" w:rsidP="00CB758D">
                      <w:pPr>
                        <w:rPr>
                          <w:b/>
                          <w:bCs/>
                          <w:sz w:val="20"/>
                          <w:szCs w:val="20"/>
                          <w:vertAlign w:val="subscript"/>
                        </w:rPr>
                      </w:pPr>
                      <w:r>
                        <w:t>L</w:t>
                      </w:r>
                      <w:r w:rsidRPr="00F71C6F">
                        <w:rPr>
                          <w:b/>
                          <w:bCs/>
                          <w:sz w:val="20"/>
                          <w:szCs w:val="20"/>
                          <w:vertAlign w:val="subscript"/>
                        </w:rPr>
                        <w:t>1</w:t>
                      </w:r>
                    </w:p>
                    <w:p w:rsidR="00A15028" w:rsidRDefault="00A15028" w:rsidP="00CB758D">
                      <w:pPr>
                        <w:rPr>
                          <w:sz w:val="16"/>
                          <w:szCs w:val="16"/>
                          <w:rtl/>
                        </w:rPr>
                      </w:pPr>
                    </w:p>
                    <w:p w:rsidR="00A15028" w:rsidRDefault="00A15028" w:rsidP="00CB758D">
                      <w:pPr>
                        <w:rPr>
                          <w:rtl/>
                        </w:rPr>
                      </w:pPr>
                      <w:r w:rsidRPr="00B53301">
                        <w:t>L</w:t>
                      </w:r>
                      <w:r w:rsidRPr="00F71C6F">
                        <w:rPr>
                          <w:b/>
                          <w:bCs/>
                          <w:sz w:val="18"/>
                          <w:szCs w:val="18"/>
                          <w:vertAlign w:val="subscript"/>
                        </w:rPr>
                        <w:t>2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</w:p>
    <w:p w:rsidR="00CB758D" w:rsidRPr="00CB758D" w:rsidRDefault="00CB758D" w:rsidP="00916239">
      <w:pPr>
        <w:numPr>
          <w:ilvl w:val="0"/>
          <w:numId w:val="14"/>
        </w:numPr>
        <w:spacing w:after="200" w:line="360" w:lineRule="auto"/>
        <w:jc w:val="both"/>
        <w:rPr>
          <w:rFonts w:cs="David"/>
        </w:rPr>
      </w:pPr>
      <w:r w:rsidRPr="00CB758D">
        <w:rPr>
          <w:rFonts w:cs="David" w:hint="cs"/>
          <w:rtl/>
        </w:rPr>
        <w:t xml:space="preserve">כאשר מזיזים את המגע הנייד (הגררה) של הנגד המשתנה </w:t>
      </w:r>
      <w:r w:rsidR="007C447A">
        <w:rPr>
          <w:rFonts w:cs="David" w:hint="cs"/>
          <w:rtl/>
        </w:rPr>
        <w:t xml:space="preserve">החל </w:t>
      </w:r>
      <w:r w:rsidRPr="00CB758D">
        <w:rPr>
          <w:rFonts w:cs="David" w:hint="cs"/>
          <w:rtl/>
        </w:rPr>
        <w:t>מנקודה</w:t>
      </w:r>
      <w:r w:rsidRPr="00CB758D">
        <w:rPr>
          <w:rFonts w:cs="David"/>
        </w:rPr>
        <w:t xml:space="preserve">B </w:t>
      </w:r>
      <w:r w:rsidRPr="00CB758D">
        <w:rPr>
          <w:rFonts w:cs="David" w:hint="cs"/>
          <w:rtl/>
        </w:rPr>
        <w:t xml:space="preserve"> לעבר </w:t>
      </w:r>
      <w:r w:rsidR="00916239">
        <w:rPr>
          <w:rFonts w:cs="David" w:hint="cs"/>
          <w:rtl/>
        </w:rPr>
        <w:t xml:space="preserve"> </w:t>
      </w:r>
      <w:r w:rsidRPr="00CB758D">
        <w:rPr>
          <w:rFonts w:cs="David" w:hint="cs"/>
          <w:rtl/>
        </w:rPr>
        <w:t xml:space="preserve">נקודה </w:t>
      </w:r>
      <w:r w:rsidRPr="00CB758D">
        <w:rPr>
          <w:rFonts w:cs="David"/>
        </w:rPr>
        <w:t>A</w:t>
      </w:r>
      <w:r w:rsidRPr="00CB758D">
        <w:rPr>
          <w:rFonts w:cs="David" w:hint="cs"/>
          <w:rtl/>
        </w:rPr>
        <w:t>:</w:t>
      </w:r>
    </w:p>
    <w:p w:rsidR="00CB758D" w:rsidRPr="00CB758D" w:rsidRDefault="00CB758D" w:rsidP="006033FC">
      <w:pPr>
        <w:spacing w:line="360" w:lineRule="auto"/>
        <w:ind w:left="720"/>
        <w:jc w:val="both"/>
        <w:rPr>
          <w:rFonts w:cs="David"/>
        </w:rPr>
      </w:pPr>
      <w:r w:rsidRPr="00CB758D">
        <w:rPr>
          <w:rFonts w:cs="David" w:hint="cs"/>
          <w:rtl/>
        </w:rPr>
        <w:t xml:space="preserve">1.  האם עוצמת האור שמספקת כל נורה עולה או יורדת?  </w:t>
      </w:r>
      <w:r w:rsidRPr="0059503E">
        <w:rPr>
          <w:rFonts w:cs="David" w:hint="cs"/>
          <w:u w:val="single"/>
          <w:rtl/>
        </w:rPr>
        <w:t>נמק</w:t>
      </w:r>
      <w:r w:rsidRPr="00CB758D">
        <w:rPr>
          <w:rFonts w:cs="David" w:hint="cs"/>
          <w:rtl/>
        </w:rPr>
        <w:t>.</w:t>
      </w:r>
      <w:r w:rsidR="00D8789E">
        <w:rPr>
          <w:rFonts w:cs="David" w:hint="cs"/>
          <w:rtl/>
        </w:rPr>
        <w:t xml:space="preserve"> </w:t>
      </w:r>
      <w:r w:rsidR="006033FC">
        <w:rPr>
          <w:rFonts w:cs="David" w:hint="cs"/>
          <w:rtl/>
        </w:rPr>
        <w:t xml:space="preserve">                            </w:t>
      </w:r>
      <w:r w:rsidR="00916239">
        <w:rPr>
          <w:rFonts w:cs="David" w:hint="cs"/>
          <w:rtl/>
        </w:rPr>
        <w:t xml:space="preserve">         </w:t>
      </w:r>
      <w:r w:rsidR="006033FC">
        <w:rPr>
          <w:rFonts w:cs="David" w:hint="cs"/>
          <w:rtl/>
        </w:rPr>
        <w:t xml:space="preserve">    ( 4 נק')</w:t>
      </w:r>
    </w:p>
    <w:p w:rsidR="00CB758D" w:rsidRPr="00CB758D" w:rsidRDefault="00CB758D" w:rsidP="00CB758D">
      <w:pPr>
        <w:spacing w:line="360" w:lineRule="auto"/>
        <w:ind w:left="720"/>
        <w:jc w:val="both"/>
        <w:rPr>
          <w:rFonts w:cs="David"/>
        </w:rPr>
      </w:pPr>
      <w:r w:rsidRPr="00CB758D">
        <w:rPr>
          <w:rFonts w:cs="David" w:hint="cs"/>
          <w:rtl/>
        </w:rPr>
        <w:t xml:space="preserve">2.  האם הוריית הוולטמטר עולה או יורדת?  </w:t>
      </w:r>
      <w:r w:rsidRPr="0059503E">
        <w:rPr>
          <w:rFonts w:cs="David" w:hint="cs"/>
          <w:u w:val="single"/>
          <w:rtl/>
        </w:rPr>
        <w:t>נמק</w:t>
      </w:r>
      <w:r w:rsidRPr="00CB758D">
        <w:rPr>
          <w:rFonts w:cs="David" w:hint="cs"/>
          <w:rtl/>
        </w:rPr>
        <w:t>.</w:t>
      </w:r>
      <w:r w:rsidR="006033FC">
        <w:rPr>
          <w:rFonts w:cs="David" w:hint="cs"/>
          <w:rtl/>
        </w:rPr>
        <w:t xml:space="preserve">                                                  </w:t>
      </w:r>
      <w:r w:rsidR="00916239">
        <w:rPr>
          <w:rFonts w:cs="David" w:hint="cs"/>
          <w:rtl/>
        </w:rPr>
        <w:t xml:space="preserve">         </w:t>
      </w:r>
      <w:r w:rsidR="006033FC">
        <w:rPr>
          <w:rFonts w:cs="David" w:hint="cs"/>
          <w:rtl/>
        </w:rPr>
        <w:t xml:space="preserve">    ( 4 נק')</w:t>
      </w:r>
    </w:p>
    <w:p w:rsidR="00CB758D" w:rsidRPr="00CB758D" w:rsidRDefault="00CB758D" w:rsidP="00916239">
      <w:pPr>
        <w:numPr>
          <w:ilvl w:val="0"/>
          <w:numId w:val="14"/>
        </w:numPr>
        <w:spacing w:after="200" w:line="360" w:lineRule="auto"/>
        <w:jc w:val="both"/>
        <w:rPr>
          <w:rFonts w:cs="David"/>
        </w:rPr>
      </w:pPr>
      <w:r w:rsidRPr="00CB758D">
        <w:rPr>
          <w:rFonts w:cs="David" w:hint="cs"/>
          <w:rtl/>
        </w:rPr>
        <w:t xml:space="preserve">חשב מהו הספק הנורה </w:t>
      </w:r>
      <w:r w:rsidRPr="00CB758D">
        <w:rPr>
          <w:rFonts w:cs="David"/>
        </w:rPr>
        <w:t>L</w:t>
      </w:r>
      <w:r w:rsidRPr="00CB758D">
        <w:rPr>
          <w:rFonts w:cs="David"/>
          <w:vertAlign w:val="subscript"/>
        </w:rPr>
        <w:t>1</w:t>
      </w:r>
      <w:r w:rsidRPr="00CB758D">
        <w:rPr>
          <w:rFonts w:cs="David" w:hint="cs"/>
          <w:rtl/>
        </w:rPr>
        <w:t xml:space="preserve">  כאשר הספק נורה </w:t>
      </w:r>
      <w:r w:rsidRPr="00CB758D">
        <w:rPr>
          <w:rFonts w:cs="David"/>
        </w:rPr>
        <w:t>L</w:t>
      </w:r>
      <w:r w:rsidRPr="00CB758D">
        <w:rPr>
          <w:rFonts w:cs="David"/>
          <w:vertAlign w:val="subscript"/>
        </w:rPr>
        <w:t>2</w:t>
      </w:r>
      <w:r w:rsidRPr="00CB758D">
        <w:rPr>
          <w:rFonts w:cs="David" w:hint="cs"/>
          <w:vertAlign w:val="subscript"/>
          <w:rtl/>
        </w:rPr>
        <w:t xml:space="preserve"> </w:t>
      </w:r>
      <w:r w:rsidRPr="00CB758D">
        <w:rPr>
          <w:rFonts w:cs="David" w:hint="cs"/>
          <w:rtl/>
        </w:rPr>
        <w:t xml:space="preserve">הוא </w:t>
      </w:r>
      <w:r w:rsidRPr="00CB758D">
        <w:rPr>
          <w:rFonts w:cs="David"/>
        </w:rPr>
        <w:t>10W</w:t>
      </w:r>
      <w:r w:rsidRPr="00CB758D">
        <w:rPr>
          <w:rFonts w:cs="David" w:hint="cs"/>
          <w:rtl/>
        </w:rPr>
        <w:t xml:space="preserve"> .</w:t>
      </w:r>
      <w:r w:rsidR="006033FC">
        <w:rPr>
          <w:rFonts w:cs="David" w:hint="cs"/>
          <w:rtl/>
        </w:rPr>
        <w:t xml:space="preserve">                                 </w:t>
      </w:r>
      <w:r w:rsidR="00916239">
        <w:rPr>
          <w:rFonts w:cs="David" w:hint="cs"/>
          <w:rtl/>
        </w:rPr>
        <w:t xml:space="preserve">         </w:t>
      </w:r>
      <w:r w:rsidR="006033FC">
        <w:rPr>
          <w:rFonts w:cs="David" w:hint="cs"/>
          <w:rtl/>
        </w:rPr>
        <w:t xml:space="preserve"> </w:t>
      </w:r>
      <w:r w:rsidR="00916239">
        <w:rPr>
          <w:rFonts w:cs="David" w:hint="cs"/>
          <w:rtl/>
        </w:rPr>
        <w:t xml:space="preserve"> </w:t>
      </w:r>
      <w:r w:rsidR="006033FC">
        <w:rPr>
          <w:rFonts w:cs="David" w:hint="cs"/>
          <w:rtl/>
        </w:rPr>
        <w:t xml:space="preserve">   (</w:t>
      </w:r>
      <w:r w:rsidR="00916239">
        <w:rPr>
          <w:rFonts w:cs="David" w:hint="cs"/>
          <w:rtl/>
        </w:rPr>
        <w:t>6</w:t>
      </w:r>
      <w:r w:rsidR="006033FC">
        <w:rPr>
          <w:rFonts w:cs="David" w:hint="cs"/>
          <w:rtl/>
        </w:rPr>
        <w:t xml:space="preserve"> נק')</w:t>
      </w:r>
    </w:p>
    <w:p w:rsidR="00CB758D" w:rsidRPr="00CB758D" w:rsidRDefault="00CB758D" w:rsidP="00E638FA">
      <w:pPr>
        <w:spacing w:line="360" w:lineRule="auto"/>
        <w:ind w:left="360"/>
        <w:jc w:val="both"/>
        <w:rPr>
          <w:rFonts w:cs="David"/>
        </w:rPr>
      </w:pPr>
      <w:r w:rsidRPr="00CB758D">
        <w:rPr>
          <w:rFonts w:cs="David" w:hint="cs"/>
          <w:rtl/>
        </w:rPr>
        <w:t xml:space="preserve">נתון: </w:t>
      </w:r>
      <w:r w:rsidR="00E638FA" w:rsidRPr="00E638FA">
        <w:rPr>
          <w:rFonts w:ascii="Arial" w:hAnsi="Arial" w:cs="Arial"/>
          <w:sz w:val="32"/>
          <w:szCs w:val="32"/>
        </w:rPr>
        <w:t>ε</w:t>
      </w:r>
      <w:r w:rsidRPr="00CB758D">
        <w:rPr>
          <w:rFonts w:cs="David"/>
        </w:rPr>
        <w:t>=30V, R=10</w:t>
      </w:r>
      <w:r w:rsidRPr="00CB758D">
        <w:rPr>
          <w:rFonts w:ascii="Arial" w:hAnsi="Arial" w:cs="David"/>
        </w:rPr>
        <w:t>Ω</w:t>
      </w:r>
      <w:r w:rsidRPr="00CB758D">
        <w:rPr>
          <w:rFonts w:cs="David"/>
        </w:rPr>
        <w:t>, r=2.5</w:t>
      </w:r>
      <w:r w:rsidRPr="00CB758D">
        <w:rPr>
          <w:rFonts w:ascii="Arial" w:hAnsi="Arial" w:cs="David"/>
        </w:rPr>
        <w:t>Ω</w:t>
      </w:r>
      <w:r w:rsidRPr="00CB758D">
        <w:rPr>
          <w:rFonts w:cs="David"/>
        </w:rPr>
        <w:t xml:space="preserve"> </w:t>
      </w:r>
      <w:r w:rsidRPr="00CB758D">
        <w:rPr>
          <w:rFonts w:cs="David" w:hint="cs"/>
          <w:rtl/>
        </w:rPr>
        <w:t xml:space="preserve"> .  </w:t>
      </w:r>
    </w:p>
    <w:p w:rsidR="00CB758D" w:rsidRPr="00CB758D" w:rsidRDefault="007C447A" w:rsidP="00916239">
      <w:pPr>
        <w:numPr>
          <w:ilvl w:val="0"/>
          <w:numId w:val="14"/>
        </w:numPr>
        <w:spacing w:after="200" w:line="360" w:lineRule="auto"/>
        <w:jc w:val="both"/>
        <w:rPr>
          <w:rFonts w:cs="David"/>
        </w:rPr>
      </w:pPr>
      <w:r>
        <w:rPr>
          <w:rFonts w:cs="David" w:hint="cs"/>
          <w:rtl/>
        </w:rPr>
        <w:t xml:space="preserve">חשב </w:t>
      </w:r>
      <w:r w:rsidR="00CB758D" w:rsidRPr="00CB758D">
        <w:rPr>
          <w:rFonts w:cs="David" w:hint="cs"/>
          <w:rtl/>
        </w:rPr>
        <w:t xml:space="preserve">מהי נצילות המעגל כשהגררה נמצאת בנקודה </w:t>
      </w:r>
      <w:r w:rsidR="00CB758D" w:rsidRPr="00CB758D">
        <w:rPr>
          <w:rFonts w:cs="David"/>
        </w:rPr>
        <w:t>B</w:t>
      </w:r>
      <w:r>
        <w:rPr>
          <w:rFonts w:cs="David" w:hint="cs"/>
          <w:rtl/>
        </w:rPr>
        <w:t>.</w:t>
      </w:r>
      <w:r w:rsidR="00CB758D" w:rsidRPr="00CB758D">
        <w:rPr>
          <w:rFonts w:cs="David" w:hint="cs"/>
          <w:rtl/>
        </w:rPr>
        <w:t xml:space="preserve"> </w:t>
      </w:r>
      <w:r w:rsidR="00CB758D" w:rsidRPr="0059503E">
        <w:rPr>
          <w:rFonts w:cs="David" w:hint="cs"/>
          <w:u w:val="single"/>
          <w:rtl/>
        </w:rPr>
        <w:t>פרט שיקוליך</w:t>
      </w:r>
      <w:r w:rsidR="00CB758D" w:rsidRPr="00CB758D">
        <w:rPr>
          <w:rFonts w:cs="David" w:hint="cs"/>
          <w:rtl/>
        </w:rPr>
        <w:t>.</w:t>
      </w:r>
      <w:r w:rsidR="006033FC">
        <w:rPr>
          <w:rFonts w:cs="David" w:hint="cs"/>
          <w:rtl/>
        </w:rPr>
        <w:t xml:space="preserve"> </w:t>
      </w:r>
      <w:r w:rsidR="00916239">
        <w:rPr>
          <w:rFonts w:cs="David" w:hint="cs"/>
          <w:rtl/>
        </w:rPr>
        <w:t xml:space="preserve">                                 </w:t>
      </w:r>
      <w:r w:rsidR="006033FC">
        <w:rPr>
          <w:rFonts w:cs="David" w:hint="cs"/>
          <w:rtl/>
        </w:rPr>
        <w:t>(</w:t>
      </w:r>
      <w:r w:rsidR="00916239">
        <w:rPr>
          <w:rFonts w:cs="David" w:hint="cs"/>
          <w:rtl/>
        </w:rPr>
        <w:t>6 נק')</w:t>
      </w:r>
    </w:p>
    <w:p w:rsidR="00CB758D" w:rsidRPr="00CB758D" w:rsidRDefault="00CB758D" w:rsidP="00CB758D">
      <w:pPr>
        <w:numPr>
          <w:ilvl w:val="0"/>
          <w:numId w:val="14"/>
        </w:numPr>
        <w:spacing w:after="200" w:line="360" w:lineRule="auto"/>
        <w:jc w:val="both"/>
        <w:rPr>
          <w:rFonts w:cs="David"/>
        </w:rPr>
      </w:pPr>
      <w:r w:rsidRPr="00CB758D">
        <w:rPr>
          <w:rFonts w:cs="David" w:hint="cs"/>
          <w:rtl/>
        </w:rPr>
        <w:t>במהלך שינוי התנגדותו של הנגד המשתנה "נשרפה" אחת מהנורות.</w:t>
      </w:r>
    </w:p>
    <w:p w:rsidR="00CB758D" w:rsidRPr="00CB758D" w:rsidRDefault="00CB758D" w:rsidP="00295517">
      <w:pPr>
        <w:spacing w:line="360" w:lineRule="auto"/>
        <w:ind w:left="720"/>
        <w:jc w:val="both"/>
        <w:rPr>
          <w:rFonts w:cs="David"/>
          <w:rtl/>
        </w:rPr>
      </w:pPr>
      <w:r w:rsidRPr="00CB758D">
        <w:rPr>
          <w:rFonts w:cs="David" w:hint="cs"/>
          <w:rtl/>
        </w:rPr>
        <w:t xml:space="preserve">1. קבע </w:t>
      </w:r>
      <w:r w:rsidR="005025F7">
        <w:rPr>
          <w:rFonts w:cs="David" w:hint="cs"/>
          <w:rtl/>
        </w:rPr>
        <w:t>איזו</w:t>
      </w:r>
      <w:r w:rsidRPr="00CB758D">
        <w:rPr>
          <w:rFonts w:cs="David" w:hint="cs"/>
          <w:rtl/>
        </w:rPr>
        <w:t xml:space="preserve"> מהנורות "נשרפה"</w:t>
      </w:r>
      <w:r w:rsidR="005025F7">
        <w:rPr>
          <w:rFonts w:cs="David" w:hint="cs"/>
          <w:rtl/>
        </w:rPr>
        <w:t>.</w:t>
      </w:r>
      <w:r w:rsidRPr="00CB758D">
        <w:rPr>
          <w:rFonts w:cs="David" w:hint="cs"/>
          <w:rtl/>
        </w:rPr>
        <w:t xml:space="preserve"> </w:t>
      </w:r>
      <w:r w:rsidRPr="0059503E">
        <w:rPr>
          <w:rFonts w:cs="David" w:hint="cs"/>
          <w:u w:val="single"/>
          <w:rtl/>
        </w:rPr>
        <w:t>נמק</w:t>
      </w:r>
      <w:r w:rsidRPr="00CB758D">
        <w:rPr>
          <w:rFonts w:cs="David" w:hint="cs"/>
          <w:rtl/>
        </w:rPr>
        <w:t>.</w:t>
      </w:r>
      <w:r w:rsidR="00916239">
        <w:rPr>
          <w:rFonts w:cs="David" w:hint="cs"/>
          <w:rtl/>
        </w:rPr>
        <w:t xml:space="preserve">                                                                                   ( 1/3 3)</w:t>
      </w:r>
    </w:p>
    <w:p w:rsidR="00AA05AF" w:rsidRDefault="00CB758D" w:rsidP="009D78AC">
      <w:pPr>
        <w:spacing w:line="360" w:lineRule="auto"/>
        <w:ind w:left="720" w:hanging="11"/>
        <w:jc w:val="both"/>
        <w:rPr>
          <w:rFonts w:cs="David"/>
          <w:rtl/>
        </w:rPr>
      </w:pPr>
      <w:r w:rsidRPr="00CB758D">
        <w:rPr>
          <w:rFonts w:cs="David" w:hint="cs"/>
          <w:rtl/>
        </w:rPr>
        <w:t xml:space="preserve">2. </w:t>
      </w:r>
      <w:r w:rsidR="009D78AC">
        <w:rPr>
          <w:rFonts w:cs="David" w:hint="cs"/>
          <w:rtl/>
        </w:rPr>
        <w:t>מיד לאחר שהנורה הראשונה נשרפה,</w:t>
      </w:r>
      <w:r w:rsidR="009D78AC" w:rsidRPr="009D78AC">
        <w:rPr>
          <w:rFonts w:cs="David" w:hint="cs"/>
          <w:rtl/>
        </w:rPr>
        <w:t xml:space="preserve"> </w:t>
      </w:r>
      <w:r w:rsidR="009D78AC" w:rsidRPr="00CB758D">
        <w:rPr>
          <w:rFonts w:cs="David" w:hint="cs"/>
          <w:rtl/>
        </w:rPr>
        <w:t xml:space="preserve">האם </w:t>
      </w:r>
      <w:r w:rsidRPr="00CB758D">
        <w:rPr>
          <w:rFonts w:cs="David" w:hint="cs"/>
          <w:rtl/>
        </w:rPr>
        <w:t xml:space="preserve">עוצמת ההארה של הנורה השניה </w:t>
      </w:r>
      <w:r w:rsidR="00AA05AF">
        <w:rPr>
          <w:rFonts w:cs="David" w:hint="cs"/>
          <w:rtl/>
        </w:rPr>
        <w:t xml:space="preserve">גדלה, קטנה או </w:t>
      </w:r>
      <w:r w:rsidR="009D78AC">
        <w:rPr>
          <w:rFonts w:cs="David"/>
          <w:rtl/>
        </w:rPr>
        <w:br/>
      </w:r>
      <w:r w:rsidR="009D78AC">
        <w:rPr>
          <w:rFonts w:cs="David" w:hint="cs"/>
          <w:rtl/>
        </w:rPr>
        <w:t xml:space="preserve">    לא השתנתה? </w:t>
      </w:r>
      <w:r w:rsidR="009D78AC" w:rsidRPr="0059503E">
        <w:rPr>
          <w:rFonts w:cs="David" w:hint="cs"/>
          <w:u w:val="single"/>
          <w:rtl/>
        </w:rPr>
        <w:t>נמק ללא חישוב</w:t>
      </w:r>
      <w:r w:rsidR="009D78AC">
        <w:rPr>
          <w:rFonts w:cs="David" w:hint="cs"/>
          <w:rtl/>
        </w:rPr>
        <w:t>.</w:t>
      </w:r>
      <w:r w:rsidR="009D78AC" w:rsidRPr="009D78AC">
        <w:rPr>
          <w:rFonts w:cs="David" w:hint="cs"/>
          <w:rtl/>
        </w:rPr>
        <w:t xml:space="preserve"> </w:t>
      </w:r>
      <w:r w:rsidR="00295517">
        <w:rPr>
          <w:rFonts w:cs="David" w:hint="cs"/>
          <w:rtl/>
        </w:rPr>
        <w:tab/>
      </w:r>
      <w:r w:rsidR="00295517">
        <w:rPr>
          <w:rFonts w:cs="David" w:hint="cs"/>
          <w:rtl/>
        </w:rPr>
        <w:tab/>
      </w:r>
      <w:r w:rsidR="00295517">
        <w:rPr>
          <w:rFonts w:cs="David" w:hint="cs"/>
          <w:rtl/>
        </w:rPr>
        <w:tab/>
      </w:r>
      <w:r w:rsidR="00295517">
        <w:rPr>
          <w:rFonts w:cs="David" w:hint="cs"/>
          <w:rtl/>
        </w:rPr>
        <w:tab/>
      </w:r>
      <w:r w:rsidR="00295517">
        <w:rPr>
          <w:rFonts w:cs="David" w:hint="cs"/>
          <w:rtl/>
        </w:rPr>
        <w:tab/>
      </w:r>
      <w:r w:rsidR="00295517">
        <w:rPr>
          <w:rFonts w:cs="David" w:hint="cs"/>
          <w:rtl/>
        </w:rPr>
        <w:tab/>
      </w:r>
      <w:r w:rsidR="00295517">
        <w:rPr>
          <w:rFonts w:cs="David" w:hint="cs"/>
          <w:rtl/>
        </w:rPr>
        <w:tab/>
        <w:t xml:space="preserve">       </w:t>
      </w:r>
      <w:r w:rsidR="00ED1D32">
        <w:rPr>
          <w:rFonts w:cs="David" w:hint="cs"/>
          <w:rtl/>
        </w:rPr>
        <w:t xml:space="preserve"> </w:t>
      </w:r>
      <w:r w:rsidR="009D78AC">
        <w:rPr>
          <w:rFonts w:cs="David" w:hint="cs"/>
          <w:rtl/>
        </w:rPr>
        <w:t>(7 נק')</w:t>
      </w:r>
    </w:p>
    <w:p w:rsidR="00CB758D" w:rsidRPr="00CB758D" w:rsidRDefault="00CB758D" w:rsidP="006B5B3B">
      <w:pPr>
        <w:spacing w:line="360" w:lineRule="auto"/>
        <w:ind w:left="720"/>
        <w:jc w:val="both"/>
        <w:rPr>
          <w:rFonts w:cs="David"/>
          <w:rtl/>
        </w:rPr>
      </w:pPr>
      <w:r w:rsidRPr="00CB758D">
        <w:rPr>
          <w:rFonts w:cs="David" w:hint="cs"/>
          <w:rtl/>
        </w:rPr>
        <w:t xml:space="preserve">3. האם </w:t>
      </w:r>
      <w:r w:rsidR="006B5B3B">
        <w:rPr>
          <w:rFonts w:cs="David" w:hint="cs"/>
          <w:rtl/>
        </w:rPr>
        <w:t xml:space="preserve">אחרי שנורה אחת "נשרפה" </w:t>
      </w:r>
      <w:r w:rsidRPr="00CB758D">
        <w:rPr>
          <w:rFonts w:cs="David" w:hint="cs"/>
          <w:rtl/>
        </w:rPr>
        <w:t xml:space="preserve">המתח בין הדקיה הוא 0? </w:t>
      </w:r>
      <w:r w:rsidRPr="0059503E">
        <w:rPr>
          <w:rFonts w:cs="David" w:hint="cs"/>
          <w:u w:val="single"/>
          <w:rtl/>
        </w:rPr>
        <w:t>נמק</w:t>
      </w:r>
      <w:r w:rsidRPr="00CB758D">
        <w:rPr>
          <w:rFonts w:cs="David" w:hint="cs"/>
          <w:rtl/>
        </w:rPr>
        <w:t>.</w:t>
      </w:r>
      <w:r w:rsidR="00916239">
        <w:rPr>
          <w:rFonts w:cs="David" w:hint="cs"/>
          <w:rtl/>
        </w:rPr>
        <w:t xml:space="preserve">                                   ( 3 נק')</w:t>
      </w:r>
    </w:p>
    <w:p w:rsidR="00CB758D" w:rsidRPr="00CB758D" w:rsidRDefault="00CB758D" w:rsidP="00CB758D">
      <w:pPr>
        <w:spacing w:line="360" w:lineRule="auto"/>
        <w:ind w:left="360"/>
        <w:jc w:val="both"/>
        <w:rPr>
          <w:rFonts w:cs="David"/>
          <w:sz w:val="32"/>
          <w:szCs w:val="32"/>
          <w:rtl/>
        </w:rPr>
      </w:pPr>
    </w:p>
    <w:p w:rsidR="00521834" w:rsidRPr="00CB758D" w:rsidRDefault="00521834" w:rsidP="00CB758D">
      <w:pPr>
        <w:jc w:val="both"/>
        <w:rPr>
          <w:rFonts w:cs="David"/>
          <w:rtl/>
        </w:rPr>
      </w:pPr>
    </w:p>
    <w:p w:rsidR="00521834" w:rsidRDefault="00521834">
      <w:pPr>
        <w:rPr>
          <w:rFonts w:cs="Times New Roman"/>
          <w:rtl/>
        </w:rPr>
      </w:pPr>
    </w:p>
    <w:p w:rsidR="00521834" w:rsidRDefault="00521834">
      <w:pPr>
        <w:spacing w:line="360" w:lineRule="auto"/>
        <w:ind w:right="-851"/>
        <w:rPr>
          <w:rFonts w:cs="Times New Roman"/>
          <w:rtl/>
        </w:rPr>
      </w:pPr>
    </w:p>
    <w:p w:rsidR="00886225" w:rsidRDefault="00886225">
      <w:pPr>
        <w:spacing w:line="360" w:lineRule="auto"/>
        <w:ind w:right="-851"/>
        <w:rPr>
          <w:rFonts w:cs="Times New Roman"/>
          <w:rtl/>
        </w:rPr>
      </w:pPr>
    </w:p>
    <w:p w:rsidR="00886225" w:rsidRDefault="00886225" w:rsidP="00886225">
      <w:pPr>
        <w:spacing w:line="360" w:lineRule="auto"/>
        <w:ind w:right="-851"/>
        <w:rPr>
          <w:rFonts w:cs="Times New Roman"/>
          <w:rtl/>
        </w:rPr>
      </w:pPr>
      <w:r>
        <w:rPr>
          <w:rFonts w:cs="Times New Roman"/>
          <w:rtl/>
        </w:rPr>
        <w:br w:type="page"/>
      </w:r>
    </w:p>
    <w:p w:rsidR="00886225" w:rsidRDefault="00886225" w:rsidP="00886225">
      <w:pPr>
        <w:spacing w:line="360" w:lineRule="auto"/>
        <w:rPr>
          <w:rFonts w:cs="David"/>
          <w:b/>
          <w:bCs/>
          <w:sz w:val="28"/>
          <w:szCs w:val="28"/>
          <w:rtl/>
        </w:rPr>
      </w:pPr>
      <w:r w:rsidRPr="00987E75">
        <w:rPr>
          <w:rFonts w:cs="David" w:hint="cs"/>
          <w:b/>
          <w:bCs/>
          <w:sz w:val="28"/>
          <w:szCs w:val="28"/>
          <w:rtl/>
        </w:rPr>
        <w:lastRenderedPageBreak/>
        <w:t>שאלה 3</w:t>
      </w:r>
    </w:p>
    <w:p w:rsidR="00F83592" w:rsidRPr="00987E75" w:rsidRDefault="00F83592" w:rsidP="00886225">
      <w:pPr>
        <w:spacing w:line="360" w:lineRule="auto"/>
        <w:rPr>
          <w:rFonts w:cs="David"/>
          <w:b/>
          <w:bCs/>
          <w:sz w:val="28"/>
          <w:szCs w:val="28"/>
          <w:rtl/>
        </w:rPr>
      </w:pPr>
    </w:p>
    <w:p w:rsidR="00886225" w:rsidRPr="00886225" w:rsidRDefault="00886225" w:rsidP="00886225">
      <w:pPr>
        <w:spacing w:line="360" w:lineRule="auto"/>
        <w:rPr>
          <w:rFonts w:cs="David"/>
          <w:rtl/>
        </w:rPr>
      </w:pPr>
      <w:r w:rsidRPr="00886225">
        <w:rPr>
          <w:rFonts w:cs="David" w:hint="cs"/>
          <w:rtl/>
        </w:rPr>
        <w:t>לרשותו של תלמיד שלושה רכיבים חשמליים:</w:t>
      </w:r>
    </w:p>
    <w:p w:rsidR="00886225" w:rsidRPr="00886225" w:rsidRDefault="00886225" w:rsidP="00886225">
      <w:pPr>
        <w:pStyle w:val="a7"/>
        <w:numPr>
          <w:ilvl w:val="0"/>
          <w:numId w:val="15"/>
        </w:numPr>
        <w:spacing w:after="0" w:line="360" w:lineRule="auto"/>
        <w:rPr>
          <w:rFonts w:cs="David"/>
          <w:sz w:val="24"/>
          <w:szCs w:val="24"/>
        </w:rPr>
      </w:pPr>
      <w:r w:rsidRPr="00886225">
        <w:rPr>
          <w:rFonts w:cs="David" w:hint="cs"/>
          <w:sz w:val="24"/>
          <w:szCs w:val="24"/>
          <w:u w:val="single"/>
          <w:rtl/>
        </w:rPr>
        <w:t>נגד</w:t>
      </w:r>
      <w:r w:rsidRPr="00886225">
        <w:rPr>
          <w:rFonts w:cs="David" w:hint="cs"/>
          <w:sz w:val="24"/>
          <w:szCs w:val="24"/>
          <w:rtl/>
        </w:rPr>
        <w:t xml:space="preserve"> עשוי </w:t>
      </w:r>
      <w:proofErr w:type="spellStart"/>
      <w:r w:rsidRPr="00886225">
        <w:rPr>
          <w:rFonts w:cs="David" w:hint="cs"/>
          <w:sz w:val="24"/>
          <w:szCs w:val="24"/>
          <w:rtl/>
        </w:rPr>
        <w:t>קונסטנטן</w:t>
      </w:r>
      <w:proofErr w:type="spellEnd"/>
      <w:r w:rsidRPr="00886225">
        <w:rPr>
          <w:rFonts w:cs="David" w:hint="cs"/>
          <w:sz w:val="24"/>
          <w:szCs w:val="24"/>
          <w:rtl/>
        </w:rPr>
        <w:t xml:space="preserve"> - חומר שהתנגדותו נשארת קבועה בקירוב טוב כאשר הוא מתחמם,</w:t>
      </w:r>
    </w:p>
    <w:p w:rsidR="00886225" w:rsidRPr="00886225" w:rsidRDefault="00886225" w:rsidP="00886225">
      <w:pPr>
        <w:pStyle w:val="a7"/>
        <w:numPr>
          <w:ilvl w:val="0"/>
          <w:numId w:val="15"/>
        </w:numPr>
        <w:spacing w:after="0" w:line="360" w:lineRule="auto"/>
        <w:rPr>
          <w:rFonts w:cs="David"/>
          <w:sz w:val="24"/>
          <w:szCs w:val="24"/>
        </w:rPr>
      </w:pPr>
      <w:r w:rsidRPr="00886225">
        <w:rPr>
          <w:rFonts w:cs="David" w:hint="cs"/>
          <w:sz w:val="24"/>
          <w:szCs w:val="24"/>
          <w:u w:val="single"/>
          <w:rtl/>
        </w:rPr>
        <w:t>נורת להט</w:t>
      </w:r>
      <w:r w:rsidRPr="00886225">
        <w:rPr>
          <w:rFonts w:cs="David" w:hint="cs"/>
          <w:sz w:val="24"/>
          <w:szCs w:val="24"/>
          <w:rtl/>
        </w:rPr>
        <w:t>, שחוט הלהט שלה עשוי חומר שהתנגדותו גדלה ככל שמתחמם,</w:t>
      </w:r>
    </w:p>
    <w:p w:rsidR="00886225" w:rsidRPr="00886225" w:rsidRDefault="00886225" w:rsidP="00EF7609">
      <w:pPr>
        <w:pStyle w:val="a7"/>
        <w:numPr>
          <w:ilvl w:val="0"/>
          <w:numId w:val="15"/>
        </w:numPr>
        <w:spacing w:after="0" w:line="360" w:lineRule="auto"/>
        <w:rPr>
          <w:rFonts w:cs="David"/>
          <w:sz w:val="24"/>
          <w:szCs w:val="24"/>
        </w:rPr>
      </w:pPr>
      <w:r w:rsidRPr="00886225">
        <w:rPr>
          <w:rFonts w:cs="David" w:hint="cs"/>
          <w:sz w:val="24"/>
          <w:szCs w:val="24"/>
          <w:u w:val="single"/>
          <w:rtl/>
        </w:rPr>
        <w:t>דיודה</w:t>
      </w:r>
      <w:r w:rsidRPr="00886225">
        <w:rPr>
          <w:rFonts w:cs="David" w:hint="cs"/>
          <w:sz w:val="24"/>
          <w:szCs w:val="24"/>
          <w:rtl/>
        </w:rPr>
        <w:t xml:space="preserve">, עשויה מוליך למחצה, המאפשרת מעבר זרם רק החל ממתח מסוים. </w:t>
      </w:r>
    </w:p>
    <w:p w:rsidR="00F83592" w:rsidRDefault="00886225" w:rsidP="0099587F">
      <w:pPr>
        <w:pStyle w:val="a7"/>
        <w:numPr>
          <w:ilvl w:val="0"/>
          <w:numId w:val="16"/>
        </w:numPr>
        <w:spacing w:after="0" w:line="360" w:lineRule="auto"/>
        <w:ind w:left="368" w:hanging="284"/>
        <w:rPr>
          <w:rFonts w:ascii="Times New Roman" w:hAnsi="Times New Roman" w:cs="David"/>
          <w:sz w:val="24"/>
          <w:szCs w:val="24"/>
        </w:rPr>
      </w:pPr>
      <w:r w:rsidRPr="00886225">
        <w:rPr>
          <w:rFonts w:cs="David" w:hint="cs"/>
          <w:sz w:val="24"/>
          <w:szCs w:val="24"/>
          <w:rtl/>
        </w:rPr>
        <w:t xml:space="preserve">תלמיד בנה שלושה גרפים המתארים את עוצמת הזרם דרך כל אחד מהרכיבים כתלות במתח עליו. איזה גרף מתאים  </w:t>
      </w:r>
      <w:r w:rsidRPr="00886225">
        <w:rPr>
          <w:rFonts w:ascii="Times New Roman" w:hAnsi="Times New Roman" w:cs="David" w:hint="cs"/>
          <w:sz w:val="24"/>
          <w:szCs w:val="24"/>
          <w:rtl/>
        </w:rPr>
        <w:t>ל</w:t>
      </w:r>
      <w:r w:rsidRPr="00886225">
        <w:rPr>
          <w:rFonts w:ascii="Times New Roman" w:hAnsi="Times New Roman" w:cs="David"/>
          <w:sz w:val="24"/>
          <w:szCs w:val="24"/>
          <w:rtl/>
        </w:rPr>
        <w:t>כל</w:t>
      </w:r>
      <w:r w:rsidRPr="00886225">
        <w:rPr>
          <w:rFonts w:ascii="Times New Roman" w:hAnsi="Times New Roman" w:cs="David" w:hint="cs"/>
          <w:sz w:val="24"/>
          <w:szCs w:val="24"/>
          <w:rtl/>
        </w:rPr>
        <w:t xml:space="preserve"> </w:t>
      </w:r>
      <w:r w:rsidRPr="00886225">
        <w:rPr>
          <w:rFonts w:ascii="Times New Roman" w:hAnsi="Times New Roman" w:cs="David"/>
          <w:sz w:val="24"/>
          <w:szCs w:val="24"/>
          <w:rtl/>
        </w:rPr>
        <w:t xml:space="preserve">אחד משלושה הרכיבים </w:t>
      </w:r>
      <w:r w:rsidRPr="00886225">
        <w:rPr>
          <w:rFonts w:ascii="Times New Roman" w:hAnsi="Times New Roman" w:cs="David"/>
          <w:sz w:val="24"/>
          <w:szCs w:val="24"/>
        </w:rPr>
        <w:t>c, b, a</w:t>
      </w:r>
      <w:r w:rsidRPr="00886225">
        <w:rPr>
          <w:rFonts w:ascii="Times New Roman" w:hAnsi="Times New Roman" w:cs="David" w:hint="cs"/>
          <w:sz w:val="24"/>
          <w:szCs w:val="24"/>
          <w:rtl/>
        </w:rPr>
        <w:t xml:space="preserve"> הנ"ל? </w:t>
      </w:r>
      <w:r w:rsidRPr="0059503E">
        <w:rPr>
          <w:rFonts w:ascii="Times New Roman" w:hAnsi="Times New Roman" w:cs="David" w:hint="cs"/>
          <w:sz w:val="24"/>
          <w:szCs w:val="24"/>
          <w:u w:val="single"/>
          <w:rtl/>
        </w:rPr>
        <w:t>נמק</w:t>
      </w:r>
      <w:r w:rsidRPr="00886225">
        <w:rPr>
          <w:rFonts w:ascii="Times New Roman" w:hAnsi="Times New Roman" w:cs="David" w:hint="cs"/>
          <w:sz w:val="24"/>
          <w:szCs w:val="24"/>
          <w:rtl/>
        </w:rPr>
        <w:t>.</w:t>
      </w:r>
      <w:r w:rsidR="002668BC">
        <w:rPr>
          <w:rFonts w:ascii="Times New Roman" w:hAnsi="Times New Roman" w:cs="David" w:hint="cs"/>
          <w:sz w:val="24"/>
          <w:szCs w:val="24"/>
          <w:rtl/>
        </w:rPr>
        <w:t xml:space="preserve">                                        ( </w:t>
      </w:r>
      <w:r w:rsidR="0099587F">
        <w:rPr>
          <w:rFonts w:ascii="Times New Roman" w:hAnsi="Times New Roman" w:cs="David" w:hint="cs"/>
          <w:sz w:val="24"/>
          <w:szCs w:val="24"/>
          <w:rtl/>
        </w:rPr>
        <w:t>4</w:t>
      </w:r>
      <w:r w:rsidR="002668BC">
        <w:rPr>
          <w:rFonts w:ascii="Times New Roman" w:hAnsi="Times New Roman" w:cs="David" w:hint="cs"/>
          <w:sz w:val="24"/>
          <w:szCs w:val="24"/>
          <w:rtl/>
        </w:rPr>
        <w:t xml:space="preserve"> נק')</w:t>
      </w:r>
    </w:p>
    <w:p w:rsidR="00886225" w:rsidRPr="00F83592" w:rsidRDefault="00F83592" w:rsidP="00F83592">
      <w:pPr>
        <w:spacing w:line="360" w:lineRule="auto"/>
        <w:rPr>
          <w:rFonts w:cs="David"/>
        </w:rPr>
      </w:pPr>
      <w:r w:rsidRPr="00F83592">
        <w:rPr>
          <w:rFonts w:cs="David" w:hint="cs"/>
          <w:rtl/>
        </w:rPr>
        <w:br/>
      </w:r>
      <w:r w:rsidRPr="00F83592">
        <w:rPr>
          <w:rFonts w:cs="David" w:hint="cs"/>
          <w:rtl/>
        </w:rPr>
        <w:br/>
      </w:r>
    </w:p>
    <w:p w:rsidR="00886225" w:rsidRDefault="00CA40DB" w:rsidP="00886225">
      <w:pPr>
        <w:ind w:left="360"/>
        <w:rPr>
          <w:rFonts w:cs="David"/>
          <w:rtl/>
        </w:rPr>
      </w:pPr>
      <w:r>
        <w:rPr>
          <w:rFonts w:cs="David"/>
          <w:lang w:eastAsia="en-US"/>
        </w:rPr>
        <mc:AlternateContent>
          <mc:Choice Requires="wpc">
            <w:drawing>
              <wp:inline distT="0" distB="0" distL="0" distR="0">
                <wp:extent cx="5273040" cy="1882140"/>
                <wp:effectExtent l="0" t="0" r="0" b="0"/>
                <wp:docPr id="1000" name="Canvas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141" name="Straight Arrow Connector 34"/>
                        <wps:cNvCnPr/>
                        <wps:spPr>
                          <a:xfrm flipV="1">
                            <a:off x="373380" y="1296179"/>
                            <a:ext cx="1394460" cy="3048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142" name="Straight Arrow Connector 35"/>
                        <wps:cNvCnPr/>
                        <wps:spPr>
                          <a:xfrm flipV="1">
                            <a:off x="480060" y="107459"/>
                            <a:ext cx="0" cy="135636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143" name="Straight Arrow Connector 36"/>
                        <wps:cNvCnPr/>
                        <wps:spPr>
                          <a:xfrm flipV="1">
                            <a:off x="1940220" y="1255199"/>
                            <a:ext cx="1394460" cy="3048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144" name="Straight Arrow Connector 37"/>
                        <wps:cNvCnPr/>
                        <wps:spPr>
                          <a:xfrm flipV="1">
                            <a:off x="2046900" y="66479"/>
                            <a:ext cx="0" cy="135636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145" name="Straight Arrow Connector 38"/>
                        <wps:cNvCnPr/>
                        <wps:spPr>
                          <a:xfrm flipH="1">
                            <a:off x="3586140" y="1252210"/>
                            <a:ext cx="1001100" cy="2989"/>
                          </a:xfrm>
                          <a:prstGeom prst="straightConnector1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triangle" w="med" len="med"/>
                            <a:tailEnd type="none" w="med" len="med"/>
                          </a:ln>
                          <a:effectLst/>
                        </wps:spPr>
                        <wps:bodyPr/>
                      </wps:wsp>
                      <wps:wsp>
                        <wps:cNvPr id="1146" name="Straight Arrow Connector 39"/>
                        <wps:cNvCnPr/>
                        <wps:spPr>
                          <a:xfrm flipV="1">
                            <a:off x="3692820" y="35999"/>
                            <a:ext cx="0" cy="135636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  <a:effectLst/>
                        </wps:spPr>
                        <wps:bodyPr/>
                      </wps:wsp>
                      <wps:wsp>
                        <wps:cNvPr id="1147" name="Text Box 23"/>
                        <wps:cNvSpPr txBox="1"/>
                        <wps:spPr>
                          <a:xfrm>
                            <a:off x="60960" y="35996"/>
                            <a:ext cx="446700" cy="4267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15028" w:rsidRDefault="00A15028" w:rsidP="00886225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I(</w:t>
                              </w:r>
                              <w:proofErr w:type="gramEnd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A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8" name="Text Box 23"/>
                        <wps:cNvSpPr txBox="1"/>
                        <wps:spPr>
                          <a:xfrm>
                            <a:off x="1409700" y="1285457"/>
                            <a:ext cx="576240" cy="37559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15028" w:rsidRDefault="00A15028" w:rsidP="00886225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V</w:t>
                              </w:r>
                              <w:r>
                                <w:t>(</w:t>
                              </w:r>
                              <w:proofErr w:type="gramEnd"/>
                              <w:r>
                                <w:t>V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9" name="Straight Connector 45"/>
                        <wps:cNvCnPr/>
                        <wps:spPr>
                          <a:xfrm flipV="1">
                            <a:off x="2046900" y="358140"/>
                            <a:ext cx="937927" cy="937927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150" name="Text Box 23"/>
                        <wps:cNvSpPr txBox="1"/>
                        <wps:spPr>
                          <a:xfrm>
                            <a:off x="1640160" y="0"/>
                            <a:ext cx="446405" cy="4260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15028" w:rsidRDefault="00A15028" w:rsidP="00886225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I(</w:t>
                              </w:r>
                              <w:proofErr w:type="gramEnd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A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1" name="Text Box 23"/>
                        <wps:cNvSpPr txBox="1"/>
                        <wps:spPr>
                          <a:xfrm>
                            <a:off x="2918460" y="1239642"/>
                            <a:ext cx="575945" cy="3752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15028" w:rsidRDefault="00A15028" w:rsidP="00886225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V</w:t>
                              </w:r>
                              <w:r>
                                <w:t>(</w:t>
                              </w:r>
                              <w:proofErr w:type="gramEnd"/>
                              <w:r>
                                <w:t>V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0" name="Text Box 23"/>
                        <wps:cNvSpPr txBox="1"/>
                        <wps:spPr>
                          <a:xfrm>
                            <a:off x="3848100" y="1452142"/>
                            <a:ext cx="575945" cy="3752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15028" w:rsidRDefault="00A15028" w:rsidP="00886225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t>(1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1" name="Text Box 23"/>
                        <wps:cNvSpPr txBox="1"/>
                        <wps:spPr>
                          <a:xfrm>
                            <a:off x="626405" y="1476179"/>
                            <a:ext cx="575945" cy="3752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15028" w:rsidRDefault="00A15028" w:rsidP="00886225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t>(3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2" name="Text Box 23"/>
                        <wps:cNvSpPr txBox="1"/>
                        <wps:spPr>
                          <a:xfrm>
                            <a:off x="2308860" y="1480919"/>
                            <a:ext cx="575945" cy="3752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15028" w:rsidRDefault="00A15028" w:rsidP="00886225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t>(2)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3" name="Straight Connector 63"/>
                        <wps:cNvCnPr/>
                        <wps:spPr>
                          <a:xfrm flipV="1">
                            <a:off x="3692525" y="1244590"/>
                            <a:ext cx="178826" cy="1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965" name="Text Box 23"/>
                        <wps:cNvSpPr txBox="1"/>
                        <wps:spPr>
                          <a:xfrm>
                            <a:off x="2537460" y="1239642"/>
                            <a:ext cx="575945" cy="3752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15028" w:rsidRPr="00732E6F" w:rsidRDefault="00A15028" w:rsidP="00886225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32E6F">
                                <w:rPr>
                                  <w:sz w:val="20"/>
                                  <w:szCs w:val="2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6" name="Straight Connector 26"/>
                        <wps:cNvCnPr/>
                        <wps:spPr>
                          <a:xfrm>
                            <a:off x="2046900" y="358140"/>
                            <a:ext cx="90204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s:wsp>
                        <wps:cNvPr id="967" name="Straight Connector 46"/>
                        <wps:cNvCnPr/>
                        <wps:spPr>
                          <a:xfrm>
                            <a:off x="2971800" y="358140"/>
                            <a:ext cx="0" cy="897059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s:wsp>
                        <wps:cNvPr id="968" name="Straight Connector 66"/>
                        <wps:cNvCnPr/>
                        <wps:spPr>
                          <a:xfrm>
                            <a:off x="1447800" y="550364"/>
                            <a:ext cx="0" cy="745815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s:wsp>
                        <wps:cNvPr id="969" name="Straight Connector 67"/>
                        <wps:cNvCnPr/>
                        <wps:spPr>
                          <a:xfrm>
                            <a:off x="508000" y="527504"/>
                            <a:ext cx="90170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s:wsp>
                        <wps:cNvPr id="970" name="Straight Connector 68"/>
                        <wps:cNvCnPr/>
                        <wps:spPr>
                          <a:xfrm>
                            <a:off x="3670300" y="340020"/>
                            <a:ext cx="533060" cy="1812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s:wsp>
                        <wps:cNvPr id="971" name="Straight Connector 69"/>
                        <wps:cNvCnPr/>
                        <wps:spPr>
                          <a:xfrm>
                            <a:off x="4203360" y="358140"/>
                            <a:ext cx="0" cy="89407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dash"/>
                          </a:ln>
                          <a:effectLst/>
                        </wps:spPr>
                        <wps:bodyPr/>
                      </wps:wsp>
                      <wps:wsp>
                        <wps:cNvPr id="972" name="Text Box 23"/>
                        <wps:cNvSpPr txBox="1"/>
                        <wps:spPr>
                          <a:xfrm>
                            <a:off x="1033735" y="1285457"/>
                            <a:ext cx="575945" cy="3752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15028" w:rsidRDefault="00A15028" w:rsidP="00886225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3" name="Text Box 23"/>
                        <wps:cNvSpPr txBox="1"/>
                        <wps:spPr>
                          <a:xfrm>
                            <a:off x="3782695" y="1231560"/>
                            <a:ext cx="575945" cy="3752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15028" w:rsidRDefault="00A15028" w:rsidP="00886225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4" name="Text Box 23"/>
                        <wps:cNvSpPr txBox="1"/>
                        <wps:spPr>
                          <a:xfrm>
                            <a:off x="1525565" y="245700"/>
                            <a:ext cx="575945" cy="3752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15028" w:rsidRDefault="00A15028" w:rsidP="00886225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.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75" name="Text Box 23"/>
                        <wps:cNvSpPr txBox="1"/>
                        <wps:spPr>
                          <a:xfrm>
                            <a:off x="167640" y="416220"/>
                            <a:ext cx="370205" cy="3752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15028" w:rsidRDefault="00A15028" w:rsidP="00886225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7.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976" name="Group 75"/>
                        <wpg:cNvGrpSpPr/>
                        <wpg:grpSpPr>
                          <a:xfrm>
                            <a:off x="3154680" y="16"/>
                            <a:ext cx="1642745" cy="1627479"/>
                            <a:chOff x="3154680" y="16"/>
                            <a:chExt cx="1642745" cy="1627479"/>
                          </a:xfrm>
                        </wpg:grpSpPr>
                        <wps:wsp>
                          <wps:cNvPr id="977" name="Text Box 23"/>
                          <wps:cNvSpPr txBox="1"/>
                          <wps:spPr>
                            <a:xfrm>
                              <a:off x="3268980" y="16"/>
                              <a:ext cx="446405" cy="4260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A15028" w:rsidRDefault="00A15028" w:rsidP="00886225">
                                <w:pPr>
                                  <w:pStyle w:val="NormalWeb"/>
                                  <w:bidi/>
                                  <w:spacing w:before="0" w:beforeAutospacing="0" w:after="200" w:afterAutospacing="0" w:line="276" w:lineRule="auto"/>
                                </w:pPr>
                                <w:proofErr w:type="gramStart"/>
                                <w:r>
                                  <w:rPr>
                                    <w:rFonts w:eastAsia="Calibri" w:cs="Arial"/>
                                    <w:sz w:val="22"/>
                                    <w:szCs w:val="22"/>
                                  </w:rPr>
                                  <w:t>I(</w:t>
                                </w:r>
                                <w:proofErr w:type="gramEnd"/>
                                <w:r>
                                  <w:rPr>
                                    <w:rFonts w:eastAsia="Calibri" w:cs="Arial"/>
                                    <w:sz w:val="22"/>
                                    <w:szCs w:val="22"/>
                                  </w:rPr>
                                  <w:t>A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78" name="Text Box 23"/>
                          <wps:cNvSpPr txBox="1"/>
                          <wps:spPr>
                            <a:xfrm>
                              <a:off x="4221480" y="1252210"/>
                              <a:ext cx="575945" cy="3752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A15028" w:rsidRDefault="00A15028" w:rsidP="00886225">
                                <w:pPr>
                                  <w:pStyle w:val="NormalWeb"/>
                                  <w:bidi/>
                                  <w:spacing w:before="0" w:beforeAutospacing="0" w:after="200" w:afterAutospacing="0" w:line="276" w:lineRule="auto"/>
                                  <w:rPr>
                                    <w:rtl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eastAsia="Calibri" w:cs="Arial"/>
                                    <w:sz w:val="22"/>
                                    <w:szCs w:val="22"/>
                                  </w:rPr>
                                  <w:t>V</w:t>
                                </w:r>
                                <w:r>
                                  <w:t>(</w:t>
                                </w:r>
                                <w:proofErr w:type="gramEnd"/>
                                <w:r>
                                  <w:t>V)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979" name="Group 49"/>
                          <wpg:cNvGrpSpPr/>
                          <wpg:grpSpPr>
                            <a:xfrm>
                              <a:off x="3154680" y="229379"/>
                              <a:ext cx="1114553" cy="1023868"/>
                              <a:chOff x="3154680" y="229379"/>
                              <a:chExt cx="1114553" cy="1023868"/>
                            </a:xfrm>
                          </wpg:grpSpPr>
                          <wpg:grpSp>
                            <wpg:cNvPr id="980" name="Group 60"/>
                            <wpg:cNvGrpSpPr/>
                            <wpg:grpSpPr>
                              <a:xfrm rot="4969898" flipH="1">
                                <a:off x="3539371" y="523385"/>
                                <a:ext cx="841067" cy="618657"/>
                                <a:chOff x="-2086" y="0"/>
                                <a:chExt cx="958786" cy="992766"/>
                              </a:xfrm>
                            </wpg:grpSpPr>
                            <wps:wsp>
                              <wps:cNvPr id="981" name="Arc 61"/>
                              <wps:cNvSpPr/>
                              <wps:spPr>
                                <a:xfrm rot="14726183">
                                  <a:off x="-13126" y="356106"/>
                                  <a:ext cx="647700" cy="625619"/>
                                </a:xfrm>
                                <a:prstGeom prst="arc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txbx>
                                <w:txbxContent>
                                  <w:p w:rsidR="00A15028" w:rsidRDefault="00A15028" w:rsidP="00886225">
                                    <w:pPr>
                                      <w:bidi w:val="0"/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982" name="Straight Connector 62"/>
                              <wps:cNvCnPr/>
                              <wps:spPr>
                                <a:xfrm flipV="1">
                                  <a:off x="171840" y="0"/>
                                  <a:ext cx="784860" cy="396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983" name="Text Box 23"/>
                            <wps:cNvSpPr txBox="1"/>
                            <wps:spPr>
                              <a:xfrm>
                                <a:off x="3154680" y="229379"/>
                                <a:ext cx="575945" cy="37528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886225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0.5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wgp>
                      <wpg:wgp>
                        <wpg:cNvPr id="984" name="Group 48"/>
                        <wpg:cNvGrpSpPr/>
                        <wpg:grpSpPr>
                          <a:xfrm>
                            <a:off x="480060" y="541020"/>
                            <a:ext cx="967740" cy="1016266"/>
                            <a:chOff x="480060" y="541020"/>
                            <a:chExt cx="967740" cy="1016266"/>
                          </a:xfrm>
                        </wpg:grpSpPr>
                        <wpg:grpSp>
                          <wpg:cNvPr id="985" name="Group 59"/>
                          <wpg:cNvGrpSpPr/>
                          <wpg:grpSpPr>
                            <a:xfrm>
                              <a:off x="491100" y="541020"/>
                              <a:ext cx="956700" cy="1016266"/>
                              <a:chOff x="491100" y="541020"/>
                              <a:chExt cx="956700" cy="1016266"/>
                            </a:xfrm>
                          </wpg:grpSpPr>
                          <wps:wsp>
                            <wps:cNvPr id="986" name="Arc 57"/>
                            <wps:cNvSpPr/>
                            <wps:spPr>
                              <a:xfrm rot="14726183">
                                <a:off x="480060" y="920626"/>
                                <a:ext cx="647700" cy="625619"/>
                              </a:xfrm>
                              <a:prstGeom prst="arc">
                                <a:avLst>
                                  <a:gd name="adj1" fmla="val 17302942"/>
                                  <a:gd name="adj2" fmla="val 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87" name="Straight Connector 58"/>
                            <wps:cNvCnPr/>
                            <wps:spPr>
                              <a:xfrm flipV="1">
                                <a:off x="662940" y="541020"/>
                                <a:ext cx="784860" cy="39624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988" name="Straight Connector 47"/>
                          <wps:cNvCnPr/>
                          <wps:spPr>
                            <a:xfrm>
                              <a:off x="480060" y="1231560"/>
                              <a:ext cx="1" cy="95099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Canvas 33" o:spid="_x0000_s1049" editas="canvas" style="width:415.2pt;height:148.2pt;mso-position-horizontal-relative:char;mso-position-vertical-relative:line" coordsize="52730,188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50" type="#_x0000_t75" style="position:absolute;width:52730;height:18821;visibility:visible;mso-wrap-style:square">
                  <v:fill o:detectmouseclick="t"/>
                  <v:path o:connecttype="none"/>
                </v:shape>
                <v:shape id="Straight Arrow Connector 34" o:spid="_x0000_s1051" type="#_x0000_t32" style="position:absolute;left:3733;top:12961;width:13945;height:3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yZC8MAAADdAAAADwAAAGRycy9kb3ducmV2LnhtbERPTWvCQBC9F/wPywjedBMJItFVVLAI&#10;balGL96G7JgNZmdDdqvpv+8WCr3N433Oct3bRjyo87VjBekkAUFcOl1zpeBy3o/nIHxA1tg4JgXf&#10;5GG9GrwsMdfuySd6FKESMYR9jgpMCG0upS8NWfQT1xJH7uY6iyHCrpK6w2cMt42cJslMWqw5Nhhs&#10;aWeovBdfVsHH1WVF5ovP1/e37dEmzsymqVFqNOw3CxCB+vAv/nMfdJyfZin8fhNPkK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W8mQvDAAAA3QAAAA8AAAAAAAAAAAAA&#10;AAAAoQIAAGRycy9kb3ducmV2LnhtbFBLBQYAAAAABAAEAPkAAACRAwAAAAA=&#10;" strokecolor="windowText">
                  <v:stroke endarrow="block"/>
                </v:shape>
                <v:shape id="Straight Arrow Connector 35" o:spid="_x0000_s1052" type="#_x0000_t32" style="position:absolute;left:4800;top:1074;width:0;height:135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4HfMMAAADdAAAADwAAAGRycy9kb3ducmV2LnhtbERPTWvCQBC9F/wPywje6iYhSImuUgWL&#10;UKUae+ltyE6zwexsyG41/feuUOhtHu9zFqvBtuJKvW8cK0inCQjiyumGawWf5+3zCwgfkDW2jknB&#10;L3lYLUdPCyy0u/GJrmWoRQxhX6ACE0JXSOkrQxb91HXEkft2vcUQYV9L3eMthttWZkkykxYbjg0G&#10;O9oYqi7lj1Vw+HJ5mfvy423/vj7axJlZlhqlJuPhdQ4i0BD+xX/unY7z0zyDxzfxBL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VuB3zDAAAA3QAAAA8AAAAAAAAAAAAA&#10;AAAAoQIAAGRycy9kb3ducmV2LnhtbFBLBQYAAAAABAAEAPkAAACRAwAAAAA=&#10;" strokecolor="windowText">
                  <v:stroke endarrow="block"/>
                </v:shape>
                <v:shape id="Straight Arrow Connector 36" o:spid="_x0000_s1053" type="#_x0000_t32" style="position:absolute;left:19402;top:12551;width:13944;height:30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Ki58QAAADdAAAADwAAAGRycy9kb3ducmV2LnhtbERPTWvCQBC9C/0PyxS8mU00SEldpQot&#10;BRXbtJfehuw0G5qdDdmtxn/vCoK3ebzPWawG24oj9b5xrCBLUhDEldMN1wq+v14nTyB8QNbYOiYF&#10;Z/KwWj6MFlhod+JPOpahFjGEfYEKTAhdIaWvDFn0ieuII/freoshwr6WusdTDLetnKbpXFpsODYY&#10;7GhjqPor/62C/Y/Ly9yXh7fddv1hU2fm08woNX4cXp5BBBrCXXxzv+s4P8tncP0mniC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IqLnxAAAAN0AAAAPAAAAAAAAAAAA&#10;AAAAAKECAABkcnMvZG93bnJldi54bWxQSwUGAAAAAAQABAD5AAAAkgMAAAAA&#10;" strokecolor="windowText">
                  <v:stroke endarrow="block"/>
                </v:shape>
                <v:shape id="Straight Arrow Connector 37" o:spid="_x0000_s1054" type="#_x0000_t32" style="position:absolute;left:20469;top:664;width:0;height:135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s6k8MAAADdAAAADwAAAGRycy9kb3ducmV2LnhtbERPTWvCQBC9C/0PyxR6q5uEICV1lbZQ&#10;KajYpl68DdlpNjQ7G7JrjP/eFQRv83ifM1+OthUD9b5xrCCdJiCIK6cbrhXsfz+fX0D4gKyxdUwK&#10;zuRhuXiYzLHQ7sQ/NJShFjGEfYEKTAhdIaWvDFn0U9cRR+7P9RZDhH0tdY+nGG5bmSXJTFpsODYY&#10;7OjDUPVfHq2C7cHlZe7L3Wqzfv+2iTOzLDVKPT2Ob68gAo3hLr65v3Scn+Y5XL+JJ8jF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XLOpPDAAAA3QAAAA8AAAAAAAAAAAAA&#10;AAAAoQIAAGRycy9kb3ducmV2LnhtbFBLBQYAAAAABAAEAPkAAACRAwAAAAA=&#10;" strokecolor="windowText">
                  <v:stroke endarrow="block"/>
                </v:shape>
                <v:shape id="Straight Arrow Connector 38" o:spid="_x0000_s1055" type="#_x0000_t32" style="position:absolute;left:35861;top:12522;width:10011;height:2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qibMQAAADdAAAADwAAAGRycy9kb3ducmV2LnhtbERPS2sCMRC+F/ofwhS81axFrW6N0loE&#10;H+yh6sXbsJlulm4mS5Lq9t83guBtPr7nzBadbcSZfKgdKxj0MxDEpdM1VwqOh9XzBESIyBobx6Tg&#10;jwIs5o8PM8y1u/AXnfexEimEQ44KTIxtLmUoDVkMfdcSJ+7beYsxQV9J7fGSwm0jX7JsLC3WnBoM&#10;trQ0VP7sf62CZjk1stuuQ1EVfhOPn7vd6eNVqd5T9/4GIlIX7+Kbe63T/MFwBNdv0gly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6qJsxAAAAN0AAAAPAAAAAAAAAAAA&#10;AAAAAKECAABkcnMvZG93bnJldi54bWxQSwUGAAAAAAQABAD5AAAAkgMAAAAA&#10;" strokecolor="windowText" strokeweight="1pt">
                  <v:stroke startarrow="block"/>
                </v:shape>
                <v:shape id="Straight Arrow Connector 39" o:spid="_x0000_s1056" type="#_x0000_t32" style="position:absolute;left:36928;top:359;width:0;height:135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UBf8MAAADdAAAADwAAAGRycy9kb3ducmV2LnhtbERPTWvCQBC9C/0PyxS8mU0kBEldpS20&#10;CFXUtJfehuw0G5qdDdmtpv/eFQRv83ifs1yPthMnGnzrWEGWpCCIa6dbbhR8fb7NFiB8QNbYOSYF&#10;/+RhvXqYLLHU7sxHOlWhETGEfYkKTAh9KaWvDVn0ieuJI/fjBoshwqGResBzDLednKdpIS22HBsM&#10;9vRqqP6t/qyC3bfLq9xX+/ftx8vBps4U88woNX0cn59ABBrDXXxzb3Scn+UFXL+JJ8jV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pVAX/DAAAA3QAAAA8AAAAAAAAAAAAA&#10;AAAAoQIAAGRycy9kb3ducmV2LnhtbFBLBQYAAAAABAAEAPkAAACRAwAAAAA=&#10;" strokecolor="windowText">
                  <v:stroke endarrow="block"/>
                </v:shape>
                <v:shape id="Text Box 23" o:spid="_x0000_s1057" type="#_x0000_t202" style="position:absolute;left:609;top:359;width:4467;height:4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l4n8QA&#10;AADdAAAADwAAAGRycy9kb3ducmV2LnhtbERPS4vCMBC+L/gfwgje1lRZV6lGkYKsiHvwcfE2NmNb&#10;bCa1iVr99ZsFwdt8fM+ZzBpTihvVrrCsoNeNQBCnVhecKdjvFp8jEM4jaywtk4IHOZhNWx8TjLW9&#10;84ZuW5+JEMIuRgW591UspUtzMui6tiIO3MnWBn2AdSZ1jfcQbkrZj6JvabDg0JBjRUlO6Xl7NQpW&#10;yeIXN8e+GT3L5Gd9mleX/WGgVKfdzMcgPDX+LX65lzrM730N4f+bcIK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QpeJ/EAAAA3QAAAA8AAAAAAAAAAAAAAAAAmAIAAGRycy9k&#10;b3ducmV2LnhtbFBLBQYAAAAABAAEAPUAAACJAwAAAAA=&#10;" filled="f" stroked="f" strokeweight=".5pt">
                  <v:textbox>
                    <w:txbxContent>
                      <w:p w:rsidR="00A15028" w:rsidRDefault="00A15028" w:rsidP="00886225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I(</w:t>
                        </w:r>
                        <w:proofErr w:type="gramEnd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A)</w:t>
                        </w:r>
                      </w:p>
                    </w:txbxContent>
                  </v:textbox>
                </v:shape>
                <v:shape id="Text Box 23" o:spid="_x0000_s1058" type="#_x0000_t202" style="position:absolute;left:14097;top:12854;width:5762;height:37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bs7ccA&#10;AADdAAAADwAAAGRycy9kb3ducmV2LnhtbESPT2vCQBDF74LfYZlCb7pRtEjqKhKQSqkH/1y8TbNj&#10;Epqdjdmtpn5651DwNsN7895v5svO1epKbag8GxgNE1DEubcVFwaOh/VgBipEZIu1ZzLwRwGWi35v&#10;jqn1N97RdR8LJSEcUjRQxtikWoe8JIdh6Bti0c6+dRhlbQttW7xJuKv1OEnetMOKpaHEhrKS8p/9&#10;rzPwma23uPseu9m9zj6+zqvmcjxNjXl96VbvoCJ18Wn+v95YwR9NBFe+kRH04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W27O3HAAAA3QAAAA8AAAAAAAAAAAAAAAAAmAIAAGRy&#10;cy9kb3ducmV2LnhtbFBLBQYAAAAABAAEAPUAAACMAwAAAAA=&#10;" filled="f" stroked="f" strokeweight=".5pt">
                  <v:textbox>
                    <w:txbxContent>
                      <w:p w:rsidR="00A15028" w:rsidRDefault="00A15028" w:rsidP="00886225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V</w:t>
                        </w:r>
                        <w:r>
                          <w:t>(</w:t>
                        </w:r>
                        <w:proofErr w:type="gramEnd"/>
                        <w:r>
                          <w:t>V)</w:t>
                        </w:r>
                      </w:p>
                    </w:txbxContent>
                  </v:textbox>
                </v:shape>
                <v:line id="Straight Connector 45" o:spid="_x0000_s1059" style="position:absolute;flip:y;visibility:visible;mso-wrap-style:square" from="20469,3581" to="29848,12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tmHMYAAADdAAAADwAAAGRycy9kb3ducmV2LnhtbESPT2vCQBDF70K/wzIFL1I3sSJp6hqC&#10;oJVexD+9D9lpEszOht2tpt++KxS8zfDe782bZTGYTlzJ+daygnSagCCurG65VnA+bV4yED4ga+ws&#10;k4Jf8lCsnkZLzLW98YGux1CLGMI+RwVNCH0upa8aMuintieO2rd1BkNcXS21w1sMN52cJclCGmw5&#10;Xmiwp3VD1eX4Y2KNYV9eFhOdVB+fWWa3r/X5a10qNX4eyncQgYbwMP/TOx25dP4G92/iCH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bZhzGAAAA3QAAAA8AAAAAAAAA&#10;AAAAAAAAoQIAAGRycy9kb3ducmV2LnhtbFBLBQYAAAAABAAEAPkAAACUAwAAAAA=&#10;" strokecolor="windowText" strokeweight="1pt"/>
                <v:shape id="Text Box 23" o:spid="_x0000_s1060" type="#_x0000_t202" style="position:absolute;left:16401;width:4464;height:4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l2NscA&#10;AADdAAAADwAAAGRycy9kb3ducmV2LnhtbESPT2vCQBDF70K/wzIFb7pRUCS6igTEIu3BPxdvY3ZM&#10;gtnZmN1q2k/vHAq9zfDevPebxapztXpQGyrPBkbDBBRx7m3FhYHTcTOYgQoR2WLtmQz8UIDV8q23&#10;wNT6J+/pcYiFkhAOKRooY2xSrUNeksMw9A2xaFffOoyytoW2LT4l3NV6nCRT7bBiaSixoayk/Hb4&#10;dgZ22eYL95exm/3W2fbzum7up/PEmP57t56DitTFf/Pf9YcV/NFE+OUbGUEv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4ZdjbHAAAA3QAAAA8AAAAAAAAAAAAAAAAAmAIAAGRy&#10;cy9kb3ducmV2LnhtbFBLBQYAAAAABAAEAPUAAACMAwAAAAA=&#10;" filled="f" stroked="f" strokeweight=".5pt">
                  <v:textbox>
                    <w:txbxContent>
                      <w:p w:rsidR="00A15028" w:rsidRDefault="00A15028" w:rsidP="00886225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I(</w:t>
                        </w:r>
                        <w:proofErr w:type="gramEnd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A)</w:t>
                        </w:r>
                      </w:p>
                    </w:txbxContent>
                  </v:textbox>
                </v:shape>
                <v:shape id="Text Box 23" o:spid="_x0000_s1061" type="#_x0000_t202" style="position:absolute;left:29184;top:12396;width:5760;height:3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VXTrcMA&#10;AADdAAAADwAAAGRycy9kb3ducmV2LnhtbERPTYvCMBC9C/6HMMLeNK2gSDWKFERZ1oOuF29jM7bF&#10;ZlKbqF1/vRGEvc3jfc5s0ZpK3KlxpWUF8SACQZxZXXKu4PC76k9AOI+ssbJMCv7IwWLe7cww0fbB&#10;O7rvfS5CCLsEFRTe14mULivIoBvYmjhwZ9sY9AE2udQNPkK4qeQwisbSYMmhocCa0oKyy/5mFHyn&#10;qy3uTkMzeVbp+ue8rK+H40ipr167nILw1Pp/8ce90WF+PIrh/U04Qc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VXTrcMAAADdAAAADwAAAAAAAAAAAAAAAACYAgAAZHJzL2Rv&#10;d25yZXYueG1sUEsFBgAAAAAEAAQA9QAAAIgDAAAAAA==&#10;" filled="f" stroked="f" strokeweight=".5pt">
                  <v:textbox>
                    <w:txbxContent>
                      <w:p w:rsidR="00A15028" w:rsidRDefault="00A15028" w:rsidP="00886225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proofErr w:type="gramStart"/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V</w:t>
                        </w:r>
                        <w:r>
                          <w:t>(</w:t>
                        </w:r>
                        <w:proofErr w:type="gramEnd"/>
                        <w:r>
                          <w:t>V)</w:t>
                        </w:r>
                      </w:p>
                    </w:txbxContent>
                  </v:textbox>
                </v:shape>
                <v:shape id="Text Box 23" o:spid="_x0000_s1062" type="#_x0000_t202" style="position:absolute;left:38481;top:14521;width:5759;height:3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W2kMEA&#10;AADcAAAADwAAAGRycy9kb3ducmV2LnhtbERPy4rCMBTdC/5DuII7TRUUrUaRgoyILnxs3F2ba1ts&#10;bmqT0TpfP1kILg/nPV82phRPql1hWcGgH4EgTq0uOFNwPq17ExDOI2ssLZOCNzlYLtqtOcbavvhA&#10;z6PPRAhhF6OC3PsqltKlORl0fVsRB+5ma4M+wDqTusZXCDelHEbRWBosODTkWFGSU3o//hoF22S9&#10;x8N1aCZ/ZfKzu62qx/kyUqrbaVYzEJ4a/xV/3ButYDoO88OZcATk4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JVtpDBAAAA3AAAAA8AAAAAAAAAAAAAAAAAmAIAAGRycy9kb3du&#10;cmV2LnhtbFBLBQYAAAAABAAEAPUAAACGAwAAAAA=&#10;" filled="f" stroked="f" strokeweight=".5pt">
                  <v:textbox>
                    <w:txbxContent>
                      <w:p w:rsidR="00A15028" w:rsidRDefault="00A15028" w:rsidP="00886225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t>(1)</w:t>
                        </w:r>
                      </w:p>
                    </w:txbxContent>
                  </v:textbox>
                </v:shape>
                <v:shape id="Text Box 23" o:spid="_x0000_s1063" type="#_x0000_t202" style="position:absolute;left:6264;top:14761;width:5759;height:3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RkTC8cA&#10;AADcAAAADwAAAGRycy9kb3ducmV2LnhtbESPQWvCQBSE70L/w/IKvelGoWKjq0hAWsQeknrp7TX7&#10;TIK7b9PsNkZ/fbdQ8DjMzDfMajNYI3rqfONYwXSSgCAunW64UnD82I0XIHxA1mgck4IredisH0Yr&#10;TLW7cE59ESoRIexTVFCH0KZS+rImi37iWuLonVxnMUTZVVJ3eIlwa+QsSebSYsNxocaWsprKc/Fj&#10;Feyz3TvmXzO7uJns9XDatt/Hz2elnh6H7RJEoCHcw//tN63gZT6FvzPxCMj1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0ZEwvHAAAA3AAAAA8AAAAAAAAAAAAAAAAAmAIAAGRy&#10;cy9kb3ducmV2LnhtbFBLBQYAAAAABAAEAPUAAACMAwAAAAA=&#10;" filled="f" stroked="f" strokeweight=".5pt">
                  <v:textbox>
                    <w:txbxContent>
                      <w:p w:rsidR="00A15028" w:rsidRDefault="00A15028" w:rsidP="00886225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t>(3)</w:t>
                        </w:r>
                      </w:p>
                    </w:txbxContent>
                  </v:textbox>
                </v:shape>
                <v:shape id="Text Box 23" o:spid="_x0000_s1064" type="#_x0000_t202" style="position:absolute;left:23088;top:14809;width:5760;height:3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uNfMcA&#10;AADcAAAADwAAAGRycy9kb3ducmV2LnhtbESPQWvCQBSE70L/w/IKvenGQINNXUUCoUXsweilt9fs&#10;Mwlm36bZrYn++m6h4HGYmW+Y5Xo0rbhQ7xrLCuazCARxaXXDlYLjIZ8uQDiPrLG1TAqu5GC9epgs&#10;MdV24D1dCl+JAGGXooLa+y6V0pU1GXQz2xEH72R7gz7IvpK6xyHATSvjKEqkwYbDQo0dZTWV5+LH&#10;KNhm+Qfuv2KzuLXZ2+606b6Pn89KPT2Om1cQnkZ/D/+337WClySGvzPhCMjV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3LjXzHAAAA3AAAAA8AAAAAAAAAAAAAAAAAmAIAAGRy&#10;cy9kb3ducmV2LnhtbFBLBQYAAAAABAAEAPUAAACMAwAAAAA=&#10;" filled="f" stroked="f" strokeweight=".5pt">
                  <v:textbox>
                    <w:txbxContent>
                      <w:p w:rsidR="00A15028" w:rsidRDefault="00A15028" w:rsidP="00886225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t>(2)</w:t>
                        </w:r>
                      </w:p>
                    </w:txbxContent>
                  </v:textbox>
                </v:shape>
                <v:line id="Straight Connector 63" o:spid="_x0000_s1065" style="position:absolute;flip:y;visibility:visible;mso-wrap-style:square" from="36925,12445" to="38713,12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x0lcYAAADcAAAADwAAAGRycy9kb3ducmV2LnhtbESPQWvCQBSE7wX/w/IEb3WjgtjUVbS2&#10;4KlV6yW31+wzG5N9G7Jbjf31XaHQ4zAz3zDzZWdrcaHWl44VjIYJCOLc6ZILBcfPt8cZCB+QNdaO&#10;ScGNPCwXvYc5ptpdeU+XQyhEhLBPUYEJoUml9Lkhi37oGuLonVxrMUTZFlK3eI1wW8txkkylxZLj&#10;gsGGXgzl1eHbKtj87Kr3LMvGVf1hjqPXdXPefGVKDfrd6hlEoC78h//aW63gaTqB+5l4BO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6MdJXGAAAA3AAAAA8AAAAAAAAA&#10;AAAAAAAAoQIAAGRycy9kb3ducmV2LnhtbFBLBQYAAAAABAAEAPkAAACUAwAAAAA=&#10;" strokecolor="windowText"/>
                <v:shape id="Text Box 23" o:spid="_x0000_s1066" type="#_x0000_t202" style="position:absolute;left:25374;top:12396;width:5760;height:3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IVCMYA&#10;AADcAAAADwAAAGRycy9kb3ducmV2LnhtbESPQWvCQBSE7wX/w/KE3upGwWCjq4RAaCn1oPXi7Zl9&#10;JsHs25jdmrS/3i0UPA4z8w2z2gymETfqXG1ZwXQSgSAurK65VHD4yl8WIJxH1thYJgU/5GCzHj2t&#10;MNG25x3d9r4UAcIuQQWV920ipSsqMugmtiUO3tl2Bn2QXSl1h32Am0bOoiiWBmsOCxW2lFVUXPbf&#10;RsFHlm9xd5qZxW+TvX2e0/Z6OM6Veh4P6RKEp8E/wv/td63gNZ7D35lwBOT6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iIVCMYAAADcAAAADwAAAAAAAAAAAAAAAACYAgAAZHJz&#10;L2Rvd25yZXYueG1sUEsFBgAAAAAEAAQA9QAAAIsDAAAAAA==&#10;" filled="f" stroked="f" strokeweight=".5pt">
                  <v:textbox>
                    <w:txbxContent>
                      <w:p w:rsidR="00A15028" w:rsidRPr="00732E6F" w:rsidRDefault="00A15028" w:rsidP="00886225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  <w:rPr>
                            <w:sz w:val="20"/>
                            <w:szCs w:val="20"/>
                          </w:rPr>
                        </w:pPr>
                        <w:r w:rsidRPr="00732E6F">
                          <w:rPr>
                            <w:sz w:val="20"/>
                            <w:szCs w:val="20"/>
                          </w:rPr>
                          <w:t>12</w:t>
                        </w:r>
                      </w:p>
                    </w:txbxContent>
                  </v:textbox>
                </v:shape>
                <v:line id="Straight Connector 26" o:spid="_x0000_s1067" style="position:absolute;visibility:visible;mso-wrap-style:square" from="20469,3581" to="29489,35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wlzsYAAADcAAAADwAAAGRycy9kb3ducmV2LnhtbESPQWsCMRSE74X+h/AK3mq2Hha7NUpt&#10;EYtWpOrF2yN5brbdvCybVFd/vSkUPA4z8w0zmnSuFkdqQ+VZwVM/A0Gsvam4VLDbzh6HIEJENlh7&#10;JgVnCjAZ39+NsDD+xF903MRSJAiHAhXYGJtCyqAtOQx93xAn7+BbhzHJtpSmxVOCu1oOsiyXDitO&#10;CxYberOkfza/TsH0/Xu/Ws6nNmq9M37tt9Xn4qJU76F7fQERqYu38H/7wyh4znP4O5OOgBx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1sJc7GAAAA3AAAAA8AAAAAAAAA&#10;AAAAAAAAoQIAAGRycy9kb3ducmV2LnhtbFBLBQYAAAAABAAEAPkAAACUAwAAAAA=&#10;" strokecolor="windowText">
                  <v:stroke dashstyle="dash"/>
                </v:line>
                <v:line id="Straight Connector 46" o:spid="_x0000_s1068" style="position:absolute;visibility:visible;mso-wrap-style:square" from="29718,3581" to="29718,12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CAVccAAADcAAAADwAAAGRycy9kb3ducmV2LnhtbESPzU7DMBCE70h9B2uReqMOHAoNdaOm&#10;qALxI0TaC7eVvY3TxusoNm3g6TESUo+jmflGMy8G14oj9aHxrOB6koEg1t40XCvYbtZXdyBCRDbY&#10;eiYF3xSgWIwu5pgbf+IPOlaxFgnCIUcFNsYulzJoSw7DxHfEydv53mFMsq+l6fGU4K6VN1k2lQ4b&#10;TgsWO1pZ0ofqyykoH/afby+PpY1ab41/95vm9flHqfHlsLwHEWmI5/B/+8komE1v4e9MOgJy8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IIBVxwAAANwAAAAPAAAAAAAA&#10;AAAAAAAAAKECAABkcnMvZG93bnJldi54bWxQSwUGAAAAAAQABAD5AAAAlQMAAAAA&#10;" strokecolor="windowText">
                  <v:stroke dashstyle="dash"/>
                </v:line>
                <v:line id="Straight Connector 66" o:spid="_x0000_s1069" style="position:absolute;visibility:visible;mso-wrap-style:square" from="14478,5503" to="14478,129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78UJ8MAAADcAAAADwAAAGRycy9kb3ducmV2LnhtbERPTWsCMRC9C/0PYQq9udl6EN0aRSul&#10;pSql6qW3IRk3224myybV1V9vDoLHx/uezDpXiyO1ofKs4DnLQRBrbyouFex3b/0RiBCRDdaeScGZ&#10;AsymD70JFsaf+JuO21iKFMKhQAU2xqaQMmhLDkPmG+LEHXzrMCbYltK0eErhrpaDPB9KhxWnBosN&#10;vVrSf9t/p2Cx/P3ZrN4XNmq9N/7L76r150Wpp8du/gIiUhfv4pv7wygYD9PadCYdATm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O/FCfDAAAA3AAAAA8AAAAAAAAAAAAA&#10;AAAAoQIAAGRycy9kb3ducmV2LnhtbFBLBQYAAAAABAAEAPkAAACRAwAAAAA=&#10;" strokecolor="windowText">
                  <v:stroke dashstyle="dash"/>
                </v:line>
                <v:line id="Straight Connector 67" o:spid="_x0000_s1070" style="position:absolute;visibility:visible;mso-wrap-style:square" from="5080,5275" to="14097,5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OxvMYAAADcAAAADwAAAGRycy9kb3ducmV2LnhtbESPQWsCMRSE7wX/Q3hCbzWrB9HVKFop&#10;LbVSql68PZLnZu3mZdmkuvrrm0LB4zAz3zDTeesqcaYmlJ4V9HsZCGLtTcmFgv3u5WkEIkRkg5Vn&#10;UnClAPNZ52GKufEX/qLzNhYiQTjkqMDGWOdSBm3JYej5mjh5R984jEk2hTQNXhLcVXKQZUPpsOS0&#10;YLGmZ0v6e/vjFCxXp8Nm/bq0Ueu98Z9+V36835R67LaLCYhIbbyH/9tvRsF4OIa/M+kIy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zzsbzGAAAA3AAAAA8AAAAAAAAA&#10;AAAAAAAAoQIAAGRycy9kb3ducmV2LnhtbFBLBQYAAAAABAAEAPkAAACUAwAAAAA=&#10;" strokecolor="windowText">
                  <v:stroke dashstyle="dash"/>
                </v:line>
                <v:line id="Straight Connector 68" o:spid="_x0000_s1071" style="position:absolute;visibility:visible;mso-wrap-style:square" from="36703,3400" to="42033,35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CO/MMAAADcAAAADwAAAGRycy9kb3ducmV2LnhtbERPy04CMRTdk/gPzTVhJx1YoA4UAhiD&#10;QY3hsWF3016mo9PbybTAwNfThQnLk/MeT1tXiRM1ofSsoN/LQBBrb0ouFOy2708vIEJENlh5JgUX&#10;CjCdPHTGmBt/5jWdNrEQKYRDjgpsjHUuZdCWHIaer4kTd/CNw5hgU0jT4DmFu0oOsmwoHZacGizW&#10;tLCk/zZHp2D+9rv//lzObdR6Z/yP35Zfq6tS3cd2NgIRqY138b/7wyh4fU7z05l0BOTk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gQjvzDAAAA3AAAAA8AAAAAAAAAAAAA&#10;AAAAoQIAAGRycy9kb3ducmV2LnhtbFBLBQYAAAAABAAEAPkAAACRAwAAAAA=&#10;" strokecolor="windowText">
                  <v:stroke dashstyle="dash"/>
                </v:line>
                <v:line id="Straight Connector 69" o:spid="_x0000_s1072" style="position:absolute;visibility:visible;mso-wrap-style:square" from="42033,3581" to="42033,12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wrZ8YAAADcAAAADwAAAGRycy9kb3ducmV2LnhtbESPQU8CMRSE7yT+h+aZeIMuHkQXChGN&#10;gQiEsHDh9tI+t6vb1822wOqvtyQmHicz801mMutcLc7UhsqzguEgA0Gsvam4VHDYv/UfQYSIbLD2&#10;TAq+KcBsetObYG78hXd0LmIpEoRDjgpsjE0uZdCWHIaBb4iT9+FbhzHJtpSmxUuCu1reZ9mDdFhx&#10;WrDY0Isl/VWcnIL56+dxs1rMbdT6YPzW76v1+49Sd7fd8xhEpC7+h//aS6PgaTSE65l0BOT0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dcK2fGAAAA3AAAAA8AAAAAAAAA&#10;AAAAAAAAoQIAAGRycy9kb3ducmV2LnhtbFBLBQYAAAAABAAEAPkAAACUAwAAAAA=&#10;" strokecolor="windowText">
                  <v:stroke dashstyle="dash"/>
                </v:line>
                <v:shape id="Text Box 23" o:spid="_x0000_s1073" type="#_x0000_t202" style="position:absolute;left:10337;top:12854;width:5759;height:3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IboccA&#10;AADcAAAADwAAAGRycy9kb3ducmV2LnhtbESPzWvCQBTE7wX/h+UJ3urGQFuNWUUC0lLswY+Lt2f2&#10;5QOzb2N21dS/vlso9DjMzG+YdNmbRtyoc7VlBZNxBII4t7rmUsFhv36egnAeWWNjmRR8k4PlYvCU&#10;YqLtnbd02/lSBAi7BBVU3reJlC6vyKAb25Y4eIXtDPogu1LqDu8BbhoZR9GrNFhzWKiwpayi/Ly7&#10;GgWf2foLt6fYTB9N9r4pVu3lcHxRajTsV3MQnnr/H/5rf2gFs7cY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gSG6HHAAAA3AAAAA8AAAAAAAAAAAAAAAAAmAIAAGRy&#10;cy9kb3ducmV2LnhtbFBLBQYAAAAABAAEAPUAAACMAwAAAAA=&#10;" filled="f" stroked="f" strokeweight=".5pt">
                  <v:textbox>
                    <w:txbxContent>
                      <w:p w:rsidR="00A15028" w:rsidRDefault="00A15028" w:rsidP="00886225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sz w:val="20"/>
                            <w:szCs w:val="20"/>
                          </w:rPr>
                          <w:t>12</w:t>
                        </w:r>
                      </w:p>
                    </w:txbxContent>
                  </v:textbox>
                </v:shape>
                <v:shape id="Text Box 23" o:spid="_x0000_s1074" type="#_x0000_t202" style="position:absolute;left:37826;top:12315;width:5760;height:3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16+OscA&#10;AADcAAAADwAAAGRycy9kb3ducmV2LnhtbESPQWvCQBSE70L/w/IK3nRTxVbTbEQCUhE9mHrp7Zl9&#10;JqHZt2l2q7G/visUehxm5hsmWfamERfqXG1ZwdM4AkFcWF1zqeD4vh7NQTiPrLGxTApu5GCZPgwS&#10;jLW98oEuuS9FgLCLUUHlfRtL6YqKDLqxbYmDd7adQR9kV0rd4TXATSMnUfQsDdYcFipsKauo+My/&#10;jYJttt7j4TQx858me9udV+3X8WOm1PCxX72C8NT7//Bfe6MVLF6m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devjrHAAAA3AAAAA8AAAAAAAAAAAAAAAAAmAIAAGRy&#10;cy9kb3ducmV2LnhtbFBLBQYAAAAABAAEAPUAAACMAwAAAAA=&#10;" filled="f" stroked="f" strokeweight=".5pt">
                  <v:textbox>
                    <w:txbxContent>
                      <w:p w:rsidR="00A15028" w:rsidRDefault="00A15028" w:rsidP="00886225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sz w:val="20"/>
                            <w:szCs w:val="20"/>
                          </w:rPr>
                          <w:t>12</w:t>
                        </w:r>
                      </w:p>
                    </w:txbxContent>
                  </v:textbox>
                </v:shape>
                <v:shape id="Text Box 23" o:spid="_x0000_s1075" type="#_x0000_t202" style="position:absolute;left:15255;top:2457;width:5760;height:37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cmTscA&#10;AADcAAAADwAAAGRycy9kb3ducmV2LnhtbESPQWvCQBSE70L/w/IK3nRT0VbTbEQCUhE9mHrp7Zl9&#10;JqHZt2l2q7G/visUehxm5hsmWfamERfqXG1ZwdM4AkFcWF1zqeD4vh7NQTiPrLGxTApu5GCZPgwS&#10;jLW98oEuuS9FgLCLUUHlfRtL6YqKDLqxbYmDd7adQR9kV0rd4TXATSMnUfQsDdYcFipsKauo+My/&#10;jYJttt7j4TQx858me9udV+3X8WOm1PCxX72C8NT7//Bfe6MVLF6m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i3Jk7HAAAA3AAAAA8AAAAAAAAAAAAAAAAAmAIAAGRy&#10;cy9kb3ducmV2LnhtbFBLBQYAAAAABAAEAPUAAACMAwAAAAA=&#10;" filled="f" stroked="f" strokeweight=".5pt">
                  <v:textbox>
                    <w:txbxContent>
                      <w:p w:rsidR="00A15028" w:rsidRDefault="00A15028" w:rsidP="00886225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sz w:val="20"/>
                            <w:szCs w:val="20"/>
                          </w:rPr>
                          <w:t>1.2</w:t>
                        </w:r>
                      </w:p>
                    </w:txbxContent>
                  </v:textbox>
                </v:shape>
                <v:shape id="Text Box 23" o:spid="_x0000_s1076" type="#_x0000_t202" style="position:absolute;left:1676;top:4162;width:3702;height:3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uD1ccA&#10;AADcAAAADwAAAGRycy9kb3ducmV2LnhtbESPQWvCQBSE70L/w/IKvemmQqyNriIBqUh7iPXS2zP7&#10;TEKzb9PsNon99a4g9DjMzDfMcj2YWnTUusqygudJBII4t7riQsHxczueg3AeWWNtmRRcyMF69TBa&#10;YqJtzxl1B1+IAGGXoILS+yaR0uUlGXQT2xAH72xbgz7ItpC6xT7ATS2nUTSTBisOCyU2lJaUfx9+&#10;jYJ9uv3A7DQ18786fXs/b5qf41es1NPjsFmA8DT4//C9vdMKXl9i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f7g9XHAAAA3AAAAA8AAAAAAAAAAAAAAAAAmAIAAGRy&#10;cy9kb3ducmV2LnhtbFBLBQYAAAAABAAEAPUAAACMAwAAAAA=&#10;" filled="f" stroked="f" strokeweight=".5pt">
                  <v:textbox>
                    <w:txbxContent>
                      <w:p w:rsidR="00A15028" w:rsidRDefault="00A15028" w:rsidP="00886225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sz w:val="20"/>
                            <w:szCs w:val="20"/>
                          </w:rPr>
                          <w:t>7.5</w:t>
                        </w:r>
                      </w:p>
                    </w:txbxContent>
                  </v:textbox>
                </v:shape>
                <v:group id="Group 75" o:spid="_x0000_s1077" style="position:absolute;left:31546;width:16428;height:16274" coordorigin="31546" coordsize="16427,162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XmN/cYAAADcAAAADwAAAGRycy9kb3ducmV2LnhtbESPQWvCQBSE7wX/w/IE&#10;b3UTxWijq4jY0kMoVAult0f2mQSzb0N2TeK/dwuFHoeZ+YbZ7AZTi45aV1lWEE8jEMS51RUXCr7O&#10;r88rEM4ja6wtk4I7OdhtR08bTLXt+ZO6ky9EgLBLUUHpfZNK6fKSDLqpbYiDd7GtQR9kW0jdYh/g&#10;ppazKEqkwYrDQokNHUrKr6ebUfDWY7+fx8cuu14O95/z4uM7i0mpyXjYr0F4Gvx/+K/9rhW8LBP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FeY39xgAAANwA&#10;AAAPAAAAAAAAAAAAAAAAAKoCAABkcnMvZG93bnJldi54bWxQSwUGAAAAAAQABAD6AAAAnQMAAAAA&#10;">
                  <v:shape id="Text Box 23" o:spid="_x0000_s1078" type="#_x0000_t202" style="position:absolute;left:32689;width:4464;height:42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W4OccA&#10;AADcAAAADwAAAGRycy9kb3ducmV2LnhtbESPT2vCQBTE7wW/w/KE3pqNQmsaXUUCYintwT+X3p7Z&#10;ZxLMvo3ZbZL203cLgsdhZn7DLFaDqUVHrassK5hEMQji3OqKCwXHw+YpAeE8ssbaMin4IQer5ehh&#10;gam2Pe+o2/tCBAi7FBWU3jeplC4vyaCLbEMcvLNtDfog20LqFvsAN7WcxvGLNFhxWCixoayk/LL/&#10;Ngres80n7k5Tk/zW2fbjvG6ux69npR7Hw3oOwtPg7+Fb+00reJ3N4P9MOAJy+Q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hluDnHAAAA3AAAAA8AAAAAAAAAAAAAAAAAmAIAAGRy&#10;cy9kb3ducmV2LnhtbFBLBQYAAAAABAAEAPUAAACMAwAAAAA=&#10;" filled="f" stroked="f" strokeweight=".5pt">
                    <v:textbox>
                      <w:txbxContent>
                        <w:p w:rsidR="00A15028" w:rsidRDefault="00A15028" w:rsidP="00886225">
                          <w:pPr>
                            <w:pStyle w:val="NormalWeb"/>
                            <w:bidi/>
                            <w:spacing w:before="0" w:beforeAutospacing="0" w:after="200" w:afterAutospacing="0" w:line="276" w:lineRule="auto"/>
                          </w:pPr>
                          <w:proofErr w:type="gramStart"/>
                          <w:r>
                            <w:rPr>
                              <w:rFonts w:eastAsia="Calibri" w:cs="Arial"/>
                              <w:sz w:val="22"/>
                              <w:szCs w:val="22"/>
                            </w:rPr>
                            <w:t>I(</w:t>
                          </w:r>
                          <w:proofErr w:type="gramEnd"/>
                          <w:r>
                            <w:rPr>
                              <w:rFonts w:eastAsia="Calibri" w:cs="Arial"/>
                              <w:sz w:val="22"/>
                              <w:szCs w:val="22"/>
                            </w:rPr>
                            <w:t>A)</w:t>
                          </w:r>
                        </w:p>
                      </w:txbxContent>
                    </v:textbox>
                  </v:shape>
                  <v:shape id="Text Box 23" o:spid="_x0000_s1079" type="#_x0000_t202" style="position:absolute;left:42214;top:12522;width:5760;height:37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osS8MA&#10;AADcAAAADwAAAGRycy9kb3ducmV2LnhtbERPy4rCMBTdC/MP4Q6403QEX9UoUhAH0YUdN+6uzbUt&#10;09zUJqPVrzcLYZaH854vW1OJGzWutKzgqx+BIM6sLjlXcPxZ9yYgnEfWWFkmBQ9ysFx8dOYYa3vn&#10;A91Sn4sQwi5GBYX3dSylywoy6Pq2Jg7cxTYGfYBNLnWD9xBuKjmIopE0WHJoKLCmpKDsN/0zCrbJ&#10;eo+H88BMnlWy2V1W9fV4GirV/WxXMxCeWv8vfru/tYLpOKwN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fosS8MAAADcAAAADwAAAAAAAAAAAAAAAACYAgAAZHJzL2Rv&#10;d25yZXYueG1sUEsFBgAAAAAEAAQA9QAAAIgDAAAAAA==&#10;" filled="f" stroked="f" strokeweight=".5pt">
                    <v:textbox>
                      <w:txbxContent>
                        <w:p w:rsidR="00A15028" w:rsidRDefault="00A15028" w:rsidP="00886225">
                          <w:pPr>
                            <w:pStyle w:val="NormalWeb"/>
                            <w:bidi/>
                            <w:spacing w:before="0" w:beforeAutospacing="0" w:after="200" w:afterAutospacing="0" w:line="276" w:lineRule="auto"/>
                            <w:rPr>
                              <w:rtl/>
                            </w:rPr>
                          </w:pPr>
                          <w:proofErr w:type="gramStart"/>
                          <w:r>
                            <w:rPr>
                              <w:rFonts w:eastAsia="Calibri" w:cs="Arial"/>
                              <w:sz w:val="22"/>
                              <w:szCs w:val="22"/>
                            </w:rPr>
                            <w:t>V</w:t>
                          </w:r>
                          <w:r>
                            <w:t>(</w:t>
                          </w:r>
                          <w:proofErr w:type="gramEnd"/>
                          <w:r>
                            <w:t>V)</w:t>
                          </w:r>
                        </w:p>
                      </w:txbxContent>
                    </v:textbox>
                  </v:shape>
                  <v:group id="Group 49" o:spid="_x0000_s1080" style="position:absolute;left:31546;top:2293;width:11146;height:10239" coordorigin="31546,2293" coordsize="11145,102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OYZj8YAAADcAAAADwAAAGRycy9kb3ducmV2LnhtbESPT2vCQBTE74LfYXlC&#10;b3UTi9WkriKi0oMUqoXS2yP78gezb0N2TeK37xYKHoeZ+Q2z2gymFh21rrKsIJ5GIIgzqysuFHxd&#10;Ds9LEM4ja6wtk4I7Odisx6MVptr2/End2RciQNilqKD0vkmldFlJBt3UNsTBy21r0AfZFlK32Ae4&#10;qeUsil6lwYrDQokN7UrKruebUXDssd++xPvudM1395/L/OP7FJNST5Nh+wbC0+Af4f/2u1aQLBL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05hmPxgAAANwA&#10;AAAPAAAAAAAAAAAAAAAAAKoCAABkcnMvZG93bnJldi54bWxQSwUGAAAAAAQABAD6AAAAnQMAAAAA&#10;">
                    <v:group id="Group 60" o:spid="_x0000_s1081" style="position:absolute;left:35393;top:5233;width:8411;height:6187;rotation:-5428454fd;flip:x" coordorigin="-20" coordsize="9587,992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o0I+zCAAAA3AAAAA8A&#10;AAAAAAAAAAAAAAAAqgIAAGRycy9kb3ducmV2LnhtbFBLBQYAAAAABAAEAPoAAACZAwAAAAA=&#10;">
                      <v:shape id="Arc 61" o:spid="_x0000_s1082" style="position:absolute;left:-131;top:3561;width:6477;height:6255;rotation:-7508041fd;visibility:visible;mso-wrap-style:square;v-text-anchor:middle" coordsize="647700,62561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I6o8IA&#10;AADcAAAADwAAAGRycy9kb3ducmV2LnhtbESPQYvCMBSE78L+h/AEL7KmLijdahQRVjxq3cMeH82z&#10;LTYv3STa+u+NIHgcZuYbZrnuTSNu5HxtWcF0koAgLqyuuVTwe/r5TEH4gKyxsUwK7uRhvfoYLDHT&#10;tuMj3fJQighhn6GCKoQ2k9IXFRn0E9sSR+9sncEQpSuldthFuGnkV5LMpcGa40KFLW0rKi751Sj4&#10;T7kY/+322LI7zGZ1ct/sulyp0bDfLEAE6sM7/GrvtYLvdArPM/EI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wjqjwgAAANwAAAAPAAAAAAAAAAAAAAAAAJgCAABkcnMvZG93&#10;bnJldi54bWxQSwUGAAAAAAQABAD1AAAAhwMAAAAA&#10;" adj="-11796480,,5400" path="m323850,nsc502707,,647700,140050,647700,312810r-323850,l323850,xem323850,nfc502707,,647700,140050,647700,312810e" filled="f" strokecolor="windowText" strokeweight="1pt">
                        <v:stroke joinstyle="miter"/>
                        <v:formulas/>
                        <v:path arrowok="t" o:connecttype="custom" o:connectlocs="323850,0;647700,312810" o:connectangles="0,0" textboxrect="0,0,647700,625619"/>
                        <v:textbox>
                          <w:txbxContent>
                            <w:p w:rsidR="00A15028" w:rsidRDefault="00A15028" w:rsidP="00886225">
                              <w:pPr>
                                <w:bidi w:val="0"/>
                              </w:pPr>
                            </w:p>
                          </w:txbxContent>
                        </v:textbox>
                      </v:shape>
                      <v:line id="Straight Connector 62" o:spid="_x0000_s1083" style="position:absolute;flip:y;visibility:visible;mso-wrap-style:square" from="1718,0" to="9567,3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yqGcUAAADcAAAADwAAAGRycy9kb3ducmV2LnhtbESPQWuDQBCF74H8h2UKuYS6JgWxxjVI&#10;oGnpJTRN7oM7VdGdFXcb7b/vFgo5Pt68783L97PpxY1G11pWsIliEMSV1S3XCi6fL48pCOeRNfaW&#10;ScEPOdgXy0WOmbYTf9Dt7GsRIOwyVNB4P2RSuqohgy6yA3Hwvuxo0Ac51lKPOAW46eU2jhNpsOXQ&#10;0OBAh4aq7vxtwhvzqeyStY6r1/c0tcen+nI9lEqtHuZyB8LT7O/H/+k3reA53cLfmEAAWf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IyqGcUAAADcAAAADwAAAAAAAAAA&#10;AAAAAAChAgAAZHJzL2Rvd25yZXYueG1sUEsFBgAAAAAEAAQA+QAAAJMDAAAAAA==&#10;" strokecolor="windowText" strokeweight="1pt"/>
                    </v:group>
                    <v:shape id="Text Box 23" o:spid="_x0000_s1084" type="#_x0000_t202" style="position:absolute;left:31546;top:2293;width:5760;height:37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vOHcYA&#10;AADcAAAADwAAAGRycy9kb3ducmV2LnhtbESPQWvCQBSE70L/w/IKvemmipKmriIBUaQeTL14e2af&#10;SWj2bZrdauyvdwXB4zAz3zDTeWdqcabWVZYVvA8iEMS51RUXCvbfy34MwnlkjbVlUnAlB/PZS2+K&#10;ibYX3tE584UIEHYJKii9bxIpXV6SQTewDXHwTrY16INsC6lbvAS4qeUwiibSYMVhocSG0pLyn+zP&#10;KNikyy3ujkMT/9fp6uu0aH73h7FSb6/d4hOEp84/w4/2Wiv4iEdwPxOOgJ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ovOHcYAAADcAAAADwAAAAAAAAAAAAAAAACYAgAAZHJz&#10;L2Rvd25yZXYueG1sUEsFBgAAAAAEAAQA9QAAAIsDAAAAAA==&#10;" filled="f" stroked="f" strokeweight=".5pt">
                      <v:textbox>
                        <w:txbxContent>
                          <w:p w:rsidR="00A15028" w:rsidRDefault="00A15028" w:rsidP="00886225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0.5</w:t>
                            </w:r>
                          </w:p>
                        </w:txbxContent>
                      </v:textbox>
                    </v:shape>
                  </v:group>
                </v:group>
                <v:group id="Group 48" o:spid="_x0000_s1085" style="position:absolute;left:4800;top:5410;width:9678;height:10162" coordorigin="4800,5410" coordsize="9677,101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LGNsYAAADcAAAADwAAAGRycy9kb3ducmV2LnhtbESPQWvCQBSE74L/YXlC&#10;b3UTa4uNWUVEpQcpVAvF2yP7TEKyb0N2TeK/7xYKHoeZ+YZJ14OpRUetKy0riKcRCOLM6pJzBd/n&#10;/fMChPPIGmvLpOBODtar8SjFRNuev6g7+VwECLsEFRTeN4mULivIoJvahjh4V9sa9EG2udQt9gFu&#10;ajmLojdpsOSwUGBD24Ky6nQzCg499puXeNcdq+v2fjm/fv4cY1LqaTJsliA8Df4R/m9/aAXvizn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MsY2xgAAANwA&#10;AAAPAAAAAAAAAAAAAAAAAKoCAABkcnMvZG93bnJldi54bWxQSwUGAAAAAAQABAD6AAAAnQMAAAAA&#10;">
                  <v:group id="Group 59" o:spid="_x0000_s1086" style="position:absolute;left:4911;top:5410;width:9567;height:10162" coordorigin="4911,5410" coordsize="9567,101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5jrcYAAADcAAAADwAAAGRycy9kb3ducmV2LnhtbESPT2vCQBTE7wW/w/IK&#10;3uomSoqmriJSpQcpNBFKb4/sMwlm34bsNn++fbdQ6HGYmd8w2/1oGtFT52rLCuJFBIK4sLrmUsE1&#10;Pz2tQTiPrLGxTAomcrDfzR62mGo78Af1mS9FgLBLUUHlfZtK6YqKDLqFbYmDd7OdQR9kV0rd4RDg&#10;ppHLKHqWBmsOCxW2dKyouGffRsF5wOGwil/7y/12nL7y5P3zEpNS88fx8ALC0+j/w3/tN61gs07g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AfmOtxgAAANwA&#10;AAAPAAAAAAAAAAAAAAAAAKoCAABkcnMvZG93bnJldi54bWxQSwUGAAAAAAQABAD6AAAAnQMAAAAA&#10;">
                    <v:shape id="Arc 57" o:spid="_x0000_s1087" style="position:absolute;left:4800;top:9206;width:6477;height:6256;rotation:-7508041fd;visibility:visible;mso-wrap-style:square;v-text-anchor:middle" coordsize="647700,6256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DYLMUA&#10;AADcAAAADwAAAGRycy9kb3ducmV2LnhtbESPQWvCQBSE70L/w/IKvelGD0FTN1Ispa0X0eqht5fs&#10;SzY0+zZktzH9964g9DjMzDfMejPaVgzU+8axgvksAUFcOt1wreD09TZdgvABWWPrmBT8kYdN/jBZ&#10;Y6bdhQ80HEMtIoR9hgpMCF0mpS8NWfQz1xFHr3K9xRBlX0vd4yXCbSsXSZJKiw3HBYMdbQ2VP8df&#10;q+D8WaTF4ttwUe7f29dhV2FCe6WeHseXZxCBxvAfvrc/tILVMoXbmXgEZH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oNgsxQAAANwAAAAPAAAAAAAAAAAAAAAAAJgCAABkcnMv&#10;ZG93bnJldi54bWxQSwUGAAAAAAQABAD1AAAAigMAAAAA&#10;" path="m422827,14967nsc556819,56510,647700,176881,647700,312809r-323850,1l422827,14967xem422827,14967nfc556819,56510,647700,176881,647700,312809e" filled="f" strokecolor="windowText" strokeweight="1pt">
                      <v:path arrowok="t" o:connecttype="custom" o:connectlocs="422827,14967;647700,312809" o:connectangles="0,0"/>
                    </v:shape>
                    <v:line id="Straight Connector 58" o:spid="_x0000_s1088" style="position:absolute;flip:y;visibility:visible;mso-wrap-style:square" from="6629,5410" to="14478,93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sJgcUAAADcAAAADwAAAGRycy9kb3ducmV2LnhtbESPQWvCQBCF7wX/wzIFL6XZqJDG6CpB&#10;qEovpWl6H7LTJJidDdmtif/eLRR6fLx535u33U+mE1caXGtZwSKKQRBXVrdcKyg/X59TEM4ja+ws&#10;k4IbOdjvZg9bzLQd+YOuha9FgLDLUEHjfZ9J6aqGDLrI9sTB+7aDQR/kUEs94BjgppPLOE6kwZZD&#10;Q4M9HRqqLsWPCW9M7/kledJxdXpLU3tc1eXXIVdq/jjlGxCeJv9//Jc+awXr9AV+xwQCyN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PsJgcUAAADcAAAADwAAAAAAAAAA&#10;AAAAAAChAgAAZHJzL2Rvd25yZXYueG1sUEsFBgAAAAAEAAQA+QAAAJMDAAAAAA==&#10;" strokecolor="windowText" strokeweight="1pt"/>
                  </v:group>
                  <v:line id="Straight Connector 47" o:spid="_x0000_s1089" style="position:absolute;visibility:visible;mso-wrap-style:square" from="4800,12315" to="4800,132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VYLWcIAAADcAAAADwAAAGRycy9kb3ducmV2LnhtbERPTWuDQBC9B/oflin0FlcLTYzJJthS&#10;SyAQqJacB3eqUndW3G20/757COT4eN+7w2x6caXRdZYVJFEMgri2uuNGwVdVLFMQziNr7C2Tgj9y&#10;cNg/LHaYaTvxJ11L34gQwi5DBa33Qyalq1sy6CI7EAfu244GfYBjI/WIUwg3vXyO45U02HFoaHGg&#10;t5bqn/LXKHgxr+vTVH1sVvn72pC/JOk5L5R6epzzLQhPs7+Lb+6jVrBJw9pwJhwBuf8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VYLWcIAAADcAAAADwAAAAAAAAAAAAAA&#10;AAChAgAAZHJzL2Rvd25yZXYueG1sUEsFBgAAAAAEAAQA+QAAAJADAAAAAA==&#10;" strokecolor="windowText" strokeweight="1.5pt"/>
                </v:group>
                <w10:wrap anchorx="page"/>
                <w10:anchorlock/>
              </v:group>
            </w:pict>
          </mc:Fallback>
        </mc:AlternateContent>
      </w:r>
    </w:p>
    <w:p w:rsidR="00F83592" w:rsidRDefault="00F83592" w:rsidP="00886225">
      <w:pPr>
        <w:ind w:left="360"/>
        <w:rPr>
          <w:rFonts w:cs="David"/>
          <w:rtl/>
        </w:rPr>
      </w:pPr>
    </w:p>
    <w:p w:rsidR="00F83592" w:rsidRPr="00886225" w:rsidRDefault="00F83592" w:rsidP="00886225">
      <w:pPr>
        <w:ind w:left="360"/>
        <w:rPr>
          <w:rFonts w:cs="David"/>
          <w:rtl/>
        </w:rPr>
      </w:pPr>
    </w:p>
    <w:p w:rsidR="00F83592" w:rsidRDefault="00F83592" w:rsidP="00F83592">
      <w:pPr>
        <w:ind w:left="360"/>
        <w:rPr>
          <w:rFonts w:cs="David"/>
          <w:rtl/>
        </w:rPr>
      </w:pPr>
    </w:p>
    <w:p w:rsidR="00886225" w:rsidRPr="00F83592" w:rsidRDefault="00886225" w:rsidP="00F83592">
      <w:pPr>
        <w:pStyle w:val="a7"/>
        <w:numPr>
          <w:ilvl w:val="0"/>
          <w:numId w:val="16"/>
        </w:numPr>
        <w:spacing w:after="0" w:line="360" w:lineRule="auto"/>
        <w:ind w:left="368" w:hanging="284"/>
        <w:rPr>
          <w:rFonts w:cs="David"/>
          <w:sz w:val="24"/>
          <w:szCs w:val="24"/>
        </w:rPr>
      </w:pPr>
      <w:r w:rsidRPr="00F83592">
        <w:rPr>
          <w:rFonts w:cs="David" w:hint="cs"/>
          <w:sz w:val="24"/>
          <w:szCs w:val="24"/>
          <w:rtl/>
        </w:rPr>
        <w:t xml:space="preserve">התייחס לגרף שמתאים לנגד </w:t>
      </w:r>
      <w:r w:rsidRPr="00F83592">
        <w:rPr>
          <w:rFonts w:cs="David"/>
          <w:sz w:val="24"/>
          <w:szCs w:val="24"/>
        </w:rPr>
        <w:t>(a)</w:t>
      </w:r>
      <w:r w:rsidRPr="00F83592">
        <w:rPr>
          <w:rFonts w:cs="David"/>
          <w:sz w:val="24"/>
          <w:szCs w:val="24"/>
          <w:rtl/>
        </w:rPr>
        <w:t xml:space="preserve"> </w:t>
      </w:r>
      <w:r w:rsidRPr="00F83592">
        <w:rPr>
          <w:rFonts w:cs="David" w:hint="cs"/>
          <w:sz w:val="24"/>
          <w:szCs w:val="24"/>
          <w:rtl/>
        </w:rPr>
        <w:t xml:space="preserve">וחשב את התנגדותו, </w:t>
      </w:r>
      <w:r w:rsidRPr="00EF7609">
        <w:rPr>
          <w:rFonts w:asciiTheme="majorBidi" w:hAnsiTheme="majorBidi" w:cstheme="majorBidi"/>
          <w:sz w:val="24"/>
          <w:szCs w:val="24"/>
        </w:rPr>
        <w:t>R</w:t>
      </w:r>
      <w:r w:rsidRPr="00F83592">
        <w:rPr>
          <w:rFonts w:cs="David" w:hint="cs"/>
          <w:sz w:val="24"/>
          <w:szCs w:val="24"/>
          <w:rtl/>
        </w:rPr>
        <w:t>.</w:t>
      </w:r>
      <w:r w:rsidR="002668BC">
        <w:rPr>
          <w:rFonts w:cs="David" w:hint="cs"/>
          <w:sz w:val="24"/>
          <w:szCs w:val="24"/>
          <w:rtl/>
        </w:rPr>
        <w:t xml:space="preserve">                                                 ( 1/3 3 נק')</w:t>
      </w:r>
    </w:p>
    <w:p w:rsidR="00886225" w:rsidRDefault="00886225" w:rsidP="00886225">
      <w:pPr>
        <w:ind w:left="84"/>
        <w:rPr>
          <w:rFonts w:cs="David"/>
          <w:rtl/>
        </w:rPr>
      </w:pPr>
    </w:p>
    <w:p w:rsidR="00F83592" w:rsidRDefault="00F83592" w:rsidP="001A68A3">
      <w:pPr>
        <w:spacing w:line="360" w:lineRule="auto"/>
        <w:rPr>
          <w:rFonts w:cs="David"/>
          <w:rtl/>
        </w:rPr>
      </w:pPr>
    </w:p>
    <w:p w:rsidR="00F83592" w:rsidRDefault="00F83592" w:rsidP="001A68A3">
      <w:pPr>
        <w:spacing w:line="360" w:lineRule="auto"/>
        <w:rPr>
          <w:rFonts w:cs="David"/>
          <w:rtl/>
        </w:rPr>
      </w:pPr>
    </w:p>
    <w:p w:rsidR="00F83592" w:rsidRDefault="00F83592">
      <w:pPr>
        <w:bidi w:val="0"/>
        <w:rPr>
          <w:rFonts w:cs="David"/>
          <w:rtl/>
        </w:rPr>
      </w:pPr>
      <w:r>
        <w:rPr>
          <w:rFonts w:cs="David" w:hint="cs"/>
          <w:rtl/>
          <w:lang w:eastAsia="en-US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01B28256" wp14:editId="383EDE22">
                <wp:simplePos x="0" y="0"/>
                <wp:positionH relativeFrom="column">
                  <wp:posOffset>3322955</wp:posOffset>
                </wp:positionH>
                <wp:positionV relativeFrom="paragraph">
                  <wp:posOffset>384810</wp:posOffset>
                </wp:positionV>
                <wp:extent cx="2242185" cy="447675"/>
                <wp:effectExtent l="0" t="0" r="0" b="9525"/>
                <wp:wrapNone/>
                <wp:docPr id="1105" name="Text Box 10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42185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A15028" w:rsidRPr="00886225" w:rsidRDefault="00A15028" w:rsidP="00F83592">
                            <w:pPr>
                              <w:rPr>
                                <w:rFonts w:cs="David"/>
                                <w:b/>
                                <w:bCs/>
                              </w:rPr>
                            </w:pPr>
                            <w:r w:rsidRPr="00886225">
                              <w:rPr>
                                <w:rFonts w:cs="David" w:hint="cs"/>
                                <w:b/>
                                <w:bCs/>
                                <w:rtl/>
                              </w:rPr>
                              <w:t xml:space="preserve">שים לב: המשך השאלה בעמוד </w:t>
                            </w:r>
                            <w:r w:rsidR="00774DF3">
                              <w:rPr>
                                <w:rFonts w:cs="David" w:hint="cs"/>
                                <w:b/>
                                <w:bCs/>
                                <w:rtl/>
                              </w:rPr>
                              <w:t>ה</w:t>
                            </w:r>
                            <w:r w:rsidRPr="00886225">
                              <w:rPr>
                                <w:rFonts w:cs="David" w:hint="cs"/>
                                <w:b/>
                                <w:bCs/>
                                <w:rtl/>
                              </w:rPr>
                              <w:t>בא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42" o:spid="_x0000_s1090" type="#_x0000_t202" style="position:absolute;margin-left:261.65pt;margin-top:30.3pt;width:176.55pt;height:35.2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TPyvAIAAMc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" filled="f" stroked="f">
                <v:textbox>
                  <w:txbxContent>
                    <w:p w:rsidR="00A15028" w:rsidRPr="00886225" w:rsidRDefault="00A15028" w:rsidP="00F83592">
                      <w:pPr>
                        <w:rPr>
                          <w:rFonts w:cs="David"/>
                          <w:b/>
                          <w:bCs/>
                        </w:rPr>
                      </w:pPr>
                      <w:r w:rsidRPr="00886225">
                        <w:rPr>
                          <w:rFonts w:cs="David" w:hint="cs"/>
                          <w:b/>
                          <w:bCs/>
                          <w:rtl/>
                        </w:rPr>
                        <w:t xml:space="preserve">שים לב: המשך השאלה בעמוד </w:t>
                      </w:r>
                      <w:r w:rsidR="00774DF3">
                        <w:rPr>
                          <w:rFonts w:cs="David" w:hint="cs"/>
                          <w:b/>
                          <w:bCs/>
                          <w:rtl/>
                        </w:rPr>
                        <w:t>ה</w:t>
                      </w:r>
                      <w:r w:rsidRPr="00886225">
                        <w:rPr>
                          <w:rFonts w:cs="David" w:hint="cs"/>
                          <w:b/>
                          <w:bCs/>
                          <w:rtl/>
                        </w:rPr>
                        <w:t>בא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David"/>
          <w:rtl/>
        </w:rPr>
        <w:br w:type="page"/>
      </w:r>
    </w:p>
    <w:p w:rsidR="00886225" w:rsidRDefault="00886225" w:rsidP="001A68A3">
      <w:pPr>
        <w:spacing w:line="360" w:lineRule="auto"/>
        <w:rPr>
          <w:rFonts w:cs="David"/>
          <w:rtl/>
        </w:rPr>
      </w:pPr>
      <w:r w:rsidRPr="00886225">
        <w:rPr>
          <w:rFonts w:cs="David" w:hint="cs"/>
          <w:rtl/>
        </w:rPr>
        <w:lastRenderedPageBreak/>
        <w:t xml:space="preserve">בהמשך, התלמיד בנה את המעגל הבא, בו חיבר את הנגד </w:t>
      </w:r>
      <w:r w:rsidRPr="00886225">
        <w:rPr>
          <w:rFonts w:cs="David"/>
        </w:rPr>
        <w:t>R</w:t>
      </w:r>
      <w:r w:rsidR="00EF7609">
        <w:rPr>
          <w:rFonts w:cs="David" w:hint="cs"/>
          <w:rtl/>
        </w:rPr>
        <w:t xml:space="preserve"> שאת התנגדותו חישבת בסעיף ב', </w:t>
      </w:r>
      <w:r w:rsidRPr="00886225">
        <w:rPr>
          <w:rFonts w:cs="David" w:hint="cs"/>
          <w:rtl/>
        </w:rPr>
        <w:t xml:space="preserve"> נגד משתנה שהתנגדותו בין הקצוות </w:t>
      </w:r>
      <w:r w:rsidRPr="00886225">
        <w:rPr>
          <w:rFonts w:cs="David"/>
        </w:rPr>
        <w:t xml:space="preserve">  B </w:t>
      </w:r>
      <w:r w:rsidRPr="00886225">
        <w:rPr>
          <w:rFonts w:cs="David" w:hint="cs"/>
          <w:rtl/>
        </w:rPr>
        <w:t xml:space="preserve">ו- </w:t>
      </w:r>
      <w:r w:rsidRPr="00886225">
        <w:rPr>
          <w:rFonts w:cs="David"/>
        </w:rPr>
        <w:t xml:space="preserve">C </w:t>
      </w:r>
      <w:r w:rsidRPr="00886225">
        <w:rPr>
          <w:rFonts w:cs="David" w:hint="cs"/>
          <w:rtl/>
        </w:rPr>
        <w:t xml:space="preserve"> </w:t>
      </w:r>
      <w:r w:rsidR="00EF7609">
        <w:rPr>
          <w:rFonts w:cs="David" w:hint="cs"/>
          <w:rtl/>
        </w:rPr>
        <w:t xml:space="preserve"> </w:t>
      </w:r>
      <w:r w:rsidRPr="00886225">
        <w:rPr>
          <w:rFonts w:cs="David" w:hint="cs"/>
          <w:rtl/>
        </w:rPr>
        <w:t xml:space="preserve">היא </w:t>
      </w:r>
      <w:r w:rsidRPr="00886225">
        <w:rPr>
          <w:rFonts w:cs="David"/>
          <w:position w:val="-12"/>
        </w:rPr>
        <w:object w:dxaOrig="1140" w:dyaOrig="360">
          <v:shape id="_x0000_i1025" type="#_x0000_t75" style="width:57.65pt;height:18pt" o:ole="">
            <v:imagedata r:id="rId10" o:title=""/>
          </v:shape>
          <o:OLEObject Type="Embed" ProgID="Equation.DSMT4" ShapeID="_x0000_i1025" DrawAspect="Content" ObjectID="_1432617935" r:id="rId11"/>
        </w:object>
      </w:r>
      <w:r w:rsidRPr="00886225">
        <w:rPr>
          <w:rFonts w:cs="David" w:hint="cs"/>
          <w:rtl/>
        </w:rPr>
        <w:t xml:space="preserve">, מקור כא"מ </w:t>
      </w:r>
      <w:r w:rsidRPr="00886225">
        <w:rPr>
          <w:rFonts w:cs="David"/>
          <w:position w:val="-6"/>
        </w:rPr>
        <w:object w:dxaOrig="820" w:dyaOrig="279">
          <v:shape id="_x0000_i1026" type="#_x0000_t75" style="width:40.8pt;height:13.8pt" o:ole="">
            <v:imagedata r:id="rId12" o:title=""/>
          </v:shape>
          <o:OLEObject Type="Embed" ProgID="Equation.DSMT4" ShapeID="_x0000_i1026" DrawAspect="Content" ObjectID="_1432617936" r:id="rId13"/>
        </w:object>
      </w:r>
      <w:r w:rsidRPr="00886225">
        <w:rPr>
          <w:rFonts w:cs="David" w:hint="cs"/>
          <w:rtl/>
        </w:rPr>
        <w:t xml:space="preserve"> שהתנגדות הפנימית זניחה </w:t>
      </w:r>
      <w:r w:rsidR="001A68A3">
        <w:rPr>
          <w:rFonts w:cs="David" w:hint="cs"/>
          <w:rtl/>
        </w:rPr>
        <w:t>,</w:t>
      </w:r>
      <w:r w:rsidRPr="00886225">
        <w:rPr>
          <w:rFonts w:cs="David" w:hint="cs"/>
          <w:rtl/>
        </w:rPr>
        <w:t>שני מכשירי מדידה אידאליים</w:t>
      </w:r>
      <w:r w:rsidR="001A68A3">
        <w:rPr>
          <w:rFonts w:cs="David" w:hint="cs"/>
          <w:rtl/>
        </w:rPr>
        <w:t xml:space="preserve">, ושני מפסקים </w:t>
      </w:r>
      <w:r w:rsidRPr="00886225">
        <w:rPr>
          <w:rFonts w:cs="David" w:hint="cs"/>
          <w:rtl/>
        </w:rPr>
        <w:t xml:space="preserve"> </w:t>
      </w:r>
      <w:r w:rsidR="001A68A3">
        <w:rPr>
          <w:rFonts w:cs="David"/>
        </w:rPr>
        <w:t xml:space="preserve"> </w:t>
      </w:r>
      <w:r w:rsidR="001A68A3" w:rsidRPr="00886225">
        <w:rPr>
          <w:rFonts w:cs="David"/>
        </w:rPr>
        <w:t>S</w:t>
      </w:r>
      <w:r w:rsidR="001A68A3" w:rsidRPr="00886225">
        <w:rPr>
          <w:rFonts w:cs="David"/>
          <w:vertAlign w:val="subscript"/>
        </w:rPr>
        <w:t>1</w:t>
      </w:r>
      <w:r w:rsidR="001A68A3">
        <w:rPr>
          <w:rFonts w:cs="David" w:hint="cs"/>
          <w:rtl/>
        </w:rPr>
        <w:t xml:space="preserve">ו- </w:t>
      </w:r>
      <w:r w:rsidR="001A68A3" w:rsidRPr="00886225">
        <w:rPr>
          <w:rFonts w:cs="David"/>
        </w:rPr>
        <w:t>S</w:t>
      </w:r>
      <w:r w:rsidR="001A68A3" w:rsidRPr="00886225">
        <w:rPr>
          <w:rFonts w:cs="David"/>
          <w:vertAlign w:val="subscript"/>
        </w:rPr>
        <w:t>2</w:t>
      </w:r>
      <w:r w:rsidR="001A68A3">
        <w:rPr>
          <w:rFonts w:cs="David" w:hint="cs"/>
          <w:rtl/>
        </w:rPr>
        <w:t>.</w:t>
      </w:r>
    </w:p>
    <w:p w:rsidR="00F83592" w:rsidRPr="001A68A3" w:rsidRDefault="00F83592" w:rsidP="001A68A3">
      <w:pPr>
        <w:spacing w:line="360" w:lineRule="auto"/>
        <w:rPr>
          <w:rFonts w:cs="David"/>
          <w:rtl/>
        </w:rPr>
      </w:pPr>
    </w:p>
    <w:p w:rsidR="00886225" w:rsidRPr="00886225" w:rsidRDefault="00CA40DB" w:rsidP="00F83592">
      <w:pPr>
        <w:jc w:val="center"/>
        <w:rPr>
          <w:rFonts w:cs="David"/>
          <w:rtl/>
        </w:rPr>
      </w:pPr>
      <w:r>
        <w:rPr>
          <w:rFonts w:cs="David"/>
          <w:lang w:eastAsia="en-US"/>
        </w:rPr>
        <mc:AlternateContent>
          <mc:Choice Requires="wpc">
            <w:drawing>
              <wp:inline distT="0" distB="0" distL="0" distR="0">
                <wp:extent cx="4699635" cy="2308225"/>
                <wp:effectExtent l="0" t="0" r="62865" b="53975"/>
                <wp:docPr id="964" name="Canva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>
                          <a:noFill/>
                        </a:ln>
                      </wpc:whole>
                      <wps:wsp>
                        <wps:cNvPr id="1106" name="Rectangle 2"/>
                        <wps:cNvSpPr/>
                        <wps:spPr>
                          <a:xfrm>
                            <a:off x="1935480" y="266700"/>
                            <a:ext cx="784860" cy="149359"/>
                          </a:xfrm>
                          <a:prstGeom prst="rect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07" name="Straight Connector 3"/>
                        <wps:cNvCnPr/>
                        <wps:spPr>
                          <a:xfrm>
                            <a:off x="464820" y="340020"/>
                            <a:ext cx="1470660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108" name="Straight Connector 4"/>
                        <wps:cNvCnPr/>
                        <wps:spPr>
                          <a:xfrm>
                            <a:off x="2720340" y="340020"/>
                            <a:ext cx="655320" cy="762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109" name="Oval 5"/>
                        <wps:cNvSpPr/>
                        <wps:spPr>
                          <a:xfrm>
                            <a:off x="3375660" y="187620"/>
                            <a:ext cx="297180" cy="320040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0" name="Straight Connector 6"/>
                        <wps:cNvCnPr/>
                        <wps:spPr>
                          <a:xfrm flipV="1">
                            <a:off x="3672840" y="340020"/>
                            <a:ext cx="403860" cy="762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112" name="Straight Connector 7"/>
                        <wps:cNvCnPr/>
                        <wps:spPr>
                          <a:xfrm>
                            <a:off x="4076700" y="340020"/>
                            <a:ext cx="0" cy="67818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113" name="Straight Connector 8"/>
                        <wps:cNvCnPr/>
                        <wps:spPr>
                          <a:xfrm>
                            <a:off x="2987040" y="1018200"/>
                            <a:ext cx="1089660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114" name="Straight Arrow Connector 9"/>
                        <wps:cNvCnPr/>
                        <wps:spPr>
                          <a:xfrm>
                            <a:off x="2987040" y="1018200"/>
                            <a:ext cx="0" cy="312420"/>
                          </a:xfrm>
                          <a:prstGeom prst="straightConnector1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1115" name="Rectangle 10"/>
                        <wps:cNvSpPr/>
                        <wps:spPr>
                          <a:xfrm>
                            <a:off x="1440180" y="1330620"/>
                            <a:ext cx="2346960" cy="152400"/>
                          </a:xfrm>
                          <a:prstGeom prst="rect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6" name="Straight Connector 11"/>
                        <wps:cNvCnPr/>
                        <wps:spPr>
                          <a:xfrm>
                            <a:off x="3787140" y="1414440"/>
                            <a:ext cx="335280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117" name="Straight Connector 12"/>
                        <wps:cNvCnPr/>
                        <wps:spPr>
                          <a:xfrm flipV="1">
                            <a:off x="1135380" y="1406820"/>
                            <a:ext cx="304800" cy="762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118" name="Straight Connector 13"/>
                        <wps:cNvCnPr/>
                        <wps:spPr>
                          <a:xfrm>
                            <a:off x="464820" y="1414440"/>
                            <a:ext cx="434340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119" name="Straight Connector 14"/>
                        <wps:cNvCnPr/>
                        <wps:spPr>
                          <a:xfrm flipV="1">
                            <a:off x="899160" y="1269660"/>
                            <a:ext cx="236220" cy="13716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120" name="Straight Connector 15"/>
                        <wps:cNvCnPr/>
                        <wps:spPr>
                          <a:xfrm flipV="1">
                            <a:off x="4122420" y="1269660"/>
                            <a:ext cx="236220" cy="13716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121" name="Straight Connector 16"/>
                        <wps:cNvCnPr/>
                        <wps:spPr>
                          <a:xfrm>
                            <a:off x="4396740" y="1414440"/>
                            <a:ext cx="335280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122" name="Straight Connector 17"/>
                        <wps:cNvCnPr/>
                        <wps:spPr>
                          <a:xfrm>
                            <a:off x="464820" y="347640"/>
                            <a:ext cx="0" cy="160020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123" name="Straight Connector 18"/>
                        <wps:cNvCnPr/>
                        <wps:spPr>
                          <a:xfrm>
                            <a:off x="464820" y="1947840"/>
                            <a:ext cx="1950720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124" name="Straight Connector 19"/>
                        <wps:cNvCnPr/>
                        <wps:spPr>
                          <a:xfrm>
                            <a:off x="2415540" y="1688760"/>
                            <a:ext cx="0" cy="49530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125" name="Straight Connector 20"/>
                        <wps:cNvCnPr/>
                        <wps:spPr>
                          <a:xfrm>
                            <a:off x="2484120" y="1795440"/>
                            <a:ext cx="0" cy="28956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126" name="Straight Connector 21"/>
                        <wps:cNvCnPr/>
                        <wps:spPr>
                          <a:xfrm>
                            <a:off x="2484120" y="1947840"/>
                            <a:ext cx="2247900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127" name="Straight Connector 22"/>
                        <wps:cNvCnPr/>
                        <wps:spPr>
                          <a:xfrm>
                            <a:off x="4732020" y="1414440"/>
                            <a:ext cx="0" cy="53340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128" name="Text Box 23"/>
                        <wps:cNvSpPr txBox="1"/>
                        <wps:spPr>
                          <a:xfrm>
                            <a:off x="769620" y="1056300"/>
                            <a:ext cx="365760" cy="4267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15028" w:rsidRPr="00886225" w:rsidRDefault="00A15028" w:rsidP="00886225">
                              <w:pPr>
                                <w:rPr>
                                  <w:rFonts w:cs="Times New Roman"/>
                                </w:rPr>
                              </w:pPr>
                              <w:r w:rsidRPr="00886225">
                                <w:rPr>
                                  <w:rFonts w:cs="Times New Roman"/>
                                </w:rPr>
                                <w:t>S</w:t>
                              </w:r>
                              <w:r w:rsidRPr="00886225">
                                <w:rPr>
                                  <w:rFonts w:cs="Times New Roman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29" name="Text Box 23"/>
                        <wps:cNvSpPr txBox="1"/>
                        <wps:spPr>
                          <a:xfrm>
                            <a:off x="3992880" y="1056300"/>
                            <a:ext cx="365760" cy="4267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15028" w:rsidRDefault="00A15028" w:rsidP="00886225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S</w:t>
                              </w:r>
                              <w:r>
                                <w:rPr>
                                  <w:rFonts w:eastAsia="Calibri" w:cs="Arial"/>
                                  <w:position w:val="-6"/>
                                  <w:sz w:val="22"/>
                                  <w:szCs w:val="22"/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0" name="Text Box 23"/>
                        <wps:cNvSpPr txBox="1"/>
                        <wps:spPr>
                          <a:xfrm>
                            <a:off x="3307080" y="199980"/>
                            <a:ext cx="365760" cy="4267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15028" w:rsidRDefault="00A15028" w:rsidP="00886225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1" name="Text Box 23"/>
                        <wps:cNvSpPr txBox="1"/>
                        <wps:spPr>
                          <a:xfrm>
                            <a:off x="2080260" y="1937340"/>
                            <a:ext cx="365760" cy="4267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15028" w:rsidRPr="00496298" w:rsidRDefault="00A15028" w:rsidP="00886225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  <w:rPr>
                                  <w:b/>
                                  <w:bCs/>
                                </w:rPr>
                              </w:pPr>
                              <w:r w:rsidRPr="00496298">
                                <w:rPr>
                                  <w:rFonts w:eastAsia="Calibri" w:cs="Arial"/>
                                  <w:b/>
                                  <w:bCs/>
                                  <w:sz w:val="22"/>
                                  <w:szCs w:val="22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2" name="Text Box 23"/>
                        <wps:cNvSpPr txBox="1"/>
                        <wps:spPr>
                          <a:xfrm>
                            <a:off x="2308860" y="1919220"/>
                            <a:ext cx="365760" cy="4267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15028" w:rsidRDefault="00A15028" w:rsidP="00886225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3" name="Text Box 23"/>
                        <wps:cNvSpPr txBox="1"/>
                        <wps:spPr>
                          <a:xfrm>
                            <a:off x="1356360" y="893400"/>
                            <a:ext cx="365760" cy="4267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15028" w:rsidRDefault="00A15028" w:rsidP="00886225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4" name="Oval 30"/>
                        <wps:cNvSpPr/>
                        <wps:spPr>
                          <a:xfrm>
                            <a:off x="1440180" y="858180"/>
                            <a:ext cx="297180" cy="320040"/>
                          </a:xfrm>
                          <a:prstGeom prst="ellips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A15028" w:rsidRDefault="00A15028" w:rsidP="00886225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5" name="Straight Connector 31"/>
                        <wps:cNvCnPr/>
                        <wps:spPr>
                          <a:xfrm>
                            <a:off x="1737360" y="1018200"/>
                            <a:ext cx="124968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136" name="Straight Connector 32"/>
                        <wps:cNvCnPr/>
                        <wps:spPr>
                          <a:xfrm>
                            <a:off x="464820" y="1018200"/>
                            <a:ext cx="97536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137" name="Text Box 23"/>
                        <wps:cNvSpPr txBox="1"/>
                        <wps:spPr>
                          <a:xfrm>
                            <a:off x="1173480" y="1426800"/>
                            <a:ext cx="365760" cy="4267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15028" w:rsidRDefault="00A15028" w:rsidP="00886225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8" name="Text Box 23"/>
                        <wps:cNvSpPr txBox="1"/>
                        <wps:spPr>
                          <a:xfrm>
                            <a:off x="3619500" y="1411560"/>
                            <a:ext cx="365760" cy="4267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15028" w:rsidRDefault="00A15028" w:rsidP="00886225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39" name="Text Box 23"/>
                        <wps:cNvSpPr txBox="1"/>
                        <wps:spPr>
                          <a:xfrm>
                            <a:off x="2674620" y="1056300"/>
                            <a:ext cx="365760" cy="4267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15028" w:rsidRDefault="00A15028" w:rsidP="00886225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0" name="Text Box 23"/>
                        <wps:cNvSpPr txBox="1"/>
                        <wps:spPr>
                          <a:xfrm>
                            <a:off x="2104685" y="55662"/>
                            <a:ext cx="365760" cy="42608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A15028" w:rsidRDefault="00A15028" w:rsidP="00886225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eastAsia="Calibri" w:cs="Arial"/>
                                  <w:sz w:val="22"/>
                                  <w:szCs w:val="22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1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" o:spid="_x0000_s1091" editas="canvas" style="width:370.05pt;height:181.75pt;mso-position-horizontal-relative:char;mso-position-vertical-relative:line" coordsize="46996,230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">
                <v:shape id="_x0000_s1092" type="#_x0000_t75" style="position:absolute;width:46996;height:23082;visibility:visible;mso-wrap-style:square">
                  <v:fill o:detectmouseclick="t"/>
                  <v:path o:connecttype="none"/>
                </v:shape>
                <v:rect id="Rectangle 2" o:spid="_x0000_s1093" style="position:absolute;left:19354;top:2667;width:7849;height:149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2sssEA&#10;AADdAAAADwAAAGRycy9kb3ducmV2LnhtbERPS4vCMBC+C/6HMAt700QXRLpGkQVB0IsPCnsbm7Et&#10;JpPSxNr99xtB8DYf33MWq95Z0VEbas8aJmMFgrjwpuZSw/m0Gc1BhIhs0HomDX8UYLUcDhaYGf/g&#10;A3XHWIoUwiFDDVWMTSZlKCpyGMa+IU7c1bcOY4JtKU2LjxTurJwqNZMOa04NFTb0U1FxO96dhoM6&#10;5Tu3/1K/F3XOw8bZS7e2Wn9+9OtvEJH6+Ba/3FuT5k/UDJ7fpBPk8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VNrLLBAAAA3QAAAA8AAAAAAAAAAAAAAAAAmAIAAGRycy9kb3du&#10;cmV2LnhtbFBLBQYAAAAABAAEAPUAAACGAwAAAAA=&#10;" filled="f" strokecolor="windowText" strokeweight="1pt"/>
                <v:line id="Straight Connector 3" o:spid="_x0000_s1094" style="position:absolute;visibility:visible;mso-wrap-style:square" from="4648,3400" to="19354,3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ycAr8AAADdAAAADwAAAGRycy9kb3ducmV2LnhtbERPzYrCMBC+C/sOYRb2ZlMX1FJNSxEW&#10;vFp9gNlmtik2k9pErW9vFgRv8/H9zracbC9uNPrOsYJFkoIgbpzuuFVwOv7MMxA+IGvsHZOCB3ko&#10;i4/ZFnPt7nygWx1aEUPY56jAhDDkUvrGkEWfuIE4cn9utBgiHFupR7zHcNvL7zRdSYsdxwaDA+0M&#10;Nef6ahVksn6g9OFgLueu6pusWu5/K6W+PqdqAyLQFN7il3uv4/xFuob/b+IJsng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3SycAr8AAADdAAAADwAAAAAAAAAAAAAAAACh&#10;AgAAZHJzL2Rvd25yZXYueG1sUEsFBgAAAAAEAAQA+QAAAI0DAAAAAA==&#10;" strokecolor="windowText" strokeweight="1pt"/>
                <v:line id="Straight Connector 4" o:spid="_x0000_s1095" style="position:absolute;visibility:visible;mso-wrap-style:square" from="27203,3400" to="33756,3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MIcMEAAADdAAAADwAAAGRycy9kb3ducmV2LnhtbESPQYvCMBCF74L/IYzgTVMXXErXKEUQ&#10;vFr9AbPNbFNsJrWJWv/9zkHwNsN78943m93oO/WgIbaBDayWGSjiOtiWGwOX82GRg4oJ2WIXmAy8&#10;KMJuO51ssLDhySd6VKlREsKxQAMupb7QOtaOPMZl6IlF+wuDxyTr0Gg74FPCfae/suxbe2xZGhz2&#10;tHdUX6u7N5Dr6oU6ppO7Xduyq/NyffwtjZnPxvIHVKIxfczv66MV/FUmuPKNjKC3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swhwwQAAAN0AAAAPAAAAAAAAAAAAAAAA&#10;AKECAABkcnMvZG93bnJldi54bWxQSwUGAAAAAAQABAD5AAAAjwMAAAAA&#10;" strokecolor="windowText" strokeweight="1pt"/>
                <v:oval id="Oval 5" o:spid="_x0000_s1096" style="position:absolute;left:33756;top:1876;width:2972;height:32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dMhsQA&#10;AADdAAAADwAAAGRycy9kb3ducmV2LnhtbERPzWrCQBC+F3yHZQQvRTeWVjS6iimILT2IiQ8wZsck&#10;mp0N2TWmb98tFHqbj+93Vpve1KKj1lWWFUwnEQji3OqKCwWnbDeeg3AeWWNtmRR8k4PNevC0wljb&#10;Bx+pS30hQgi7GBWU3jexlC4vyaCb2IY4cBfbGvQBtoXULT5CuKnlSxTNpMGKQ0OJDb2XlN/Su1FQ&#10;vxZf+2w+a94+E8oPi+fen6+JUqNhv12C8NT7f/Gf+0OH+dNoAb/fhBPk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nTIbEAAAA3QAAAA8AAAAAAAAAAAAAAAAAmAIAAGRycy9k&#10;b3ducmV2LnhtbFBLBQYAAAAABAAEAPUAAACJAwAAAAA=&#10;" filled="f" strokecolor="windowText" strokeweight="1pt"/>
                <v:line id="Straight Connector 6" o:spid="_x0000_s1097" style="position:absolute;flip:y;visibility:visible;mso-wrap-style:square" from="36728,3400" to="40767,3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LgnMUAAADdAAAADwAAAGRycy9kb3ducmV2LnhtbESPT2vCQBDF7wW/wzKCl6KbWJAQXSUI&#10;Vuml1D/3ITsmwexsyG41fnvnUOhtHvN+b96sNoNr1Z360Hg2kM4SUMSltw1XBs6n3TQDFSKyxdYz&#10;GXhSgM169LbC3PoH/9D9GCslIRxyNFDH2OVah7Imh2HmO2LZXX3vMIrsK217fEi4a/U8SRbaYcNy&#10;ocaOtjWVt+OvkxrDd3FbvNuk3H9lmf/8qM6XbWHMZDwUS1CRhvhv/qMPVrg0lf7yjYyg1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ZLgnMUAAADdAAAADwAAAAAAAAAA&#10;AAAAAAChAgAAZHJzL2Rvd25yZXYueG1sUEsFBgAAAAAEAAQA+QAAAJMDAAAAAA==&#10;" strokecolor="windowText" strokeweight="1pt"/>
                <v:line id="Straight Connector 7" o:spid="_x0000_s1098" style="position:absolute;visibility:visible;mso-wrap-style:square" from="40767,3400" to="40767,10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KpR78AAADdAAAADwAAAGRycy9kb3ducmV2LnhtbERPzYrCMBC+C/sOYRb2ZtMKSumaShEW&#10;vFp9gLGZbUqbSW2yWt/eLAje5uP7ne1utoO40eQ7xwqyJAVB3DjdcavgfPpZ5iB8QNY4OCYFD/Kw&#10;Kz8WWyy0u/ORbnVoRQxhX6ACE8JYSOkbQxZ94kbiyP26yWKIcGqlnvAew+0gV2m6kRY7jg0GR9ob&#10;avr6zyrIZf1A6cPRXPuuGpq8Wh8ulVJfn3P1DSLQHN7il/ug4/wsW8H/N/EEWT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IKpR78AAADdAAAADwAAAAAAAAAAAAAAAACh&#10;AgAAZHJzL2Rvd25yZXYueG1sUEsFBgAAAAAEAAQA+QAAAI0DAAAAAA==&#10;" strokecolor="windowText" strokeweight="1pt"/>
                <v:line id="Straight Connector 8" o:spid="_x0000_s1099" style="position:absolute;visibility:visible;mso-wrap-style:square" from="29870,10182" to="40767,10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4M3L8AAADdAAAADwAAAGRycy9kb3ducmV2LnhtbERPzYrCMBC+C/sOYRa8aVoXpXRNpSwI&#10;Xq0+wNiMTWkz6TZZrW+/EQRv8/H9znY32V7caPStYwXpMgFBXDvdcqPgfNovMhA+IGvsHZOCB3nY&#10;FR+zLeba3flItyo0Ioawz1GBCWHIpfS1IYt+6QbiyF3daDFEODZSj3iP4baXqyTZSIstxwaDA/0Y&#10;qrvqzyrIZPVA6cPR/HZt2ddZuT5cSqXmn1P5DSLQFN7il/ug4/w0/YLnN/EEWfw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84M3L8AAADdAAAADwAAAAAAAAAAAAAAAACh&#10;AgAAZHJzL2Rvd25yZXYueG1sUEsFBgAAAAAEAAQA+QAAAI0DAAAAAA==&#10;" strokecolor="windowText" strokeweight="1pt"/>
                <v:shape id="Straight Arrow Connector 9" o:spid="_x0000_s1100" type="#_x0000_t32" style="position:absolute;left:29870;top:10182;width:0;height:31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NmecMAAADdAAAADwAAAGRycy9kb3ducmV2LnhtbERPTWvCQBC9C/0Pywi96SalBBvdiLQI&#10;LRTEWDwP2TEJyc6m2TVJ/31XELzN433OZjuZVgzUu9qygngZgSAurK65VPBz2i9WIJxH1thaJgV/&#10;5GCbPc02mGo78pGG3JcihLBLUUHlfZdK6YqKDLql7YgDd7G9QR9gX0rd4xjCTStfoiiRBmsODRV2&#10;9F5R0eRXo+C6fzt/D9OHP8dfSX74TXhsalbqeT7t1iA8Tf4hvrs/dZgfx69w+yacIL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TDZnnDAAAA3QAAAA8AAAAAAAAAAAAA&#10;AAAAoQIAAGRycy9kb3ducmV2LnhtbFBLBQYAAAAABAAEAPkAAACRAwAAAAA=&#10;" strokecolor="windowText" strokeweight="1pt">
                  <v:stroke endarrow="open"/>
                </v:shape>
                <v:rect id="Rectangle 10" o:spid="_x0000_s1101" style="position:absolute;left:14401;top:13306;width:23470;height:152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Ggs8EA&#10;AADdAAAADwAAAGRycy9kb3ducmV2LnhtbERPTYvCMBC9C/6HMMLebFrBRbpGWQTFq7UHvY3NbFu3&#10;mdQm2vrvNwuCt3m8z1muB9OIB3WutqwgiWIQxIXVNZcK8uN2ugDhPLLGxjIpeJKD9Wo8WmKqbc8H&#10;emS+FCGEXYoKKu/bVEpXVGTQRbYlDtyP7Qz6ALtS6g77EG4aOYvjT2mw5tBQYUubiorf7G4U3Hbu&#10;lF2fVzqeXXPZ5X3usc2V+pgM318gPA3+LX659zrMT5I5/H8TTpC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JBoLPBAAAA3QAAAA8AAAAAAAAAAAAAAAAAmAIAAGRycy9kb3du&#10;cmV2LnhtbFBLBQYAAAAABAAEAPUAAACGAwAAAAA=&#10;" filled="f" strokecolor="windowText" strokeweight="1.5pt"/>
                <v:line id="Straight Connector 11" o:spid="_x0000_s1102" style="position:absolute;visibility:visible;mso-wrap-style:square" from="37871,14144" to="41224,14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mvRL8AAADdAAAADwAAAGRycy9kb3ducmV2LnhtbERPzYrCMBC+C/sOYRb2ZtMKK6WaShEW&#10;vFp9gLEZm9JmUpus1rc3Cwve5uP7ne1utoO40+Q7xwqyJAVB3DjdcavgfPpZ5iB8QNY4OCYFT/Kw&#10;Kz8WWyy0e/CR7nVoRQxhX6ACE8JYSOkbQxZ94kbiyF3dZDFEOLVST/iI4XaQqzRdS4sdxwaDI+0N&#10;NX39axXksn6i9OFobn1XDU1efR8ulVJfn3O1ARFoDm/xv/ug4/wsW8PfN/EEWb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7mvRL8AAADdAAAADwAAAAAAAAAAAAAAAACh&#10;AgAAZHJzL2Rvd25yZXYueG1sUEsFBgAAAAAEAAQA+QAAAI0DAAAAAA==&#10;" strokecolor="windowText" strokeweight="1pt"/>
                <v:line id="Straight Connector 12" o:spid="_x0000_s1103" style="position:absolute;flip:y;visibility:visible;mso-wrap-style:square" from="11353,14068" to="14401,14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t46MQAAADdAAAADwAAAGRycy9kb3ducmV2LnhtbESPQYvCMBCF74L/IcyCF9G0Clq6RimC&#10;unhZrO59aGbbYjMpTdT67zeCsLcZ3vvevFltetOIO3WutqwgnkYgiAuray4VXM67SQLCeWSNjWVS&#10;8CQHm/VwsMJU2wef6J77UoQQdikqqLxvUyldUZFBN7UtcdB+bWfQh7Urpe7wEcJNI2dRtJAGaw4X&#10;KmxpW1FxzW8m1Oi/s+tirKPicEwSu5+Xl59tptToo88+QXjq/b/5TX/pwMXxEl7fhBH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e3joxAAAAN0AAAAPAAAAAAAAAAAA&#10;AAAAAKECAABkcnMvZG93bnJldi54bWxQSwUGAAAAAAQABAD5AAAAkgMAAAAA&#10;" strokecolor="windowText" strokeweight="1pt"/>
                <v:line id="Straight Connector 13" o:spid="_x0000_s1104" style="position:absolute;visibility:visible;mso-wrap-style:square" from="4648,14144" to="8991,14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qercEAAADdAAAADwAAAGRycy9kb3ducmV2LnhtbESPQYvCMBCF74L/IYzgbU27oJRqlLIg&#10;eLW7P2BsxqbYTLpN1Prvdw4L3mZ4b977ZneYfK8eNMYusIF8lYEiboLtuDXw8338KEDFhGyxD0wG&#10;XhThsJ/Pdlja8OQzPerUKgnhWKIBl9JQah0bRx7jKgzEol3D6DHJOrbajviUcN/rzyzbaI8dS4PD&#10;gb4cNbf67g0Uun6hjunsfm9d1TdFtT5dKmOWi6nagko0pbf5//pkBT/PBVe+kRH0/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ap6twQAAAN0AAAAPAAAAAAAAAAAAAAAA&#10;AKECAABkcnMvZG93bnJldi54bWxQSwUGAAAAAAQABAD5AAAAjwMAAAAA&#10;" strokecolor="windowText" strokeweight="1pt"/>
                <v:line id="Straight Connector 14" o:spid="_x0000_s1105" style="position:absolute;flip:y;visibility:visible;mso-wrap-style:square" from="8991,12696" to="11353,14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hJAcYAAADdAAAADwAAAGRycy9kb3ducmV2LnhtbESPQWvCQBCF74X+h2UEL6VuYiGk0VVC&#10;oFV6kVq9D9kxCWZnQ3abxH/vFgreZnjve/NmvZ1MKwbqXWNZQbyIQBCXVjdcKTj9fLymIJxH1tha&#10;JgU3crDdPD+tMdN25G8ajr4SIYRdhgpq77tMSlfWZNAtbEcctIvtDfqw9pXUPY4h3LRyGUWJNNhw&#10;uFBjR0VN5fX4a0KN6ZBfkxcdlbuvNLWfb9XpXORKzWdTvgLhafIP8z+914GL43f4+yaMID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CoSQHGAAAA3QAAAA8AAAAAAAAA&#10;AAAAAAAAoQIAAGRycy9kb3ducmV2LnhtbFBLBQYAAAAABAAEAPkAAACUAwAAAAA=&#10;" strokecolor="windowText" strokeweight="1pt"/>
                <v:line id="Straight Connector 15" o:spid="_x0000_s1106" style="position:absolute;flip:y;visibility:visible;mso-wrap-style:square" from="41224,12696" to="43586,14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4qIcQAAADdAAAADwAAAGRycy9kb3ducmV2LnhtbESPT4vCQAzF7wt+hyHCXpZ1qoKU6ihF&#10;cFe8iH/2HjqxLXYypTNq99ubg+Atj7zfy8ti1btG3akLtWcD41ECirjwtubSwPm0+U5BhYhssfFM&#10;Bv4pwGo5+FhgZv2DD3Q/xlJJCIcMDVQxtpnWoajIYRj5llh2F985jCK7UtsOHxLuGj1Jkpl2WLNc&#10;qLCldUXF9XhzUqPf59fZl02K312a+p9pef5b58Z8Dvt8DipSH9/mF721wo0n0l++kRH08gk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/iohxAAAAN0AAAAPAAAAAAAAAAAA&#10;AAAAAKECAABkcnMvZG93bnJldi54bWxQSwUGAAAAAAQABAD5AAAAkgMAAAAA&#10;" strokecolor="windowText" strokeweight="1pt"/>
                <v:line id="Straight Connector 16" o:spid="_x0000_s1107" style="position:absolute;visibility:visible;mso-wrap-style:square" from="43967,14144" to="47320,14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z9jb8AAADdAAAADwAAAGRycy9kb3ducmV2LnhtbERPzYrCMBC+C/sOYRb2ZtMKSumaShEW&#10;vFp9gLGZbUqbSW2yWt/eLAje5uP7ne1utoO40eQ7xwqyJAVB3DjdcavgfPpZ5iB8QNY4OCYFD/Kw&#10;Kz8WWyy0u/ORbnVoRQxhX6ACE8JYSOkbQxZ94kbiyP26yWKIcGqlnvAew+0gV2m6kRY7jg0GR9ob&#10;avr6zyrIZf1A6cPRXPuuGpq8Wh8ulVJfn3P1DSLQHN7il/ug4/xslcH/N/EEWT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jz9jb8AAADdAAAADwAAAAAAAAAAAAAAAACh&#10;AgAAZHJzL2Rvd25yZXYueG1sUEsFBgAAAAAEAAQA+QAAAI0DAAAAAA==&#10;" strokecolor="windowText" strokeweight="1pt"/>
                <v:line id="Straight Connector 17" o:spid="_x0000_s1108" style="position:absolute;visibility:visible;mso-wrap-style:square" from="4648,3476" to="4648,19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5j+r8AAADdAAAADwAAAGRycy9kb3ducmV2LnhtbERPzYrCMBC+C/sOYRb2ZlMLSumaShEW&#10;vFp9gLGZbUqbSW2yWt/eLAje5uP7ne1utoO40eQ7xwpWSQqCuHG641bB+fSzzEH4gKxxcEwKHuRh&#10;V34stlhod+cj3erQihjCvkAFJoSxkNI3hiz6xI3Ekft1k8UQ4dRKPeE9httBZmm6kRY7jg0GR9ob&#10;avr6zyrIZf1A6cPRXPuuGpq8Wh8ulVJfn3P1DSLQHN7il/ug4/xVlsH/N/EEWT4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u5j+r8AAADdAAAADwAAAAAAAAAAAAAAAACh&#10;AgAAZHJzL2Rvd25yZXYueG1sUEsFBgAAAAAEAAQA+QAAAI0DAAAAAA==&#10;" strokecolor="windowText" strokeweight="1pt"/>
                <v:line id="Straight Connector 18" o:spid="_x0000_s1109" style="position:absolute;visibility:visible;mso-wrap-style:square" from="4648,19478" to="24155,19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LGYb8AAADdAAAADwAAAGRycy9kb3ducmV2LnhtbERPzYrCMBC+C/sOYYS92VQXpVTTUhYW&#10;vFp9gLEZm2IzqU1W69tvFgRv8/H9zq6cbC/uNPrOsYJlkoIgbpzuuFVwOv4sMhA+IGvsHZOCJ3ko&#10;i4/ZDnPtHnygex1aEUPY56jAhDDkUvrGkEWfuIE4chc3WgwRjq3UIz5iuO3lKk030mLHscHgQN+G&#10;mmv9axVksn6i9OFgbteu6pusWu/PlVKf86naggg0hbf45d7rOH+5+oL/b+IJsvg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6aLGYb8AAADdAAAADwAAAAAAAAAAAAAAAACh&#10;AgAAZHJzL2Rvd25yZXYueG1sUEsFBgAAAAAEAAQA+QAAAI0DAAAAAA==&#10;" strokecolor="windowText" strokeweight="1pt"/>
                <v:line id="Straight Connector 19" o:spid="_x0000_s1110" style="position:absolute;visibility:visible;mso-wrap-style:square" from="24155,16887" to="24155,21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teFb8AAADdAAAADwAAAGRycy9kb3ducmV2LnhtbERPzYrCMBC+C/sOYYS92VRZpVTTUhYW&#10;vFp9gLEZm2IzqU1W69tvFgRv8/H9zq6cbC/uNPrOsYJlkoIgbpzuuFVwOv4sMhA+IGvsHZOCJ3ko&#10;i4/ZDnPtHnygex1aEUPY56jAhDDkUvrGkEWfuIE4chc3WgwRjq3UIz5iuO3lKk030mLHscHgQN+G&#10;mmv9axVksn6i9OFgbteu6pusWu/PlVKf86naggg0hbf45d7rOH+5+oL/b+IJsvg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kteFb8AAADdAAAADwAAAAAAAAAAAAAAAACh&#10;AgAAZHJzL2Rvd25yZXYueG1sUEsFBgAAAAAEAAQA+QAAAI0DAAAAAA==&#10;" strokecolor="windowText" strokeweight="1pt"/>
                <v:line id="Straight Connector 20" o:spid="_x0000_s1111" style="position:absolute;visibility:visible;mso-wrap-style:square" from="24841,17954" to="24841,20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7/z8MAAADdAAAADwAAAGRycy9kb3ducmV2LnhtbERP22qDQBB9L+Qflgn0ra4GcrOuwYSm&#10;FAqBxNLnwZ2qxJ0VdxPt33cLhb7N4Vwn202mE3caXGtZQRLFIIgrq1uuFXyUx6cNCOeRNXaWScE3&#10;Odjls4cMU21HPtP94msRQtilqKDxvk+ldFVDBl1ke+LAfdnBoA9wqKUecAzhppOLOF5Jgy2HhgZ7&#10;OjRUXS83o2Bp9uv3sXzdroqXtSH/mWxOxVGpx/lUPIPwNPl/8Z/7TYf5yWIJv9+EE2T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1e/8/DAAAA3QAAAA8AAAAAAAAAAAAA&#10;AAAAoQIAAGRycy9kb3ducmV2LnhtbFBLBQYAAAAABAAEAPkAAACRAwAAAAA=&#10;" strokecolor="windowText" strokeweight="1.5pt"/>
                <v:line id="Straight Connector 21" o:spid="_x0000_s1112" style="position:absolute;visibility:visible;mso-wrap-style:square" from="24841,19478" to="47320,19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Vl+bwAAADdAAAADwAAAGRycy9kb3ducmV2LnhtbERPSwrCMBDdC94hjOBOUwWlVKMUQXBr&#10;9QBjMzbFZlKbqPX2RhDczeN9Z73tbSOe1PnasYLZNAFBXDpdc6XgfNpPUhA+IGtsHJOCN3nYboaD&#10;NWbavfhIzyJUIoawz1CBCaHNpPSlIYt+6lriyF1dZzFE2FVSd/iK4baR8yRZSos1xwaDLe0Mlbfi&#10;YRWksnij9OFo7rc6b8o0XxwuuVLjUZ+vQATqw1/8cx90nD+bL+H7TTxBbj4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+dVl+bwAAADdAAAADwAAAAAAAAAAAAAAAAChAgAA&#10;ZHJzL2Rvd25yZXYueG1sUEsFBgAAAAAEAAQA+QAAAIoDAAAAAA==&#10;" strokecolor="windowText" strokeweight="1pt"/>
                <v:line id="Straight Connector 22" o:spid="_x0000_s1113" style="position:absolute;visibility:visible;mso-wrap-style:square" from="47320,14144" to="47320,194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nAYr8AAADdAAAADwAAAGRycy9kb3ducmV2LnhtbERPzYrCMBC+C/sOYYS92VRhtVTTUhYW&#10;vFp9gLEZm2IzqU1W69tvFgRv8/H9zq6cbC/uNPrOsYJlkoIgbpzuuFVwOv4sMhA+IGvsHZOCJ3ko&#10;i4/ZDnPtHnygex1aEUPY56jAhDDkUvrGkEWfuIE4chc3WgwRjq3UIz5iuO3lKk3X0mLHscHgQN+G&#10;mmv9axVksn6i9OFgbteu6pus+tqfK6U+51O1BRFoCm/xy73Xcf5ytYH/b+IJsvg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pnAYr8AAADdAAAADwAAAAAAAAAAAAAAAACh&#10;AgAAZHJzL2Rvd25yZXYueG1sUEsFBgAAAAAEAAQA+QAAAI0DAAAAAA==&#10;" strokecolor="windowText" strokeweight="1pt"/>
                <v:shape id="Text Box 23" o:spid="_x0000_s1114" type="#_x0000_t202" style="position:absolute;left:7696;top:10563;width:3657;height:4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kJTccA&#10;AADdAAAADwAAAGRycy9kb3ducmV2LnhtbESPQWvCQBCF7wX/wzIFb3VjQJHUVSQgLWIPWi+9TbNj&#10;EpqdjdlVY3+9cxC8zfDevPfNfNm7Rl2oC7VnA+NRAoq48Lbm0sDhe/02AxUissXGMxm4UYDlYvAy&#10;x8z6K+/oso+lkhAOGRqoYmwzrUNRkcMw8i2xaEffOYyydqW2HV4l3DU6TZKpdlizNFTYUl5R8bc/&#10;OwObfP2Fu9/Uzf6b/GN7XLWnw8/EmOFrv3oHFamPT/Pj+tMK/jgVXPlGRtCL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hpCU3HAAAA3QAAAA8AAAAAAAAAAAAAAAAAmAIAAGRy&#10;cy9kb3ducmV2LnhtbFBLBQYAAAAABAAEAPUAAACMAwAAAAA=&#10;" filled="f" stroked="f" strokeweight=".5pt">
                  <v:textbox>
                    <w:txbxContent>
                      <w:p w:rsidR="00A15028" w:rsidRPr="00886225" w:rsidRDefault="00A15028" w:rsidP="00886225">
                        <w:pPr>
                          <w:rPr>
                            <w:rFonts w:cs="Times New Roman"/>
                          </w:rPr>
                        </w:pPr>
                        <w:r w:rsidRPr="00886225">
                          <w:rPr>
                            <w:rFonts w:cs="Times New Roman"/>
                          </w:rPr>
                          <w:t>S</w:t>
                        </w:r>
                        <w:r w:rsidRPr="00886225">
                          <w:rPr>
                            <w:rFonts w:cs="Times New Roman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Text Box 23" o:spid="_x0000_s1115" type="#_x0000_t202" style="position:absolute;left:39928;top:10563;width:3658;height:4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Ws1sQA&#10;AADdAAAADwAAAGRycy9kb3ducmV2LnhtbERPTYvCMBC9L/gfwgh7W1MLilajSEFWFj3oevE2NmNb&#10;bCa1yWr11xtB2Ns83udM562pxJUaV1pW0O9FIIgzq0vOFex/l18jEM4ja6wsk4I7OZjPOh9TTLS9&#10;8ZauO5+LEMIuQQWF93UipcsKMuh6tiYO3Mk2Bn2ATS51g7cQbioZR9FQGiw5NBRYU1pQdt79GQU/&#10;6XKD22NsRo8q/V6fFvVlfxgo9dltFxMQnlr/L367VzrM78djeH0TTpC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clrNbEAAAA3QAAAA8AAAAAAAAAAAAAAAAAmAIAAGRycy9k&#10;b3ducmV2LnhtbFBLBQYAAAAABAAEAPUAAACJAwAAAAA=&#10;" filled="f" stroked="f" strokeweight=".5pt">
                  <v:textbox>
                    <w:txbxContent>
                      <w:p w:rsidR="00A15028" w:rsidRDefault="00A15028" w:rsidP="00886225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S</w:t>
                        </w:r>
                        <w:r>
                          <w:rPr>
                            <w:rFonts w:eastAsia="Calibri" w:cs="Arial"/>
                            <w:position w:val="-6"/>
                            <w:sz w:val="22"/>
                            <w:szCs w:val="22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Text Box 23" o:spid="_x0000_s1116" type="#_x0000_t202" style="position:absolute;left:33070;top:1999;width:3658;height:42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aTlscA&#10;AADdAAAADwAAAGRycy9kb3ducmV2LnhtbESPT2vCQBDF74LfYZlCb7pRsUjqKhKQSqkH/1y8TbNj&#10;Epqdjdmtpn5651DwNsN7895v5svO1epKbag8GxgNE1DEubcVFwaOh/VgBipEZIu1ZzLwRwGWi35v&#10;jqn1N97RdR8LJSEcUjRQxtikWoe8JIdh6Bti0c6+dRhlbQttW7xJuKv1OEnetMOKpaHEhrKS8p/9&#10;rzPwma23uPseu9m9zj6+zqvmcjxNjXl96VbvoCJ18Wn+v95YwR9NhF++kRH04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PGk5bHAAAA3QAAAA8AAAAAAAAAAAAAAAAAmAIAAGRy&#10;cy9kb3ducmV2LnhtbFBLBQYAAAAABAAEAPUAAACMAwAAAAA=&#10;" filled="f" stroked="f" strokeweight=".5pt">
                  <v:textbox>
                    <w:txbxContent>
                      <w:p w:rsidR="00A15028" w:rsidRDefault="00A15028" w:rsidP="00886225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shape>
                <v:shape id="Text Box 23" o:spid="_x0000_s1117" type="#_x0000_t202" style="position:absolute;left:20802;top:19373;width:3658;height:4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o2DcQA&#10;AADdAAAADwAAAGRycy9kb3ducmV2LnhtbERPTYvCMBC9C/6HMII3TausSDWKFESR3YOuF29jM7bF&#10;ZlKbqHV//WZB2Ns83ufMl62pxIMaV1pWEA8jEMSZ1SXnCo7f68EUhPPIGivLpOBFDpaLbmeOibZP&#10;3tPj4HMRQtglqKDwvk6kdFlBBt3Q1sSBu9jGoA+wyaVu8BnCTSVHUTSRBksODQXWlBaUXQ93o2CX&#10;rr9wfx6Z6U+Vbj4vq/p2PH0o1e+1qxkIT63/F7/dWx3mx+MY/r4JJ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KNg3EAAAA3QAAAA8AAAAAAAAAAAAAAAAAmAIAAGRycy9k&#10;b3ducmV2LnhtbFBLBQYAAAAABAAEAPUAAACJAwAAAAA=&#10;" filled="f" stroked="f" strokeweight=".5pt">
                  <v:textbox>
                    <w:txbxContent>
                      <w:p w:rsidR="00A15028" w:rsidRPr="00496298" w:rsidRDefault="00A15028" w:rsidP="00886225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  <w:rPr>
                            <w:b/>
                            <w:bCs/>
                          </w:rPr>
                        </w:pPr>
                        <w:r w:rsidRPr="00496298">
                          <w:rPr>
                            <w:rFonts w:eastAsia="Calibri" w:cs="Arial"/>
                            <w:b/>
                            <w:bCs/>
                            <w:sz w:val="22"/>
                            <w:szCs w:val="22"/>
                          </w:rPr>
                          <w:t>+</w:t>
                        </w:r>
                      </w:p>
                    </w:txbxContent>
                  </v:textbox>
                </v:shape>
                <v:shape id="Text Box 23" o:spid="_x0000_s1118" type="#_x0000_t202" style="position:absolute;left:23088;top:19192;width:3658;height:4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ioesQA&#10;AADdAAAADwAAAGRycy9kb3ducmV2LnhtbERPS4vCMBC+C/6HMII3Ta24SDWKFGQX0YOPy95mm7Et&#10;NpNuk9XqrzfCgrf5+J4zX7amEldqXGlZwWgYgSDOrC45V3A6rgdTEM4ja6wsk4I7OVguup05Jtre&#10;eE/Xg89FCGGXoILC+zqR0mUFGXRDWxMH7mwbgz7AJpe6wVsIN5WMo+hDGiw5NBRYU1pQdjn8GQWb&#10;dL3D/U9spo8q/dyeV/Xv6XuiVL/XrmYgPLX+Lf53f+kwfzSO4fVNOEE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YqHrEAAAA3QAAAA8AAAAAAAAAAAAAAAAAmAIAAGRycy9k&#10;b3ducmV2LnhtbFBLBQYAAAAABAAEAPUAAACJAwAAAAA=&#10;" filled="f" stroked="f" strokeweight=".5pt">
                  <v:textbox>
                    <w:txbxContent>
                      <w:p w:rsidR="00A15028" w:rsidRDefault="00A15028" w:rsidP="00886225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-</w:t>
                        </w:r>
                      </w:p>
                    </w:txbxContent>
                  </v:textbox>
                </v:shape>
                <v:shape id="Text Box 23" o:spid="_x0000_s1119" type="#_x0000_t202" style="position:absolute;left:13563;top:8934;width:3658;height:4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QN4cUA&#10;AADdAAAADwAAAGRycy9kb3ducmV2LnhtbERPTWvCQBC9F/oflhG8NRsNFYmuIgGplPagzaW3MTsm&#10;wexsmt3G1F/vFgRv83ifs1wPphE9da62rGASxSCIC6trLhXkX9uXOQjnkTU2lknBHzlYr56flphq&#10;e+E99QdfihDCLkUFlfdtKqUrKjLoItsSB+5kO4M+wK6UusNLCDeNnMbxTBqsOTRU2FJWUXE+/BoF&#10;79n2E/fHqZlfm+zt47Rpf/LvV6XGo2GzAOFp8A/x3b3TYf4kSeD/m3CCX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FA3hxQAAAN0AAAAPAAAAAAAAAAAAAAAAAJgCAABkcnMv&#10;ZG93bnJldi54bWxQSwUGAAAAAAQABAD1AAAAigMAAAAA&#10;" filled="f" stroked="f" strokeweight=".5pt">
                  <v:textbox>
                    <w:txbxContent>
                      <w:p w:rsidR="00A15028" w:rsidRDefault="00A15028" w:rsidP="00886225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V</w:t>
                        </w:r>
                      </w:p>
                    </w:txbxContent>
                  </v:textbox>
                </v:shape>
                <v:oval id="Oval 30" o:spid="_x0000_s1120" style="position:absolute;left:14401;top:8581;width:2972;height:320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4oppcQA&#10;AADdAAAADwAAAGRycy9kb3ducmV2LnhtbERP24rCMBB9F/yHMMK+iKZeVrQaRRcWlX0QLx8wNmPb&#10;3WZSmqzWvzeC4NscznVmi9oU4kqVyy0r6HUjEMSJ1TmnCk7H784YhPPIGgvLpOBODhbzZmOGsbY3&#10;3tP14FMRQtjFqCDzvoyldElGBl3XlsSBu9jKoA+wSqWu8BbCTSH7UTSSBnMODRmW9JVR8nf4NwqK&#10;YfqzPo5H5ed2Rclu0q79+Xel1EerXk5BeKr9W/xyb3SY3xsM4flNOEH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uKKaXEAAAA3QAAAA8AAAAAAAAAAAAAAAAAmAIAAGRycy9k&#10;b3ducmV2LnhtbFBLBQYAAAAABAAEAPUAAACJAwAAAAA=&#10;" filled="f" strokecolor="windowText" strokeweight="1pt">
                  <v:textbox>
                    <w:txbxContent>
                      <w:p w:rsidR="00A15028" w:rsidRDefault="00A15028" w:rsidP="00886225">
                        <w:pPr>
                          <w:bidi w:val="0"/>
                        </w:pPr>
                      </w:p>
                    </w:txbxContent>
                  </v:textbox>
                </v:oval>
                <v:line id="Straight Connector 31" o:spid="_x0000_s1121" style="position:absolute;visibility:visible;mso-wrap-style:square" from="17373,10182" to="29870,10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kiNsMAAADdAAAADwAAAGRycy9kb3ducmV2LnhtbERPTYvCMBC9L/gfwgh7EU3dVZFqFBEF&#10;j1pFPA7N2FabSW2idv31mwVhb/N4nzOdN6YUD6pdYVlBvxeBIE6tLjhTcNivu2MQziNrLC2Tgh9y&#10;MJ+1PqYYa/vkHT0Sn4kQwi5GBbn3VSylS3My6Hq2Ig7c2dYGfYB1JnWNzxBuSvkVRSNpsODQkGNF&#10;y5zSa3I3CrLlpXM7JZfXwI9WY7sebI/H80Kpz3azmIDw1Ph/8du90WF+/3sIf9+EE+Ts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A5IjbDAAAA3QAAAA8AAAAAAAAAAAAA&#10;AAAAoQIAAGRycy9kb3ducmV2LnhtbFBLBQYAAAAABAAEAPkAAACRAwAAAAA=&#10;" strokecolor="windowText"/>
                <v:line id="Straight Connector 32" o:spid="_x0000_s1122" style="position:absolute;visibility:visible;mso-wrap-style:square" from="4648,10182" to="14401,101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u8QcMAAADdAAAADwAAAGRycy9kb3ducmV2LnhtbERPTYvCMBC9L/gfwgheFk11pUg1iojC&#10;Htcq4nFoxrbaTGoTteuvN8LC3ubxPme2aE0l7tS40rKC4SACQZxZXXKuYL/b9CcgnEfWWFkmBb/k&#10;YDHvfMww0fbBW7qnPhchhF2CCgrv60RKlxVk0A1sTRy4k20M+gCbXOoGHyHcVHIURbE0WHJoKLCm&#10;VUHZJb0ZBfnq/Hk9pufn2Mfrid2Mfw6H01KpXrddTkF4av2/+M/9rcP84VcM72/CCX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DrvEHDAAAA3QAAAA8AAAAAAAAAAAAA&#10;AAAAoQIAAGRycy9kb3ducmV2LnhtbFBLBQYAAAAABAAEAPkAAACRAwAAAAA=&#10;" strokecolor="windowText"/>
                <v:shape id="Text Box 23" o:spid="_x0000_s1123" type="#_x0000_t202" style="position:absolute;left:11734;top:14268;width:3658;height:4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8L4sQA&#10;AADdAAAADwAAAGRycy9kb3ducmV2LnhtbERPS4vCMBC+L/gfwgje1lQXV6lGkYKsiHvwcfE2NmNb&#10;bCa1iVr99ZsFwdt8fM+ZzBpTihvVrrCsoNeNQBCnVhecKdjvFp8jEM4jaywtk4IHOZhNWx8TjLW9&#10;84ZuW5+JEMIuRgW591UspUtzMui6tiIO3MnWBn2AdSZ1jfcQbkrZj6JvabDg0JBjRUlO6Xl7NQpW&#10;yeIXN8e+GT3L5Gd9mleX/WGgVKfdzMcgPDX+LX65lzrM730N4f+bcIK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vC+LEAAAA3QAAAA8AAAAAAAAAAAAAAAAAmAIAAGRycy9k&#10;b3ducmV2LnhtbFBLBQYAAAAABAAEAPUAAACJAwAAAAA=&#10;" filled="f" stroked="f" strokeweight=".5pt">
                  <v:textbox>
                    <w:txbxContent>
                      <w:p w:rsidR="00A15028" w:rsidRDefault="00A15028" w:rsidP="00886225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  <v:shape id="Text Box 23" o:spid="_x0000_s1124" type="#_x0000_t202" style="position:absolute;left:36195;top:14115;width:3657;height:4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CfkMcA&#10;AADdAAAADwAAAGRycy9kb3ducmV2LnhtbESPT2vCQBDF74LfYZlCb7pRsUjqKhKQSqkH/1y8TbNj&#10;Epqdjdmtpn5651DwNsN7895v5svO1epKbag8GxgNE1DEubcVFwaOh/VgBipEZIu1ZzLwRwGWi35v&#10;jqn1N97RdR8LJSEcUjRQxtikWoe8JIdh6Bti0c6+dRhlbQttW7xJuKv1OEnetMOKpaHEhrKS8p/9&#10;rzPwma23uPseu9m9zj6+zqvmcjxNjXl96VbvoCJ18Wn+v95YwR9NBFe+kRH04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2wn5DHAAAA3QAAAA8AAAAAAAAAAAAAAAAAmAIAAGRy&#10;cy9kb3ducmV2LnhtbFBLBQYAAAAABAAEAPUAAACMAwAAAAA=&#10;" filled="f" stroked="f" strokeweight=".5pt">
                  <v:textbox>
                    <w:txbxContent>
                      <w:p w:rsidR="00A15028" w:rsidRDefault="00A15028" w:rsidP="00886225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C</w:t>
                        </w:r>
                      </w:p>
                    </w:txbxContent>
                  </v:textbox>
                </v:shape>
                <v:shape id="Text Box 23" o:spid="_x0000_s1125" type="#_x0000_t202" style="position:absolute;left:26746;top:10563;width:3657;height:42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w6C8QA&#10;AADdAAAADwAAAGRycy9kb3ducmV2LnhtbERPS4vCMBC+L/gfwgje1lQXF61GkYKsiHvwcfE2NmNb&#10;bCa1iVr99ZsFwdt8fM+ZzBpTihvVrrCsoNeNQBCnVhecKdjvFp9DEM4jaywtk4IHOZhNWx8TjLW9&#10;84ZuW5+JEMIuRgW591UspUtzMui6tiIO3MnWBn2AdSZ1jfcQbkrZj6JvabDg0JBjRUlO6Xl7NQpW&#10;yeIXN8e+GT7L5Gd9mleX/WGgVKfdzMcgPDX+LX65lzrM732N4P+bcIK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8OgvEAAAA3QAAAA8AAAAAAAAAAAAAAAAAmAIAAGRycy9k&#10;b3ducmV2LnhtbFBLBQYAAAAABAAEAPUAAACJAwAAAAA=&#10;" filled="f" stroked="f" strokeweight=".5pt">
                  <v:textbox>
                    <w:txbxContent>
                      <w:p w:rsidR="00A15028" w:rsidRDefault="00A15028" w:rsidP="00886225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D</w:t>
                        </w:r>
                      </w:p>
                    </w:txbxContent>
                  </v:textbox>
                </v:shape>
                <v:shape id="Text Box 23" o:spid="_x0000_s1126" type="#_x0000_t202" style="position:absolute;left:21046;top:556;width:3658;height:42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Dg68cA&#10;AADdAAAADwAAAGRycy9kb3ducmV2LnhtbESPT2vCQBDF74LfYZlCb7pRtEjqKhKQSqkH/1y8TbNj&#10;Epqdjdmtpn5651DwNsN7895v5svO1epKbag8GxgNE1DEubcVFwaOh/VgBipEZIu1ZzLwRwGWi35v&#10;jqn1N97RdR8LJSEcUjRQxtikWoe8JIdh6Bti0c6+dRhlbQttW7xJuKv1OEnetMOKpaHEhrKS8p/9&#10;rzPwma23uPseu9m9zj6+zqvmcjxNjXl96VbvoCJ18Wn+v95YwR9NhF++kRH04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vA4OvHAAAA3QAAAA8AAAAAAAAAAAAAAAAAmAIAAGRy&#10;cy9kb3ducmV2LnhtbFBLBQYAAAAABAAEAPUAAACMAwAAAAA=&#10;" filled="f" stroked="f" strokeweight=".5pt">
                  <v:textbox>
                    <w:txbxContent>
                      <w:p w:rsidR="00A15028" w:rsidRDefault="00A15028" w:rsidP="00886225">
                        <w:pPr>
                          <w:pStyle w:val="NormalWeb"/>
                          <w:bidi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eastAsia="Calibri" w:cs="Arial"/>
                            <w:sz w:val="22"/>
                            <w:szCs w:val="22"/>
                          </w:rPr>
                          <w:t>R</w:t>
                        </w:r>
                      </w:p>
                    </w:txbxContent>
                  </v:textbox>
                </v:shape>
                <w10:wrap anchorx="page"/>
                <w10:anchorlock/>
              </v:group>
            </w:pict>
          </mc:Fallback>
        </mc:AlternateContent>
      </w:r>
    </w:p>
    <w:p w:rsidR="00A168FF" w:rsidRPr="00F83592" w:rsidRDefault="00886225" w:rsidP="0099587F">
      <w:pPr>
        <w:pStyle w:val="a7"/>
        <w:numPr>
          <w:ilvl w:val="0"/>
          <w:numId w:val="16"/>
        </w:numPr>
        <w:spacing w:after="0" w:line="360" w:lineRule="auto"/>
        <w:ind w:left="368" w:hanging="284"/>
        <w:rPr>
          <w:rFonts w:cs="David"/>
          <w:sz w:val="24"/>
          <w:szCs w:val="24"/>
          <w:rtl/>
        </w:rPr>
      </w:pPr>
      <w:r w:rsidRPr="00F83592">
        <w:rPr>
          <w:rFonts w:ascii="Times New Roman" w:hAnsi="Times New Roman" w:cs="David" w:hint="cs"/>
          <w:sz w:val="24"/>
          <w:szCs w:val="24"/>
          <w:rtl/>
        </w:rPr>
        <w:t xml:space="preserve">מהי הוריית </w:t>
      </w:r>
      <w:r w:rsidR="0099587F">
        <w:rPr>
          <w:rFonts w:ascii="Times New Roman" w:hAnsi="Times New Roman" w:cs="David" w:hint="cs"/>
          <w:sz w:val="24"/>
          <w:szCs w:val="24"/>
          <w:rtl/>
        </w:rPr>
        <w:t>כל אחד מ</w:t>
      </w:r>
      <w:r w:rsidRPr="00F83592">
        <w:rPr>
          <w:rFonts w:ascii="Times New Roman" w:hAnsi="Times New Roman" w:cs="David" w:hint="cs"/>
          <w:sz w:val="24"/>
          <w:szCs w:val="24"/>
          <w:rtl/>
        </w:rPr>
        <w:t>מכשירי המדידה</w:t>
      </w:r>
      <w:r w:rsidRPr="00F83592">
        <w:rPr>
          <w:rFonts w:ascii="Times New Roman" w:hAnsi="Times New Roman" w:cs="David"/>
          <w:sz w:val="24"/>
          <w:szCs w:val="24"/>
        </w:rPr>
        <w:t xml:space="preserve"> </w:t>
      </w:r>
      <w:r w:rsidRPr="00F83592">
        <w:rPr>
          <w:rFonts w:ascii="Times New Roman" w:hAnsi="Times New Roman" w:cs="David" w:hint="cs"/>
          <w:sz w:val="24"/>
          <w:szCs w:val="24"/>
          <w:rtl/>
        </w:rPr>
        <w:t xml:space="preserve"> כאשר המגע הנייד </w:t>
      </w:r>
      <w:r w:rsidRPr="00F83592">
        <w:rPr>
          <w:rFonts w:ascii="Times New Roman" w:hAnsi="Times New Roman" w:cs="David"/>
          <w:sz w:val="24"/>
          <w:szCs w:val="24"/>
        </w:rPr>
        <w:t xml:space="preserve">D </w:t>
      </w:r>
      <w:r w:rsidRPr="00F83592">
        <w:rPr>
          <w:rFonts w:ascii="Times New Roman" w:hAnsi="Times New Roman" w:cs="David" w:hint="cs"/>
          <w:sz w:val="24"/>
          <w:szCs w:val="24"/>
          <w:rtl/>
        </w:rPr>
        <w:t xml:space="preserve"> נמצא בדיוק באמצע בין שני הקצוות, בכל</w:t>
      </w:r>
      <w:r w:rsidRPr="00F83592">
        <w:rPr>
          <w:rFonts w:cs="David" w:hint="cs"/>
          <w:sz w:val="24"/>
          <w:szCs w:val="24"/>
          <w:rtl/>
        </w:rPr>
        <w:t xml:space="preserve"> אחד משלושה המצבים הבאים:</w:t>
      </w:r>
      <w:r w:rsidRPr="00F83592">
        <w:rPr>
          <w:rFonts w:cs="David" w:hint="cs"/>
          <w:sz w:val="24"/>
          <w:szCs w:val="24"/>
          <w:rtl/>
        </w:rPr>
        <w:br/>
      </w:r>
      <w:r w:rsidR="00F83592">
        <w:rPr>
          <w:rFonts w:cs="David" w:hint="cs"/>
          <w:sz w:val="24"/>
          <w:szCs w:val="24"/>
          <w:rtl/>
        </w:rPr>
        <w:t>1.</w:t>
      </w:r>
      <w:r w:rsidRPr="00F83592">
        <w:rPr>
          <w:rFonts w:cs="David" w:hint="cs"/>
          <w:sz w:val="24"/>
          <w:szCs w:val="24"/>
          <w:rtl/>
        </w:rPr>
        <w:t xml:space="preserve"> שני המפסקים סגורים. </w:t>
      </w:r>
      <w:r w:rsidR="002668BC">
        <w:rPr>
          <w:rFonts w:cs="David" w:hint="cs"/>
          <w:sz w:val="24"/>
          <w:szCs w:val="24"/>
          <w:rtl/>
        </w:rPr>
        <w:t>פרט שיקוליך</w:t>
      </w:r>
      <w:r w:rsidRPr="00F83592">
        <w:rPr>
          <w:rFonts w:cs="David" w:hint="cs"/>
          <w:sz w:val="24"/>
          <w:szCs w:val="24"/>
          <w:rtl/>
        </w:rPr>
        <w:t xml:space="preserve">    </w:t>
      </w:r>
      <w:r w:rsidR="00216918">
        <w:rPr>
          <w:rFonts w:cs="David" w:hint="cs"/>
          <w:sz w:val="24"/>
          <w:szCs w:val="24"/>
          <w:rtl/>
        </w:rPr>
        <w:t xml:space="preserve">                                                                              </w:t>
      </w:r>
      <w:r w:rsidR="0099587F">
        <w:rPr>
          <w:rFonts w:cs="David" w:hint="cs"/>
          <w:sz w:val="24"/>
          <w:szCs w:val="24"/>
          <w:rtl/>
        </w:rPr>
        <w:t xml:space="preserve"> </w:t>
      </w:r>
      <w:r w:rsidR="007721DA">
        <w:rPr>
          <w:rFonts w:cs="David" w:hint="cs"/>
          <w:sz w:val="24"/>
          <w:szCs w:val="24"/>
          <w:rtl/>
        </w:rPr>
        <w:t xml:space="preserve"> </w:t>
      </w:r>
      <w:r w:rsidR="00216918">
        <w:rPr>
          <w:rFonts w:cs="David" w:hint="cs"/>
          <w:sz w:val="24"/>
          <w:szCs w:val="24"/>
          <w:rtl/>
        </w:rPr>
        <w:t xml:space="preserve"> </w:t>
      </w:r>
      <w:r w:rsidRPr="00F83592">
        <w:rPr>
          <w:rFonts w:cs="David" w:hint="cs"/>
          <w:sz w:val="24"/>
          <w:szCs w:val="24"/>
          <w:rtl/>
        </w:rPr>
        <w:t xml:space="preserve"> </w:t>
      </w:r>
      <w:r w:rsidR="007721DA">
        <w:rPr>
          <w:rFonts w:cs="David" w:hint="cs"/>
          <w:sz w:val="24"/>
          <w:szCs w:val="24"/>
          <w:rtl/>
        </w:rPr>
        <w:t xml:space="preserve">(6 </w:t>
      </w:r>
      <w:r w:rsidR="002668BC">
        <w:rPr>
          <w:rFonts w:cs="David" w:hint="cs"/>
          <w:sz w:val="24"/>
          <w:szCs w:val="24"/>
          <w:rtl/>
        </w:rPr>
        <w:t>נק')</w:t>
      </w:r>
      <w:r w:rsidRPr="00F83592">
        <w:rPr>
          <w:rFonts w:cs="David" w:hint="cs"/>
          <w:sz w:val="24"/>
          <w:szCs w:val="24"/>
          <w:rtl/>
        </w:rPr>
        <w:t xml:space="preserve"> </w:t>
      </w:r>
      <w:r w:rsidRPr="00F83592">
        <w:rPr>
          <w:rFonts w:cs="David"/>
          <w:sz w:val="24"/>
          <w:szCs w:val="24"/>
          <w:rtl/>
        </w:rPr>
        <w:br/>
      </w:r>
      <w:r w:rsidR="0034701B">
        <w:rPr>
          <w:rFonts w:cs="David" w:hint="cs"/>
          <w:sz w:val="24"/>
          <w:szCs w:val="24"/>
          <w:rtl/>
        </w:rPr>
        <w:t xml:space="preserve">2. </w:t>
      </w:r>
      <w:r w:rsidRPr="00F83592">
        <w:rPr>
          <w:rFonts w:cs="David" w:hint="cs"/>
          <w:sz w:val="24"/>
          <w:szCs w:val="24"/>
          <w:rtl/>
        </w:rPr>
        <w:t xml:space="preserve">מפסק </w:t>
      </w:r>
      <w:r w:rsidRPr="00F83592">
        <w:rPr>
          <w:rFonts w:ascii="Times New Roman" w:hAnsi="Times New Roman" w:cs="David"/>
          <w:sz w:val="24"/>
          <w:szCs w:val="24"/>
        </w:rPr>
        <w:t>S</w:t>
      </w:r>
      <w:r w:rsidRPr="00F83592">
        <w:rPr>
          <w:rFonts w:ascii="Times New Roman" w:hAnsi="Times New Roman" w:cs="David"/>
          <w:sz w:val="24"/>
          <w:szCs w:val="24"/>
          <w:vertAlign w:val="subscript"/>
        </w:rPr>
        <w:t>1</w:t>
      </w:r>
      <w:r w:rsidRPr="00F83592">
        <w:rPr>
          <w:rFonts w:cs="David" w:hint="cs"/>
          <w:sz w:val="24"/>
          <w:szCs w:val="24"/>
          <w:rtl/>
        </w:rPr>
        <w:t xml:space="preserve"> פתוח ומפסק </w:t>
      </w:r>
      <w:r w:rsidRPr="00F83592">
        <w:rPr>
          <w:rFonts w:ascii="Times New Roman" w:hAnsi="Times New Roman" w:cs="David"/>
          <w:sz w:val="24"/>
          <w:szCs w:val="24"/>
        </w:rPr>
        <w:t>S</w:t>
      </w:r>
      <w:r w:rsidRPr="00F83592">
        <w:rPr>
          <w:rFonts w:ascii="Times New Roman" w:hAnsi="Times New Roman" w:cs="David"/>
          <w:sz w:val="24"/>
          <w:szCs w:val="24"/>
          <w:vertAlign w:val="subscript"/>
        </w:rPr>
        <w:t>2</w:t>
      </w:r>
      <w:r w:rsidRPr="00F83592">
        <w:rPr>
          <w:rFonts w:cs="David" w:hint="cs"/>
          <w:sz w:val="24"/>
          <w:szCs w:val="24"/>
          <w:rtl/>
        </w:rPr>
        <w:t xml:space="preserve"> סגור.</w:t>
      </w:r>
      <w:r w:rsidR="002668BC">
        <w:rPr>
          <w:rFonts w:cs="David" w:hint="cs"/>
          <w:sz w:val="24"/>
          <w:szCs w:val="24"/>
          <w:rtl/>
        </w:rPr>
        <w:t xml:space="preserve"> </w:t>
      </w:r>
      <w:r w:rsidR="002668BC" w:rsidRPr="0059503E">
        <w:rPr>
          <w:rFonts w:cs="David" w:hint="cs"/>
          <w:sz w:val="24"/>
          <w:szCs w:val="24"/>
          <w:u w:val="single"/>
          <w:rtl/>
        </w:rPr>
        <w:t>פרט שיקוליך</w:t>
      </w:r>
      <w:r w:rsidR="0059503E">
        <w:rPr>
          <w:rFonts w:cs="David" w:hint="cs"/>
          <w:sz w:val="24"/>
          <w:szCs w:val="24"/>
          <w:rtl/>
        </w:rPr>
        <w:t>.</w:t>
      </w:r>
      <w:r w:rsidR="002668BC" w:rsidRPr="00F83592">
        <w:rPr>
          <w:rFonts w:cs="David" w:hint="cs"/>
          <w:sz w:val="24"/>
          <w:szCs w:val="24"/>
          <w:rtl/>
        </w:rPr>
        <w:t xml:space="preserve">   </w:t>
      </w:r>
      <w:r w:rsidR="00216918">
        <w:rPr>
          <w:rFonts w:cs="David" w:hint="cs"/>
          <w:sz w:val="24"/>
          <w:szCs w:val="24"/>
          <w:rtl/>
        </w:rPr>
        <w:t xml:space="preserve">                                                                  </w:t>
      </w:r>
      <w:r w:rsidR="002668BC" w:rsidRPr="00F83592">
        <w:rPr>
          <w:rFonts w:cs="David" w:hint="cs"/>
          <w:sz w:val="24"/>
          <w:szCs w:val="24"/>
          <w:rtl/>
        </w:rPr>
        <w:t xml:space="preserve">  </w:t>
      </w:r>
      <w:r w:rsidR="002668BC">
        <w:rPr>
          <w:rFonts w:cs="David" w:hint="cs"/>
          <w:sz w:val="24"/>
          <w:szCs w:val="24"/>
          <w:rtl/>
        </w:rPr>
        <w:t>(6 נק')</w:t>
      </w:r>
      <w:r w:rsidRPr="00F83592">
        <w:rPr>
          <w:rFonts w:cs="David"/>
          <w:sz w:val="24"/>
          <w:szCs w:val="24"/>
          <w:rtl/>
        </w:rPr>
        <w:br/>
      </w:r>
      <w:r w:rsidR="0034701B">
        <w:rPr>
          <w:rFonts w:cs="David" w:hint="cs"/>
          <w:sz w:val="24"/>
          <w:szCs w:val="24"/>
          <w:rtl/>
        </w:rPr>
        <w:t xml:space="preserve">3. </w:t>
      </w:r>
      <w:r w:rsidRPr="00F83592">
        <w:rPr>
          <w:rFonts w:cs="David" w:hint="cs"/>
          <w:sz w:val="24"/>
          <w:szCs w:val="24"/>
          <w:rtl/>
        </w:rPr>
        <w:t xml:space="preserve">מפסק </w:t>
      </w:r>
      <w:r w:rsidRPr="00F83592">
        <w:rPr>
          <w:rFonts w:ascii="Times New Roman" w:hAnsi="Times New Roman" w:cs="David"/>
          <w:sz w:val="24"/>
          <w:szCs w:val="24"/>
        </w:rPr>
        <w:t>S</w:t>
      </w:r>
      <w:r w:rsidRPr="00F83592">
        <w:rPr>
          <w:rFonts w:ascii="Times New Roman" w:hAnsi="Times New Roman" w:cs="David"/>
          <w:sz w:val="24"/>
          <w:szCs w:val="24"/>
          <w:vertAlign w:val="subscript"/>
        </w:rPr>
        <w:t>1</w:t>
      </w:r>
      <w:r w:rsidRPr="00F83592">
        <w:rPr>
          <w:rFonts w:cs="David" w:hint="cs"/>
          <w:sz w:val="24"/>
          <w:szCs w:val="24"/>
          <w:rtl/>
        </w:rPr>
        <w:t xml:space="preserve"> סגור ומפסק </w:t>
      </w:r>
      <w:r w:rsidRPr="00F83592">
        <w:rPr>
          <w:rFonts w:ascii="Times New Roman" w:hAnsi="Times New Roman" w:cs="David"/>
          <w:sz w:val="24"/>
          <w:szCs w:val="24"/>
        </w:rPr>
        <w:t>S</w:t>
      </w:r>
      <w:r w:rsidRPr="00F83592">
        <w:rPr>
          <w:rFonts w:ascii="Times New Roman" w:hAnsi="Times New Roman" w:cs="David"/>
          <w:sz w:val="24"/>
          <w:szCs w:val="24"/>
          <w:vertAlign w:val="subscript"/>
        </w:rPr>
        <w:t>2</w:t>
      </w:r>
      <w:r w:rsidRPr="00F83592">
        <w:rPr>
          <w:rFonts w:cs="David" w:hint="cs"/>
          <w:sz w:val="24"/>
          <w:szCs w:val="24"/>
          <w:rtl/>
        </w:rPr>
        <w:t xml:space="preserve"> פתוח</w:t>
      </w:r>
      <w:r w:rsidRPr="00F83592">
        <w:rPr>
          <w:rFonts w:cs="David"/>
          <w:sz w:val="24"/>
          <w:szCs w:val="24"/>
        </w:rPr>
        <w:t>.</w:t>
      </w:r>
      <w:r w:rsidR="002668BC">
        <w:rPr>
          <w:rFonts w:cs="David" w:hint="cs"/>
          <w:sz w:val="24"/>
          <w:szCs w:val="24"/>
          <w:rtl/>
        </w:rPr>
        <w:t xml:space="preserve"> </w:t>
      </w:r>
      <w:r w:rsidR="002668BC" w:rsidRPr="0059503E">
        <w:rPr>
          <w:rFonts w:cs="David" w:hint="cs"/>
          <w:sz w:val="24"/>
          <w:szCs w:val="24"/>
          <w:u w:val="single"/>
          <w:rtl/>
        </w:rPr>
        <w:t>פרט שיקוליך</w:t>
      </w:r>
      <w:r w:rsidR="0059503E">
        <w:rPr>
          <w:rFonts w:cs="David" w:hint="cs"/>
          <w:sz w:val="24"/>
          <w:szCs w:val="24"/>
          <w:rtl/>
        </w:rPr>
        <w:t>.</w:t>
      </w:r>
      <w:r w:rsidR="002668BC" w:rsidRPr="00F83592">
        <w:rPr>
          <w:rFonts w:cs="David" w:hint="cs"/>
          <w:sz w:val="24"/>
          <w:szCs w:val="24"/>
          <w:rtl/>
        </w:rPr>
        <w:t xml:space="preserve">  </w:t>
      </w:r>
      <w:r w:rsidR="00216918">
        <w:rPr>
          <w:rFonts w:cs="David" w:hint="cs"/>
          <w:sz w:val="24"/>
          <w:szCs w:val="24"/>
          <w:rtl/>
        </w:rPr>
        <w:t xml:space="preserve">                                                                 </w:t>
      </w:r>
      <w:r w:rsidR="002668BC" w:rsidRPr="00F83592">
        <w:rPr>
          <w:rFonts w:cs="David" w:hint="cs"/>
          <w:sz w:val="24"/>
          <w:szCs w:val="24"/>
          <w:rtl/>
        </w:rPr>
        <w:t xml:space="preserve">   </w:t>
      </w:r>
      <w:r w:rsidR="002668BC">
        <w:rPr>
          <w:rFonts w:cs="David" w:hint="cs"/>
          <w:sz w:val="24"/>
          <w:szCs w:val="24"/>
          <w:rtl/>
        </w:rPr>
        <w:t xml:space="preserve">( </w:t>
      </w:r>
      <w:r w:rsidR="0099587F">
        <w:rPr>
          <w:rFonts w:cs="David" w:hint="cs"/>
          <w:sz w:val="24"/>
          <w:szCs w:val="24"/>
          <w:rtl/>
        </w:rPr>
        <w:t>5</w:t>
      </w:r>
      <w:r w:rsidR="002668BC">
        <w:rPr>
          <w:rFonts w:cs="David" w:hint="cs"/>
          <w:sz w:val="24"/>
          <w:szCs w:val="24"/>
          <w:rtl/>
        </w:rPr>
        <w:t xml:space="preserve"> נק')</w:t>
      </w:r>
    </w:p>
    <w:p w:rsidR="00A168FF" w:rsidRPr="00886225" w:rsidRDefault="00A168FF" w:rsidP="00A168FF">
      <w:pPr>
        <w:pStyle w:val="a7"/>
        <w:spacing w:after="0" w:line="360" w:lineRule="auto"/>
        <w:rPr>
          <w:rFonts w:cs="David"/>
          <w:sz w:val="24"/>
          <w:szCs w:val="24"/>
        </w:rPr>
      </w:pPr>
    </w:p>
    <w:p w:rsidR="00886225" w:rsidRPr="00886225" w:rsidRDefault="00886225" w:rsidP="00C40039">
      <w:pPr>
        <w:pStyle w:val="a7"/>
        <w:numPr>
          <w:ilvl w:val="0"/>
          <w:numId w:val="16"/>
        </w:numPr>
        <w:spacing w:after="0" w:line="360" w:lineRule="auto"/>
        <w:ind w:left="368" w:hanging="284"/>
        <w:rPr>
          <w:rFonts w:cs="David"/>
          <w:sz w:val="24"/>
          <w:szCs w:val="24"/>
        </w:rPr>
      </w:pPr>
      <w:r w:rsidRPr="00886225">
        <w:rPr>
          <w:rFonts w:cs="David" w:hint="cs"/>
          <w:sz w:val="24"/>
          <w:szCs w:val="24"/>
          <w:rtl/>
        </w:rPr>
        <w:t>במקרה ג-1</w:t>
      </w:r>
      <w:r w:rsidR="00216918">
        <w:rPr>
          <w:rFonts w:cs="David" w:hint="cs"/>
          <w:sz w:val="24"/>
          <w:szCs w:val="24"/>
          <w:rtl/>
        </w:rPr>
        <w:t>,</w:t>
      </w:r>
      <w:r w:rsidRPr="00886225">
        <w:rPr>
          <w:rFonts w:cs="David" w:hint="cs"/>
          <w:sz w:val="24"/>
          <w:szCs w:val="24"/>
          <w:rtl/>
        </w:rPr>
        <w:t xml:space="preserve"> בו שני המפסקים סגורים והגררה נמצאת באמצע בין קצות נגד </w:t>
      </w:r>
      <w:r w:rsidRPr="00C40039">
        <w:rPr>
          <w:rFonts w:asciiTheme="majorBidi" w:hAnsiTheme="majorBidi" w:cstheme="majorBidi"/>
          <w:sz w:val="24"/>
          <w:szCs w:val="24"/>
        </w:rPr>
        <w:t>B</w:t>
      </w:r>
      <w:r w:rsidRPr="00C40039">
        <w:rPr>
          <w:rFonts w:asciiTheme="majorBidi" w:hAnsiTheme="majorBidi" w:cstheme="majorBidi"/>
          <w:sz w:val="24"/>
          <w:szCs w:val="24"/>
          <w:rtl/>
        </w:rPr>
        <w:t>-</w:t>
      </w:r>
      <w:r w:rsidRPr="00C40039">
        <w:rPr>
          <w:rFonts w:asciiTheme="majorBidi" w:hAnsiTheme="majorBidi" w:cstheme="majorBidi"/>
          <w:sz w:val="24"/>
          <w:szCs w:val="24"/>
        </w:rPr>
        <w:t>C</w:t>
      </w:r>
      <w:r w:rsidRPr="00886225">
        <w:rPr>
          <w:rFonts w:cs="David" w:hint="cs"/>
          <w:sz w:val="24"/>
          <w:szCs w:val="24"/>
          <w:rtl/>
        </w:rPr>
        <w:t xml:space="preserve">, נמדד זרם מסוים דרך האמפרמטר. כאשר פותחים את מפסק </w:t>
      </w:r>
      <w:r w:rsidRPr="00886225">
        <w:rPr>
          <w:rFonts w:ascii="Times New Roman" w:hAnsi="Times New Roman" w:cs="David"/>
          <w:sz w:val="24"/>
          <w:szCs w:val="24"/>
        </w:rPr>
        <w:t>S</w:t>
      </w:r>
      <w:r w:rsidR="001A68A3">
        <w:rPr>
          <w:rFonts w:ascii="Times New Roman" w:hAnsi="Times New Roman" w:cs="David"/>
          <w:sz w:val="24"/>
          <w:szCs w:val="24"/>
          <w:vertAlign w:val="subscript"/>
        </w:rPr>
        <w:t>1</w:t>
      </w:r>
      <w:r w:rsidRPr="00886225">
        <w:rPr>
          <w:rFonts w:ascii="Times New Roman" w:hAnsi="Times New Roman" w:cs="David" w:hint="cs"/>
          <w:sz w:val="24"/>
          <w:szCs w:val="24"/>
          <w:vertAlign w:val="subscript"/>
          <w:rtl/>
        </w:rPr>
        <w:t xml:space="preserve"> </w:t>
      </w:r>
      <w:r w:rsidRPr="00886225">
        <w:rPr>
          <w:rFonts w:cs="David" w:hint="cs"/>
          <w:sz w:val="24"/>
          <w:szCs w:val="24"/>
          <w:rtl/>
        </w:rPr>
        <w:t xml:space="preserve">, מזיזים את הגררה עד שמקבלים </w:t>
      </w:r>
      <w:r w:rsidR="00216918">
        <w:rPr>
          <w:rFonts w:cs="David" w:hint="cs"/>
          <w:sz w:val="24"/>
          <w:szCs w:val="24"/>
          <w:rtl/>
        </w:rPr>
        <w:t xml:space="preserve">באמפרמטר </w:t>
      </w:r>
      <w:r w:rsidRPr="00886225">
        <w:rPr>
          <w:rFonts w:cs="David" w:hint="cs"/>
          <w:sz w:val="24"/>
          <w:szCs w:val="24"/>
          <w:rtl/>
        </w:rPr>
        <w:t xml:space="preserve">זרם </w:t>
      </w:r>
      <w:r w:rsidR="00C40039">
        <w:rPr>
          <w:rFonts w:cs="David" w:hint="cs"/>
          <w:sz w:val="24"/>
          <w:szCs w:val="24"/>
          <w:rtl/>
        </w:rPr>
        <w:t xml:space="preserve">זהה </w:t>
      </w:r>
      <w:r w:rsidR="001A68A3">
        <w:rPr>
          <w:rFonts w:cs="David" w:hint="cs"/>
          <w:sz w:val="24"/>
          <w:szCs w:val="24"/>
          <w:rtl/>
        </w:rPr>
        <w:t>למצב הקודם</w:t>
      </w:r>
      <w:r w:rsidR="00C40039">
        <w:rPr>
          <w:rFonts w:cs="David" w:hint="cs"/>
          <w:sz w:val="24"/>
          <w:szCs w:val="24"/>
          <w:rtl/>
        </w:rPr>
        <w:t>,</w:t>
      </w:r>
      <w:r w:rsidR="001A68A3">
        <w:rPr>
          <w:rFonts w:cs="David" w:hint="cs"/>
          <w:sz w:val="24"/>
          <w:szCs w:val="24"/>
          <w:rtl/>
        </w:rPr>
        <w:t xml:space="preserve"> בו שני המפסקים </w:t>
      </w:r>
      <w:r w:rsidR="00216918">
        <w:rPr>
          <w:rFonts w:cs="David" w:hint="cs"/>
          <w:sz w:val="24"/>
          <w:szCs w:val="24"/>
          <w:rtl/>
        </w:rPr>
        <w:t xml:space="preserve"> היו </w:t>
      </w:r>
      <w:r w:rsidR="001A68A3">
        <w:rPr>
          <w:rFonts w:cs="David" w:hint="cs"/>
          <w:sz w:val="24"/>
          <w:szCs w:val="24"/>
          <w:rtl/>
        </w:rPr>
        <w:t>סגורים</w:t>
      </w:r>
      <w:r w:rsidRPr="00886225">
        <w:rPr>
          <w:rFonts w:cs="David" w:hint="cs"/>
          <w:sz w:val="24"/>
          <w:szCs w:val="24"/>
          <w:rtl/>
        </w:rPr>
        <w:t>.</w:t>
      </w:r>
    </w:p>
    <w:p w:rsidR="00886225" w:rsidRPr="00886225" w:rsidRDefault="00886225" w:rsidP="007721DA">
      <w:pPr>
        <w:spacing w:line="360" w:lineRule="auto"/>
        <w:ind w:left="426"/>
        <w:rPr>
          <w:rFonts w:cs="David"/>
          <w:rtl/>
        </w:rPr>
      </w:pPr>
      <w:r w:rsidRPr="00886225">
        <w:rPr>
          <w:rFonts w:cs="David" w:hint="cs"/>
          <w:rtl/>
        </w:rPr>
        <w:t xml:space="preserve">1.  קבע לאיזה כיוון הזיזו את הגררה . </w:t>
      </w:r>
      <w:r w:rsidRPr="0059503E">
        <w:rPr>
          <w:rFonts w:cs="David" w:hint="cs"/>
          <w:u w:val="single"/>
          <w:rtl/>
        </w:rPr>
        <w:t>נמק</w:t>
      </w:r>
      <w:r w:rsidR="0059503E">
        <w:rPr>
          <w:rFonts w:cs="David" w:hint="cs"/>
          <w:rtl/>
        </w:rPr>
        <w:t>.</w:t>
      </w:r>
      <w:r w:rsidR="00216918">
        <w:rPr>
          <w:rFonts w:cs="David" w:hint="cs"/>
          <w:rtl/>
        </w:rPr>
        <w:t xml:space="preserve">                                                                            ( </w:t>
      </w:r>
      <w:r w:rsidR="007721DA">
        <w:rPr>
          <w:rFonts w:cs="David" w:hint="cs"/>
          <w:rtl/>
        </w:rPr>
        <w:t>4</w:t>
      </w:r>
      <w:r w:rsidR="00216918">
        <w:rPr>
          <w:rFonts w:cs="David" w:hint="cs"/>
          <w:rtl/>
        </w:rPr>
        <w:t xml:space="preserve"> נק')</w:t>
      </w:r>
    </w:p>
    <w:p w:rsidR="00886225" w:rsidRPr="00886225" w:rsidRDefault="00886225" w:rsidP="0099587F">
      <w:pPr>
        <w:spacing w:line="360" w:lineRule="auto"/>
        <w:ind w:left="426"/>
        <w:rPr>
          <w:rFonts w:cs="David"/>
        </w:rPr>
      </w:pPr>
      <w:r w:rsidRPr="00886225">
        <w:rPr>
          <w:rFonts w:cs="David" w:hint="cs"/>
          <w:rtl/>
        </w:rPr>
        <w:t xml:space="preserve">2. באיזה משני המקרים הספק מקור המתח היה גדול יותר? </w:t>
      </w:r>
      <w:r w:rsidRPr="0059503E">
        <w:rPr>
          <w:rFonts w:cs="David" w:hint="cs"/>
          <w:u w:val="single"/>
          <w:rtl/>
        </w:rPr>
        <w:t>נמק ללא חישוב</w:t>
      </w:r>
      <w:r w:rsidRPr="00886225">
        <w:rPr>
          <w:rFonts w:cs="David" w:hint="cs"/>
          <w:rtl/>
        </w:rPr>
        <w:t>.</w:t>
      </w:r>
      <w:r w:rsidR="00216918">
        <w:rPr>
          <w:rFonts w:cs="David" w:hint="cs"/>
          <w:rtl/>
        </w:rPr>
        <w:t xml:space="preserve">                      ( </w:t>
      </w:r>
      <w:r w:rsidR="0099587F">
        <w:rPr>
          <w:rFonts w:cs="David" w:hint="cs"/>
          <w:rtl/>
        </w:rPr>
        <w:t>5</w:t>
      </w:r>
      <w:r w:rsidR="00216918">
        <w:rPr>
          <w:rFonts w:cs="David" w:hint="cs"/>
          <w:rtl/>
        </w:rPr>
        <w:t xml:space="preserve"> נק')</w:t>
      </w:r>
    </w:p>
    <w:p w:rsidR="00886225" w:rsidRPr="00987E75" w:rsidRDefault="00886225" w:rsidP="00146608">
      <w:pPr>
        <w:ind w:left="360" w:right="-142"/>
        <w:rPr>
          <w:rFonts w:cs="David"/>
          <w:b/>
          <w:bCs/>
          <w:sz w:val="28"/>
          <w:szCs w:val="28"/>
          <w:rtl/>
        </w:rPr>
      </w:pPr>
      <w:r>
        <w:rPr>
          <w:rFonts w:cs="Times New Roman"/>
          <w:rtl/>
        </w:rPr>
        <w:br w:type="page"/>
      </w:r>
      <w:r w:rsidRPr="00987E75">
        <w:rPr>
          <w:rFonts w:cs="David" w:hint="cs"/>
          <w:b/>
          <w:bCs/>
          <w:sz w:val="28"/>
          <w:szCs w:val="28"/>
          <w:rtl/>
        </w:rPr>
        <w:lastRenderedPageBreak/>
        <w:t>שאלה 4</w:t>
      </w:r>
    </w:p>
    <w:p w:rsidR="00886225" w:rsidRPr="00886225" w:rsidRDefault="00886225" w:rsidP="00886225">
      <w:pPr>
        <w:spacing w:line="276" w:lineRule="auto"/>
        <w:ind w:left="360"/>
        <w:rPr>
          <w:rFonts w:cs="David"/>
          <w:b/>
          <w:bCs/>
          <w:rtl/>
        </w:rPr>
      </w:pPr>
    </w:p>
    <w:p w:rsidR="00886225" w:rsidRPr="00886225" w:rsidRDefault="00886225" w:rsidP="00146608">
      <w:pPr>
        <w:spacing w:line="360" w:lineRule="auto"/>
        <w:ind w:left="360" w:right="-284"/>
        <w:rPr>
          <w:rFonts w:cs="David"/>
        </w:rPr>
      </w:pPr>
      <w:r w:rsidRPr="00886225">
        <w:rPr>
          <w:rFonts w:cs="David" w:hint="cs"/>
          <w:rtl/>
        </w:rPr>
        <w:t xml:space="preserve">תלמיד תכנן ניסוי במטרה למצוא מהו הרכיב האופקי של השדה המגנטי של </w:t>
      </w:r>
      <w:r w:rsidR="00C824C9">
        <w:rPr>
          <w:rFonts w:cs="David" w:hint="cs"/>
          <w:rtl/>
        </w:rPr>
        <w:t>כדור הארץ.</w:t>
      </w:r>
    </w:p>
    <w:p w:rsidR="00886225" w:rsidRPr="00886225" w:rsidRDefault="00886225" w:rsidP="006454FD">
      <w:pPr>
        <w:pStyle w:val="a7"/>
        <w:spacing w:line="360" w:lineRule="auto"/>
        <w:ind w:left="360" w:right="-284"/>
        <w:rPr>
          <w:rFonts w:cs="David"/>
          <w:sz w:val="24"/>
          <w:szCs w:val="24"/>
          <w:rtl/>
        </w:rPr>
      </w:pPr>
      <w:r w:rsidRPr="00886225">
        <w:rPr>
          <w:rFonts w:cs="David" w:hint="cs"/>
          <w:sz w:val="24"/>
          <w:szCs w:val="24"/>
          <w:rtl/>
        </w:rPr>
        <w:t>התלמיד הניח מצפן על שולחן. מחט המצפן התייצבה מיד בכיוון צפון</w:t>
      </w:r>
      <w:r w:rsidR="005C13B4">
        <w:rPr>
          <w:rFonts w:cs="David" w:hint="cs"/>
          <w:sz w:val="24"/>
          <w:szCs w:val="24"/>
          <w:rtl/>
        </w:rPr>
        <w:t>. על השולחן</w:t>
      </w:r>
      <w:r w:rsidRPr="00886225">
        <w:rPr>
          <w:rFonts w:cs="David" w:hint="cs"/>
          <w:sz w:val="24"/>
          <w:szCs w:val="24"/>
          <w:rtl/>
        </w:rPr>
        <w:t xml:space="preserve"> </w:t>
      </w:r>
      <w:r w:rsidR="005C13B4">
        <w:rPr>
          <w:rFonts w:cs="David" w:hint="cs"/>
          <w:sz w:val="24"/>
          <w:szCs w:val="24"/>
          <w:rtl/>
        </w:rPr>
        <w:t>שתי</w:t>
      </w:r>
      <w:r w:rsidR="005C13B4">
        <w:rPr>
          <w:rFonts w:cs="David"/>
          <w:sz w:val="24"/>
          <w:szCs w:val="24"/>
        </w:rPr>
        <w:t xml:space="preserve"> </w:t>
      </w:r>
      <w:r w:rsidR="005C13B4" w:rsidRPr="00886225">
        <w:rPr>
          <w:rFonts w:cs="David" w:hint="cs"/>
          <w:sz w:val="24"/>
          <w:szCs w:val="24"/>
          <w:rtl/>
        </w:rPr>
        <w:t>נקודות</w:t>
      </w:r>
      <w:r w:rsidR="005C13B4">
        <w:rPr>
          <w:rFonts w:cs="David" w:hint="cs"/>
          <w:sz w:val="24"/>
          <w:szCs w:val="24"/>
          <w:rtl/>
        </w:rPr>
        <w:t xml:space="preserve"> </w:t>
      </w:r>
      <w:r w:rsidR="005C13B4" w:rsidRPr="006454FD">
        <w:rPr>
          <w:rFonts w:asciiTheme="majorBidi" w:hAnsiTheme="majorBidi" w:cstheme="majorBidi"/>
          <w:sz w:val="24"/>
          <w:szCs w:val="24"/>
        </w:rPr>
        <w:t>A</w:t>
      </w:r>
      <w:r w:rsidR="005C13B4">
        <w:rPr>
          <w:rFonts w:cs="David" w:hint="cs"/>
          <w:sz w:val="24"/>
          <w:szCs w:val="24"/>
          <w:rtl/>
        </w:rPr>
        <w:t xml:space="preserve"> ו- </w:t>
      </w:r>
      <w:r w:rsidR="005C13B4" w:rsidRPr="006454FD">
        <w:rPr>
          <w:rFonts w:asciiTheme="majorBidi" w:hAnsiTheme="majorBidi" w:cstheme="majorBidi"/>
          <w:sz w:val="24"/>
          <w:szCs w:val="24"/>
        </w:rPr>
        <w:t>B</w:t>
      </w:r>
      <w:r w:rsidRPr="00886225">
        <w:rPr>
          <w:rFonts w:cs="David" w:hint="cs"/>
          <w:sz w:val="24"/>
          <w:szCs w:val="24"/>
          <w:rtl/>
        </w:rPr>
        <w:t xml:space="preserve"> </w:t>
      </w:r>
      <w:r w:rsidR="006454FD">
        <w:rPr>
          <w:rFonts w:cs="David" w:hint="cs"/>
          <w:sz w:val="24"/>
          <w:szCs w:val="24"/>
          <w:rtl/>
        </w:rPr>
        <w:t>, מרוחקת</w:t>
      </w:r>
      <w:r w:rsidR="005C13B4">
        <w:rPr>
          <w:rFonts w:cs="David" w:hint="cs"/>
          <w:sz w:val="24"/>
          <w:szCs w:val="24"/>
          <w:rtl/>
        </w:rPr>
        <w:t xml:space="preserve"> כל אחת</w:t>
      </w:r>
      <w:r w:rsidRPr="00886225">
        <w:rPr>
          <w:rFonts w:cs="David" w:hint="cs"/>
          <w:sz w:val="24"/>
          <w:szCs w:val="24"/>
          <w:rtl/>
        </w:rPr>
        <w:t xml:space="preserve"> 20 ס"מ ממרכז המצפן</w:t>
      </w:r>
      <w:r w:rsidR="00C824C9">
        <w:rPr>
          <w:rFonts w:cs="David" w:hint="cs"/>
          <w:sz w:val="24"/>
          <w:szCs w:val="24"/>
          <w:rtl/>
        </w:rPr>
        <w:t xml:space="preserve"> - </w:t>
      </w:r>
      <w:r w:rsidR="005C13B4">
        <w:rPr>
          <w:rFonts w:cs="David" w:hint="cs"/>
          <w:sz w:val="24"/>
          <w:szCs w:val="24"/>
          <w:rtl/>
        </w:rPr>
        <w:t>ראה תרשים 1 ( מבט -על)</w:t>
      </w:r>
      <w:r w:rsidR="00987E75">
        <w:rPr>
          <w:rFonts w:cs="David" w:hint="cs"/>
          <w:sz w:val="24"/>
          <w:szCs w:val="24"/>
          <w:rtl/>
        </w:rPr>
        <w:t>.</w:t>
      </w:r>
    </w:p>
    <w:p w:rsidR="00886225" w:rsidRPr="00886225" w:rsidRDefault="00987E75" w:rsidP="00146608">
      <w:pPr>
        <w:pStyle w:val="a7"/>
        <w:ind w:right="-284"/>
        <w:jc w:val="right"/>
        <w:rPr>
          <w:rFonts w:cs="David"/>
          <w:sz w:val="24"/>
          <w:szCs w:val="24"/>
          <w:rtl/>
        </w:rPr>
      </w:pPr>
      <w:r>
        <w:rPr>
          <w:rFonts w:cs="David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25984" behindDoc="0" locked="0" layoutInCell="1" allowOverlap="1" wp14:anchorId="27D254A8" wp14:editId="4B066CE6">
                <wp:simplePos x="0" y="0"/>
                <wp:positionH relativeFrom="column">
                  <wp:posOffset>2752725</wp:posOffset>
                </wp:positionH>
                <wp:positionV relativeFrom="paragraph">
                  <wp:posOffset>101600</wp:posOffset>
                </wp:positionV>
                <wp:extent cx="2600325" cy="2174875"/>
                <wp:effectExtent l="0" t="0" r="28575" b="15875"/>
                <wp:wrapSquare wrapText="bothSides"/>
                <wp:docPr id="1100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00325" cy="2174875"/>
                          <a:chOff x="0" y="0"/>
                          <a:chExt cx="3024336" cy="2664296"/>
                        </a:xfrm>
                      </wpg:grpSpPr>
                      <wps:wsp>
                        <wps:cNvPr id="1101" name="Rectangle 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3024336" cy="2664296"/>
                          </a:xfrm>
                          <a:prstGeom prst="rect">
                            <a:avLst/>
                          </a:prstGeom>
                          <a:noFill/>
                          <a:ln w="25400" algn="ctr">
                            <a:solidFill>
                              <a:srgbClr val="385D8A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A15028" w:rsidRDefault="00A15028" w:rsidP="00886225">
                              <w:pPr>
                                <w:bidi w:val="0"/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02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4016" y="144016"/>
                            <a:ext cx="11049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4F81BD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pic:spPr>
                      </pic:pic>
                      <wps:wsp>
                        <wps:cNvPr id="1103" name="Text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2232249" y="304031"/>
                            <a:ext cx="504057" cy="517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15028" w:rsidRDefault="00A15028" w:rsidP="00886225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</w:pPr>
                              <w:r w:rsidRPr="00886225">
                                <w:rPr>
                                  <w:rFonts w:ascii="Calibri" w:hAnsi="Calibri" w:cs="Arial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.</w:t>
                              </w:r>
                              <w:r w:rsidRPr="006454FD">
                                <w:rPr>
                                  <w:rFonts w:asciiTheme="majorBidi" w:hAnsiTheme="majorBidi" w:cstheme="majorBidi"/>
                                  <w:color w:val="000000"/>
                                  <w:kern w:val="24"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04" name="Text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574957" y="1944216"/>
                            <a:ext cx="432048" cy="464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15028" w:rsidRPr="006454FD" w:rsidRDefault="00A15028" w:rsidP="00886225">
                              <w:pPr>
                                <w:pStyle w:val="NormalWeb"/>
                                <w:bidi/>
                                <w:spacing w:before="0" w:beforeAutospacing="0" w:after="0" w:afterAutospacing="0"/>
                                <w:rPr>
                                  <w:rFonts w:asciiTheme="majorBidi" w:hAnsiTheme="majorBidi" w:cstheme="majorBidi"/>
                                </w:rPr>
                              </w:pPr>
                              <w:r w:rsidRPr="006454FD">
                                <w:rPr>
                                  <w:rFonts w:asciiTheme="majorBidi" w:hAnsiTheme="majorBidi" w:cstheme="majorBidi"/>
                                  <w:color w:val="000000"/>
                                  <w:kern w:val="24"/>
                                  <w:sz w:val="36"/>
                                  <w:szCs w:val="36"/>
                                </w:rPr>
                                <w:t>.</w:t>
                              </w:r>
                              <w:r w:rsidRPr="006454FD">
                                <w:rPr>
                                  <w:rFonts w:asciiTheme="majorBidi" w:hAnsiTheme="majorBidi" w:cstheme="majorBidi"/>
                                  <w:color w:val="000000"/>
                                  <w:kern w:val="24"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6" o:spid="_x0000_s1127" style="position:absolute;left:0;text-align:left;margin-left:216.75pt;margin-top:8pt;width:204.75pt;height:171.25pt;z-index:251625984;mso-position-horizontal-relative:text;mso-position-vertical-relative:text;mso-width-relative:margin;mso-height-relative:margin" coordsize="30243,2664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">
                <v:rect id="Rectangle 2" o:spid="_x0000_s1128" style="position:absolute;width:30243;height:266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rXasMA&#10;AADdAAAADwAAAGRycy9kb3ducmV2LnhtbERPPW/CMBDdkfgP1iGxESctgpJiUFuE2hXK0u0UH4kh&#10;PqexCWl/fV0Jie2e3uct172tRUetN44VZEkKgrhw2nCp4PC5nTyB8AFZY+2YFPyQh/VqOFhirt2V&#10;d9TtQyliCPscFVQhNLmUvqjIok9cQxy5o2sthgjbUuoWrzHc1vIhTWfSouHYUGFDbxUV5/3FKjga&#10;89gd7Hs/Lb7mp9fF4vd76zZKjUf9yzOIQH24i2/uDx3nZ2kG/9/EE+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lrXasMAAADdAAAADwAAAAAAAAAAAAAAAACYAgAAZHJzL2Rv&#10;d25yZXYueG1sUEsFBgAAAAAEAAQA9QAAAIgDAAAAAA==&#10;" filled="f" strokecolor="#385d8a" strokeweight="2pt">
                  <v:textbox>
                    <w:txbxContent>
                      <w:p w:rsidR="00A15028" w:rsidRDefault="00A15028" w:rsidP="00886225">
                        <w:pPr>
                          <w:bidi w:val="0"/>
                          <w:jc w:val="center"/>
                        </w:pPr>
                      </w:p>
                    </w:txbxContent>
                  </v:textbox>
                </v:rect>
                <v:shape id="Picture 3" o:spid="_x0000_s1129" type="#_x0000_t75" style="position:absolute;left:1440;top:1440;width:11049;height:91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OC+Y3CAAAA3QAAAA8AAABkcnMvZG93bnJldi54bWxET0tqwzAQ3QdyBzGB7GLZIQTjWjbB0FK6&#10;KPkdYLCmtok1MpKauD19VSh0N4/3nbKezSju5PxgWUGWpCCIW6sH7hRcL8+bHIQPyBpHy6TgizzU&#10;1XJRYqHtg090P4dOxBD2BSroQ5gKKX3bk0Gf2Ik4ch/WGQwRuk5qh48Ybka5TdO9NDhwbOhxoqan&#10;9nb+NAqkw6vfu/ybji/u+J4P2OxOb0qtV/PhCUSgOfyL/9yvOs7P0i38fhNPkNU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TgvmNwgAAAN0AAAAPAAAAAAAAAAAAAAAAAJ8C&#10;AABkcnMvZG93bnJldi54bWxQSwUGAAAAAAQABAD3AAAAjgMAAAAA&#10;" fillcolor="#4f81bd">
                  <v:imagedata r:id="rId15" o:title=""/>
                </v:shape>
                <v:shape id="TextBox 4" o:spid="_x0000_s1130" type="#_x0000_t202" style="position:absolute;left:22322;top:3040;width:5041;height:51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r2wcIA&#10;AADdAAAADwAAAGRycy9kb3ducmV2LnhtbERPS4vCMBC+L+x/CLPgbU18rGjXKKIInlx8grehGduy&#10;zaQ00dZ/b4SFvc3H95zpvLWluFPtC8cael0Fgjh1puBMw/Gw/hyD8AHZYOmYNDzIw3z2/jbFxLiG&#10;d3Tfh0zEEPYJashDqBIpfZqTRd91FXHkrq62GCKsM2lqbGK4LWVfqZG0WHBsyLGiZU7p7/5mNZy2&#10;18t5qH6ylf2qGtcqyXYite58tItvEIHa8C/+c29MnN9TA3h9E0+Qs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GvbBwgAAAN0AAAAPAAAAAAAAAAAAAAAAAJgCAABkcnMvZG93&#10;bnJldi54bWxQSwUGAAAAAAQABAD1AAAAhwMAAAAA&#10;" filled="f" stroked="f">
                  <v:textbox>
                    <w:txbxContent>
                      <w:p w:rsidR="00A15028" w:rsidRDefault="00A15028" w:rsidP="00886225">
                        <w:pPr>
                          <w:pStyle w:val="NormalWeb"/>
                          <w:bidi/>
                          <w:spacing w:before="0" w:beforeAutospacing="0" w:after="0" w:afterAutospacing="0"/>
                        </w:pPr>
                        <w:r w:rsidRPr="00886225">
                          <w:rPr>
                            <w:rFonts w:ascii="Calibri" w:hAnsi="Calibri" w:cs="Arial"/>
                            <w:color w:val="000000"/>
                            <w:kern w:val="24"/>
                            <w:sz w:val="36"/>
                            <w:szCs w:val="36"/>
                          </w:rPr>
                          <w:t>.</w:t>
                        </w:r>
                        <w:r w:rsidRPr="006454FD">
                          <w:rPr>
                            <w:rFonts w:asciiTheme="majorBidi" w:hAnsiTheme="majorBidi" w:cstheme="majorBidi"/>
                            <w:color w:val="000000"/>
                            <w:kern w:val="24"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shape>
                <v:shape id="TextBox 5" o:spid="_x0000_s1131" type="#_x0000_t202" style="position:absolute;left:5749;top:19442;width:4321;height:46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NutcMA&#10;AADdAAAADwAAAGRycy9kb3ducmV2LnhtbERPyWrDMBC9F/IPYgK51ZJLWhLHigktgZ5amg1yG6yJ&#10;bWKNjKXG7t9XhUJu83jr5MVoW3Gj3jeONaSJAkFcOtNwpeGw3z4uQPiAbLB1TBp+yEOxnjzkmBk3&#10;8BfddqESMYR9hhrqELpMSl/WZNEnriOO3MX1FkOEfSVNj0MMt618UupFWmw4NtTY0WtN5XX3bTUc&#10;Py7n01x9Vm/2uRvcqCTbpdR6Nh03KxCBxnAX/7vfTZyfqjn8fRN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fNutcMAAADdAAAADwAAAAAAAAAAAAAAAACYAgAAZHJzL2Rv&#10;d25yZXYueG1sUEsFBgAAAAAEAAQA9QAAAIgDAAAAAA==&#10;" filled="f" stroked="f">
                  <v:textbox>
                    <w:txbxContent>
                      <w:p w:rsidR="00A15028" w:rsidRPr="006454FD" w:rsidRDefault="00A15028" w:rsidP="00886225">
                        <w:pPr>
                          <w:pStyle w:val="NormalWeb"/>
                          <w:bidi/>
                          <w:spacing w:before="0" w:beforeAutospacing="0" w:after="0" w:afterAutospacing="0"/>
                          <w:rPr>
                            <w:rFonts w:asciiTheme="majorBidi" w:hAnsiTheme="majorBidi" w:cstheme="majorBidi"/>
                          </w:rPr>
                        </w:pPr>
                        <w:r w:rsidRPr="006454FD">
                          <w:rPr>
                            <w:rFonts w:asciiTheme="majorBidi" w:hAnsiTheme="majorBidi" w:cstheme="majorBidi"/>
                            <w:color w:val="000000"/>
                            <w:kern w:val="24"/>
                            <w:sz w:val="36"/>
                            <w:szCs w:val="36"/>
                          </w:rPr>
                          <w:t>.</w:t>
                        </w:r>
                        <w:r w:rsidRPr="006454FD">
                          <w:rPr>
                            <w:rFonts w:asciiTheme="majorBidi" w:hAnsiTheme="majorBidi" w:cstheme="majorBidi"/>
                            <w:color w:val="000000"/>
                            <w:kern w:val="24"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cs="David"/>
          <w:noProof/>
          <w:sz w:val="24"/>
          <w:szCs w:val="24"/>
        </w:rPr>
        <w:drawing>
          <wp:inline distT="0" distB="0" distL="0" distR="0" wp14:anchorId="508C926A" wp14:editId="3BD9C4B3">
            <wp:extent cx="2926080" cy="2339340"/>
            <wp:effectExtent l="0" t="0" r="7620" b="3810"/>
            <wp:docPr id="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6080" cy="2339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6225" w:rsidRPr="00886225" w:rsidRDefault="00C824C9" w:rsidP="00146608">
      <w:pPr>
        <w:pStyle w:val="a7"/>
        <w:ind w:right="-284"/>
        <w:rPr>
          <w:rFonts w:cs="David"/>
          <w:sz w:val="24"/>
          <w:szCs w:val="24"/>
          <w:rtl/>
        </w:rPr>
      </w:pPr>
      <w:r>
        <w:rPr>
          <w:rFonts w:cs="Davi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2C5BD8DA" wp14:editId="5A9AE428">
                <wp:simplePos x="0" y="0"/>
                <wp:positionH relativeFrom="column">
                  <wp:posOffset>783590</wp:posOffset>
                </wp:positionH>
                <wp:positionV relativeFrom="paragraph">
                  <wp:posOffset>100965</wp:posOffset>
                </wp:positionV>
                <wp:extent cx="883920" cy="266700"/>
                <wp:effectExtent l="0" t="0" r="0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8392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15028" w:rsidRDefault="00A15028" w:rsidP="00C824C9">
                            <w:r>
                              <w:rPr>
                                <w:rFonts w:hint="cs"/>
                                <w:rtl/>
                              </w:rPr>
                              <w:t>תרשים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4" o:spid="_x0000_s1132" type="#_x0000_t202" style="position:absolute;left:0;text-align:left;margin-left:61.7pt;margin-top:7.95pt;width:69.6pt;height:21pt;z-index:2516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" fillcolor="white [3201]" stroked="f" strokeweight=".5pt">
                <v:textbox>
                  <w:txbxContent>
                    <w:p w:rsidR="00A15028" w:rsidRDefault="00A15028" w:rsidP="00C824C9">
                      <w:r>
                        <w:rPr>
                          <w:rFonts w:hint="cs"/>
                          <w:rtl/>
                        </w:rPr>
                        <w:t>תרשים 2</w:t>
                      </w:r>
                    </w:p>
                  </w:txbxContent>
                </v:textbox>
              </v:shape>
            </w:pict>
          </mc:Fallback>
        </mc:AlternateContent>
      </w:r>
      <w:r w:rsidR="00987E75">
        <w:rPr>
          <w:rFonts w:cs="David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032FBEE2" wp14:editId="59BA8A3D">
                <wp:simplePos x="0" y="0"/>
                <wp:positionH relativeFrom="column">
                  <wp:posOffset>3450590</wp:posOffset>
                </wp:positionH>
                <wp:positionV relativeFrom="paragraph">
                  <wp:posOffset>139065</wp:posOffset>
                </wp:positionV>
                <wp:extent cx="883920" cy="266700"/>
                <wp:effectExtent l="0" t="0" r="0" b="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83920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15028" w:rsidRDefault="00A15028">
                            <w:r>
                              <w:rPr>
                                <w:rFonts w:hint="cs"/>
                                <w:rtl/>
                              </w:rPr>
                              <w:t>תרשים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" o:spid="_x0000_s1133" type="#_x0000_t202" style="position:absolute;left:0;text-align:left;margin-left:271.7pt;margin-top:10.95pt;width:69.6pt;height:21pt;z-index:2516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" fillcolor="white [3201]" stroked="f" strokeweight=".5pt">
                <v:textbox>
                  <w:txbxContent>
                    <w:p w:rsidR="00A15028" w:rsidRDefault="00A15028">
                      <w:r>
                        <w:rPr>
                          <w:rFonts w:hint="cs"/>
                          <w:rtl/>
                        </w:rPr>
                        <w:t>תרשים 1</w:t>
                      </w:r>
                    </w:p>
                  </w:txbxContent>
                </v:textbox>
              </v:shape>
            </w:pict>
          </mc:Fallback>
        </mc:AlternateContent>
      </w:r>
    </w:p>
    <w:p w:rsidR="00886225" w:rsidRPr="00886225" w:rsidRDefault="00886225" w:rsidP="00146608">
      <w:pPr>
        <w:pStyle w:val="a7"/>
        <w:ind w:right="-284"/>
        <w:rPr>
          <w:rFonts w:cs="David"/>
          <w:sz w:val="24"/>
          <w:szCs w:val="24"/>
          <w:rtl/>
        </w:rPr>
      </w:pPr>
    </w:p>
    <w:p w:rsidR="00886225" w:rsidRPr="00886225" w:rsidRDefault="00987E75" w:rsidP="00146608">
      <w:pPr>
        <w:pStyle w:val="a7"/>
        <w:ind w:right="-284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                                                                     </w:t>
      </w:r>
    </w:p>
    <w:p w:rsidR="00886225" w:rsidRPr="00886225" w:rsidRDefault="00886225" w:rsidP="001F189A">
      <w:pPr>
        <w:spacing w:line="360" w:lineRule="auto"/>
        <w:ind w:left="360" w:right="-284"/>
        <w:rPr>
          <w:rFonts w:cs="David"/>
        </w:rPr>
      </w:pPr>
      <w:r w:rsidRPr="00886225">
        <w:rPr>
          <w:rFonts w:cs="David" w:hint="cs"/>
          <w:rtl/>
        </w:rPr>
        <w:t>התלמיד רצה לתכנן ניסוי בו</w:t>
      </w:r>
      <w:r w:rsidR="00C824C9">
        <w:rPr>
          <w:rFonts w:cs="David" w:hint="cs"/>
          <w:rtl/>
        </w:rPr>
        <w:t>,</w:t>
      </w:r>
      <w:r w:rsidRPr="00886225">
        <w:rPr>
          <w:rFonts w:cs="David" w:hint="cs"/>
          <w:rtl/>
        </w:rPr>
        <w:t xml:space="preserve"> </w:t>
      </w:r>
      <w:r w:rsidR="00C824C9" w:rsidRPr="00886225">
        <w:rPr>
          <w:rFonts w:cs="David" w:hint="cs"/>
          <w:rtl/>
        </w:rPr>
        <w:t xml:space="preserve">עקב השפעת תיל ארוך </w:t>
      </w:r>
      <w:r w:rsidR="007849F3">
        <w:rPr>
          <w:rFonts w:cs="David" w:hint="cs"/>
          <w:rtl/>
        </w:rPr>
        <w:t>שדרכו</w:t>
      </w:r>
      <w:r w:rsidR="00C824C9" w:rsidRPr="00886225">
        <w:rPr>
          <w:rFonts w:cs="David" w:hint="cs"/>
          <w:rtl/>
        </w:rPr>
        <w:t xml:space="preserve"> זורם זרם, </w:t>
      </w:r>
      <w:r w:rsidRPr="00886225">
        <w:rPr>
          <w:rFonts w:cs="David" w:hint="cs"/>
          <w:rtl/>
        </w:rPr>
        <w:t xml:space="preserve">תסטה מחט המצפן </w:t>
      </w:r>
      <w:r w:rsidR="00C824C9">
        <w:rPr>
          <w:rFonts w:cs="David" w:hint="cs"/>
          <w:rtl/>
        </w:rPr>
        <w:t>כ</w:t>
      </w:r>
      <w:r w:rsidRPr="00886225">
        <w:rPr>
          <w:rFonts w:cs="David" w:hint="cs"/>
          <w:rtl/>
        </w:rPr>
        <w:t xml:space="preserve">פי </w:t>
      </w:r>
      <w:r w:rsidR="00C824C9">
        <w:rPr>
          <w:rFonts w:cs="David" w:hint="cs"/>
          <w:rtl/>
        </w:rPr>
        <w:t>שמתואר ב</w:t>
      </w:r>
      <w:r w:rsidR="005C13B4">
        <w:rPr>
          <w:rFonts w:cs="David" w:hint="cs"/>
          <w:rtl/>
        </w:rPr>
        <w:t>תרשים</w:t>
      </w:r>
      <w:r w:rsidRPr="00886225">
        <w:rPr>
          <w:rFonts w:cs="David" w:hint="cs"/>
          <w:rtl/>
        </w:rPr>
        <w:t xml:space="preserve"> 2</w:t>
      </w:r>
      <w:r w:rsidR="00C824C9">
        <w:rPr>
          <w:rFonts w:cs="David" w:hint="cs"/>
          <w:rtl/>
        </w:rPr>
        <w:t xml:space="preserve">. </w:t>
      </w:r>
      <w:r w:rsidRPr="00886225">
        <w:rPr>
          <w:rFonts w:cs="David" w:hint="cs"/>
          <w:rtl/>
        </w:rPr>
        <w:t xml:space="preserve">לשם כך </w:t>
      </w:r>
      <w:r w:rsidR="00C824C9">
        <w:rPr>
          <w:rFonts w:cs="David" w:hint="cs"/>
          <w:rtl/>
        </w:rPr>
        <w:t xml:space="preserve">הוא </w:t>
      </w:r>
      <w:r w:rsidR="00A65E4F">
        <w:rPr>
          <w:rFonts w:cs="David" w:hint="cs"/>
          <w:rtl/>
        </w:rPr>
        <w:t>העביר</w:t>
      </w:r>
      <w:r w:rsidRPr="00886225">
        <w:rPr>
          <w:rFonts w:cs="David" w:hint="cs"/>
          <w:rtl/>
        </w:rPr>
        <w:t xml:space="preserve"> באחת הנקודות</w:t>
      </w:r>
      <w:r w:rsidR="007849F3">
        <w:rPr>
          <w:rFonts w:cs="David" w:hint="cs"/>
          <w:rtl/>
        </w:rPr>
        <w:t>,</w:t>
      </w:r>
      <w:r w:rsidR="005C13B4">
        <w:rPr>
          <w:rFonts w:cs="David" w:hint="cs"/>
          <w:rtl/>
        </w:rPr>
        <w:t xml:space="preserve"> </w:t>
      </w:r>
      <w:r w:rsidR="007849F3">
        <w:rPr>
          <w:rFonts w:cs="David"/>
        </w:rPr>
        <w:t xml:space="preserve"> </w:t>
      </w:r>
      <w:r w:rsidR="007849F3" w:rsidRPr="001F189A">
        <w:rPr>
          <w:rFonts w:cs="David"/>
        </w:rPr>
        <w:t>A</w:t>
      </w:r>
      <w:r w:rsidR="007849F3">
        <w:rPr>
          <w:rFonts w:cs="David"/>
        </w:rPr>
        <w:t xml:space="preserve"> </w:t>
      </w:r>
      <w:r w:rsidR="007849F3">
        <w:rPr>
          <w:rFonts w:cs="David" w:hint="cs"/>
          <w:rtl/>
        </w:rPr>
        <w:t xml:space="preserve">או </w:t>
      </w:r>
      <w:r w:rsidR="007849F3" w:rsidRPr="001F189A">
        <w:rPr>
          <w:rFonts w:cs="David"/>
        </w:rPr>
        <w:t>B</w:t>
      </w:r>
      <w:r w:rsidR="007849F3">
        <w:rPr>
          <w:rFonts w:cs="David" w:hint="cs"/>
          <w:rtl/>
        </w:rPr>
        <w:t xml:space="preserve">, </w:t>
      </w:r>
      <w:r w:rsidRPr="00886225">
        <w:rPr>
          <w:rFonts w:cs="David" w:hint="cs"/>
          <w:rtl/>
        </w:rPr>
        <w:t>תיל ארוך ניצב למישור השולחן.</w:t>
      </w:r>
    </w:p>
    <w:p w:rsidR="00645753" w:rsidRPr="001B6F32" w:rsidRDefault="00886225" w:rsidP="001F189A">
      <w:pPr>
        <w:pStyle w:val="a7"/>
        <w:numPr>
          <w:ilvl w:val="0"/>
          <w:numId w:val="17"/>
        </w:numPr>
        <w:spacing w:line="360" w:lineRule="auto"/>
        <w:ind w:left="709" w:right="-284" w:hanging="425"/>
        <w:rPr>
          <w:rFonts w:cs="David"/>
          <w:sz w:val="24"/>
          <w:szCs w:val="24"/>
        </w:rPr>
      </w:pPr>
      <w:r w:rsidRPr="001B6F32">
        <w:rPr>
          <w:rFonts w:cs="David" w:hint="cs"/>
          <w:sz w:val="24"/>
          <w:szCs w:val="24"/>
          <w:rtl/>
        </w:rPr>
        <w:t>באיז</w:t>
      </w:r>
      <w:r w:rsidR="00A65E4F">
        <w:rPr>
          <w:rFonts w:cs="David" w:hint="cs"/>
          <w:sz w:val="24"/>
          <w:szCs w:val="24"/>
          <w:rtl/>
        </w:rPr>
        <w:t>ו</w:t>
      </w:r>
      <w:r w:rsidRPr="001B6F32">
        <w:rPr>
          <w:rFonts w:cs="David" w:hint="cs"/>
          <w:sz w:val="24"/>
          <w:szCs w:val="24"/>
          <w:rtl/>
        </w:rPr>
        <w:t xml:space="preserve"> נקודה </w:t>
      </w:r>
      <w:r w:rsidR="005C13B4" w:rsidRPr="001B6F32">
        <w:rPr>
          <w:rFonts w:cs="David" w:hint="cs"/>
          <w:sz w:val="24"/>
          <w:szCs w:val="24"/>
          <w:rtl/>
        </w:rPr>
        <w:t>,</w:t>
      </w:r>
      <w:r w:rsidR="005C13B4" w:rsidRPr="001B6F32">
        <w:rPr>
          <w:rFonts w:asciiTheme="majorBidi" w:hAnsiTheme="majorBidi" w:cstheme="majorBidi"/>
          <w:sz w:val="24"/>
          <w:szCs w:val="24"/>
        </w:rPr>
        <w:t>A</w:t>
      </w:r>
      <w:r w:rsidRPr="001B6F32">
        <w:rPr>
          <w:rFonts w:cs="David"/>
          <w:sz w:val="24"/>
          <w:szCs w:val="24"/>
        </w:rPr>
        <w:t xml:space="preserve"> </w:t>
      </w:r>
      <w:r w:rsidRPr="001B6F32">
        <w:rPr>
          <w:rFonts w:cs="David" w:hint="cs"/>
          <w:sz w:val="24"/>
          <w:szCs w:val="24"/>
          <w:rtl/>
        </w:rPr>
        <w:t xml:space="preserve"> או </w:t>
      </w:r>
      <w:r w:rsidRPr="001B6F32">
        <w:rPr>
          <w:rFonts w:asciiTheme="majorBidi" w:hAnsiTheme="majorBidi" w:cstheme="majorBidi"/>
          <w:sz w:val="24"/>
          <w:szCs w:val="24"/>
        </w:rPr>
        <w:t>B</w:t>
      </w:r>
      <w:r w:rsidRPr="001B6F32">
        <w:rPr>
          <w:rFonts w:cs="David" w:hint="cs"/>
          <w:sz w:val="24"/>
          <w:szCs w:val="24"/>
          <w:rtl/>
        </w:rPr>
        <w:t xml:space="preserve"> </w:t>
      </w:r>
      <w:r w:rsidR="005C13B4" w:rsidRPr="001B6F32">
        <w:rPr>
          <w:rFonts w:cs="David" w:hint="cs"/>
          <w:sz w:val="24"/>
          <w:szCs w:val="24"/>
          <w:rtl/>
        </w:rPr>
        <w:t xml:space="preserve">, </w:t>
      </w:r>
      <w:r w:rsidRPr="001B6F32">
        <w:rPr>
          <w:rFonts w:cs="David" w:hint="cs"/>
          <w:sz w:val="24"/>
          <w:szCs w:val="24"/>
          <w:rtl/>
        </w:rPr>
        <w:t xml:space="preserve">על התלמיד </w:t>
      </w:r>
      <w:r w:rsidR="00A65E4F">
        <w:rPr>
          <w:rFonts w:cs="David" w:hint="cs"/>
          <w:sz w:val="24"/>
          <w:szCs w:val="24"/>
          <w:rtl/>
        </w:rPr>
        <w:t>להעביר</w:t>
      </w:r>
      <w:r w:rsidRPr="001B6F32">
        <w:rPr>
          <w:rFonts w:cs="David" w:hint="cs"/>
          <w:sz w:val="24"/>
          <w:szCs w:val="24"/>
          <w:rtl/>
        </w:rPr>
        <w:t xml:space="preserve"> את התיל, ובאיזה כיוון על הזרם בתיל לזרום (פנימה מהדף או החוצה), כדי לקבל את המצב המתואר בתרשים 2?</w:t>
      </w:r>
      <w:r w:rsidR="00146608">
        <w:rPr>
          <w:rFonts w:cs="David" w:hint="cs"/>
          <w:sz w:val="24"/>
          <w:szCs w:val="24"/>
          <w:rtl/>
        </w:rPr>
        <w:t xml:space="preserve"> </w:t>
      </w:r>
      <w:r w:rsidR="00146608" w:rsidRPr="0059503E">
        <w:rPr>
          <w:rFonts w:cs="David" w:hint="cs"/>
          <w:sz w:val="24"/>
          <w:szCs w:val="24"/>
          <w:u w:val="single"/>
          <w:rtl/>
        </w:rPr>
        <w:t>נמק</w:t>
      </w:r>
      <w:r w:rsidR="00146608">
        <w:rPr>
          <w:rFonts w:cs="David" w:hint="cs"/>
          <w:sz w:val="24"/>
          <w:szCs w:val="24"/>
          <w:rtl/>
        </w:rPr>
        <w:t>.                     ( 6 נק')</w:t>
      </w:r>
    </w:p>
    <w:p w:rsidR="001B6F32" w:rsidRDefault="001B6F32" w:rsidP="00146608">
      <w:pPr>
        <w:pStyle w:val="a7"/>
        <w:spacing w:after="0" w:line="360" w:lineRule="auto"/>
        <w:ind w:right="-284"/>
        <w:rPr>
          <w:rFonts w:cs="David"/>
          <w:sz w:val="24"/>
          <w:szCs w:val="24"/>
          <w:rtl/>
        </w:rPr>
      </w:pPr>
    </w:p>
    <w:p w:rsidR="00886225" w:rsidRPr="00886225" w:rsidRDefault="00645753" w:rsidP="001F189A">
      <w:pPr>
        <w:spacing w:line="360" w:lineRule="auto"/>
        <w:ind w:left="360" w:right="-284"/>
        <w:rPr>
          <w:rFonts w:cs="David"/>
          <w:rtl/>
        </w:rPr>
      </w:pPr>
      <w:r>
        <w:rPr>
          <w:rFonts w:cs="David" w:hint="cs"/>
          <w:rtl/>
        </w:rPr>
        <w:t>ה</w:t>
      </w:r>
      <w:r w:rsidR="00886225" w:rsidRPr="00886225">
        <w:rPr>
          <w:rFonts w:cs="David" w:hint="cs"/>
          <w:rtl/>
        </w:rPr>
        <w:t>תלמיד ביצע מס</w:t>
      </w:r>
      <w:r w:rsidR="005C13B4">
        <w:rPr>
          <w:rFonts w:cs="David" w:hint="cs"/>
          <w:rtl/>
        </w:rPr>
        <w:t>פר</w:t>
      </w:r>
      <w:r w:rsidR="00886225" w:rsidRPr="00886225">
        <w:rPr>
          <w:rFonts w:cs="David" w:hint="cs"/>
          <w:rtl/>
        </w:rPr>
        <w:t xml:space="preserve"> מדידות בצורה הבאה: הוא הזרים בתיל הארוך זרם קבוע של 5 אמפר, וכל פעם </w:t>
      </w:r>
      <w:r w:rsidR="005C13B4">
        <w:rPr>
          <w:rFonts w:cs="David" w:hint="cs"/>
          <w:rtl/>
        </w:rPr>
        <w:t>קרב</w:t>
      </w:r>
      <w:r w:rsidR="00886225" w:rsidRPr="00886225">
        <w:rPr>
          <w:rFonts w:cs="David" w:hint="cs"/>
          <w:rtl/>
        </w:rPr>
        <w:t xml:space="preserve"> את התיל </w:t>
      </w:r>
      <w:r w:rsidR="005C13B4">
        <w:rPr>
          <w:rFonts w:cs="David" w:hint="cs"/>
          <w:rtl/>
        </w:rPr>
        <w:t>למ</w:t>
      </w:r>
      <w:r w:rsidR="00886225" w:rsidRPr="00886225">
        <w:rPr>
          <w:rFonts w:cs="David" w:hint="cs"/>
          <w:rtl/>
        </w:rPr>
        <w:t>צפן (ושמר על כיוון הזרם), תוך שהוא רושם את מרחק התיל מהמצפן, ואת זווית הסטייה של מחט המצפן, כפי שמופיעה בתרשים 2.</w:t>
      </w:r>
      <w:r w:rsidR="007849F3">
        <w:rPr>
          <w:rFonts w:cs="David" w:hint="cs"/>
          <w:rtl/>
        </w:rPr>
        <w:t xml:space="preserve"> </w:t>
      </w:r>
      <w:r w:rsidR="00886225" w:rsidRPr="00886225">
        <w:rPr>
          <w:rFonts w:cs="David" w:hint="cs"/>
          <w:rtl/>
        </w:rPr>
        <w:t xml:space="preserve">התוצאות </w:t>
      </w:r>
      <w:r w:rsidR="006A4FD7">
        <w:rPr>
          <w:rFonts w:cs="David" w:hint="cs"/>
          <w:rtl/>
        </w:rPr>
        <w:t>רשומות</w:t>
      </w:r>
      <w:r w:rsidR="00886225" w:rsidRPr="00886225">
        <w:rPr>
          <w:rFonts w:cs="David" w:hint="cs"/>
          <w:rtl/>
        </w:rPr>
        <w:t xml:space="preserve"> בטבלה:</w:t>
      </w:r>
    </w:p>
    <w:tbl>
      <w:tblPr>
        <w:tblW w:w="63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0"/>
        <w:gridCol w:w="1060"/>
        <w:gridCol w:w="1060"/>
        <w:gridCol w:w="1060"/>
        <w:gridCol w:w="1060"/>
        <w:gridCol w:w="1060"/>
      </w:tblGrid>
      <w:tr w:rsidR="00886225" w:rsidRPr="00886225" w:rsidTr="001B6F32">
        <w:trPr>
          <w:trHeight w:hRule="exact" w:val="340"/>
          <w:jc w:val="center"/>
        </w:trPr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886225" w:rsidRPr="00CB1D0A" w:rsidRDefault="00886225" w:rsidP="00146608">
            <w:pPr>
              <w:bidi w:val="0"/>
              <w:spacing w:line="360" w:lineRule="auto"/>
              <w:ind w:right="-284"/>
              <w:jc w:val="center"/>
              <w:rPr>
                <w:rFonts w:asciiTheme="majorBidi" w:hAnsiTheme="majorBidi" w:cstheme="majorBidi"/>
                <w:color w:val="000000"/>
              </w:rPr>
            </w:pPr>
            <w:r w:rsidRPr="00CB1D0A">
              <w:rPr>
                <w:rFonts w:asciiTheme="majorBidi" w:hAnsiTheme="majorBidi" w:cstheme="majorBidi"/>
                <w:color w:val="000000"/>
              </w:rPr>
              <w:t>r(cm)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886225" w:rsidRPr="00886225" w:rsidRDefault="00886225" w:rsidP="00146608">
            <w:pPr>
              <w:bidi w:val="0"/>
              <w:spacing w:line="360" w:lineRule="auto"/>
              <w:ind w:right="-284"/>
              <w:jc w:val="center"/>
              <w:rPr>
                <w:rFonts w:ascii="Arial" w:hAnsi="Arial" w:cs="David"/>
                <w:color w:val="000000"/>
              </w:rPr>
            </w:pPr>
            <w:r w:rsidRPr="00886225">
              <w:rPr>
                <w:rFonts w:ascii="Arial" w:hAnsi="Arial" w:cs="David" w:hint="cs"/>
                <w:color w:val="000000"/>
                <w:rtl/>
              </w:rPr>
              <w:t>20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886225" w:rsidRPr="00886225" w:rsidRDefault="00886225" w:rsidP="00146608">
            <w:pPr>
              <w:bidi w:val="0"/>
              <w:spacing w:line="360" w:lineRule="auto"/>
              <w:ind w:right="-284"/>
              <w:jc w:val="center"/>
              <w:rPr>
                <w:rFonts w:ascii="Arial" w:hAnsi="Arial" w:cs="David"/>
                <w:color w:val="000000"/>
              </w:rPr>
            </w:pPr>
            <w:r w:rsidRPr="00886225">
              <w:rPr>
                <w:rFonts w:ascii="Arial" w:hAnsi="Arial" w:cs="David" w:hint="cs"/>
                <w:color w:val="000000"/>
                <w:rtl/>
              </w:rPr>
              <w:t>10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886225" w:rsidRPr="00886225" w:rsidRDefault="00886225" w:rsidP="00146608">
            <w:pPr>
              <w:bidi w:val="0"/>
              <w:spacing w:line="360" w:lineRule="auto"/>
              <w:ind w:right="-284"/>
              <w:jc w:val="center"/>
              <w:rPr>
                <w:rFonts w:ascii="Arial" w:hAnsi="Arial" w:cs="David"/>
                <w:color w:val="000000"/>
              </w:rPr>
            </w:pPr>
            <w:r w:rsidRPr="00886225">
              <w:rPr>
                <w:rFonts w:ascii="Arial" w:hAnsi="Arial" w:cs="David" w:hint="cs"/>
                <w:color w:val="000000"/>
                <w:rtl/>
              </w:rPr>
              <w:t>6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886225" w:rsidRPr="00886225" w:rsidRDefault="007D1428" w:rsidP="00146608">
            <w:pPr>
              <w:bidi w:val="0"/>
              <w:spacing w:line="360" w:lineRule="auto"/>
              <w:ind w:right="-284"/>
              <w:jc w:val="center"/>
              <w:rPr>
                <w:rFonts w:ascii="Arial" w:hAnsi="Arial" w:cs="David"/>
                <w:color w:val="000000"/>
              </w:rPr>
            </w:pPr>
            <w:r>
              <w:rPr>
                <w:rFonts w:ascii="Arial" w:hAnsi="Arial" w:cs="David" w:hint="cs"/>
                <w:color w:val="000000"/>
                <w:rtl/>
              </w:rPr>
              <w:t>4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886225" w:rsidRPr="00886225" w:rsidRDefault="00886225" w:rsidP="00146608">
            <w:pPr>
              <w:bidi w:val="0"/>
              <w:spacing w:line="360" w:lineRule="auto"/>
              <w:ind w:right="-284"/>
              <w:jc w:val="center"/>
              <w:rPr>
                <w:rFonts w:ascii="Arial" w:hAnsi="Arial" w:cs="David"/>
                <w:color w:val="000000"/>
              </w:rPr>
            </w:pPr>
            <w:r w:rsidRPr="00886225">
              <w:rPr>
                <w:rFonts w:ascii="Arial" w:hAnsi="Arial" w:cs="David" w:hint="cs"/>
                <w:color w:val="000000"/>
                <w:rtl/>
              </w:rPr>
              <w:t>3</w:t>
            </w:r>
          </w:p>
        </w:tc>
      </w:tr>
      <w:tr w:rsidR="00886225" w:rsidRPr="00886225" w:rsidTr="001B6F32">
        <w:trPr>
          <w:trHeight w:hRule="exact" w:val="340"/>
          <w:jc w:val="center"/>
        </w:trPr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886225" w:rsidRPr="00886225" w:rsidRDefault="00886225" w:rsidP="00146608">
            <w:pPr>
              <w:bidi w:val="0"/>
              <w:spacing w:line="360" w:lineRule="auto"/>
              <w:ind w:right="-284"/>
              <w:jc w:val="center"/>
              <w:rPr>
                <w:rFonts w:ascii="Calibri" w:hAnsi="Calibri" w:cs="David"/>
                <w:color w:val="000000"/>
              </w:rPr>
            </w:pPr>
            <w:r w:rsidRPr="00886225">
              <w:rPr>
                <w:rFonts w:ascii="Calibri" w:hAnsi="Calibri" w:cs="David"/>
                <w:color w:val="000000"/>
              </w:rPr>
              <w:t>α(˚)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886225" w:rsidRPr="00886225" w:rsidRDefault="007849F3" w:rsidP="00146608">
            <w:pPr>
              <w:bidi w:val="0"/>
              <w:spacing w:line="360" w:lineRule="auto"/>
              <w:ind w:right="-284"/>
              <w:jc w:val="center"/>
              <w:rPr>
                <w:rFonts w:ascii="Arial" w:hAnsi="Arial" w:cs="David"/>
                <w:color w:val="000000"/>
              </w:rPr>
            </w:pPr>
            <w:r>
              <w:rPr>
                <w:rFonts w:ascii="Arial" w:hAnsi="Arial" w:cs="David" w:hint="cs"/>
                <w:color w:val="000000"/>
                <w:rtl/>
              </w:rPr>
              <w:t>10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886225" w:rsidRPr="00886225" w:rsidRDefault="00886225" w:rsidP="00146608">
            <w:pPr>
              <w:bidi w:val="0"/>
              <w:spacing w:line="360" w:lineRule="auto"/>
              <w:ind w:right="-284"/>
              <w:jc w:val="center"/>
              <w:rPr>
                <w:rFonts w:ascii="Arial" w:hAnsi="Arial" w:cs="David"/>
                <w:color w:val="000000"/>
              </w:rPr>
            </w:pPr>
            <w:r w:rsidRPr="00886225">
              <w:rPr>
                <w:rFonts w:ascii="Arial" w:hAnsi="Arial" w:cs="David" w:hint="cs"/>
                <w:color w:val="000000"/>
                <w:rtl/>
              </w:rPr>
              <w:t>20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886225" w:rsidRPr="00886225" w:rsidRDefault="00886225" w:rsidP="00146608">
            <w:pPr>
              <w:bidi w:val="0"/>
              <w:spacing w:line="360" w:lineRule="auto"/>
              <w:ind w:right="-284"/>
              <w:jc w:val="center"/>
              <w:rPr>
                <w:rFonts w:ascii="Arial" w:hAnsi="Arial" w:cs="David"/>
                <w:color w:val="000000"/>
              </w:rPr>
            </w:pPr>
            <w:r w:rsidRPr="00886225">
              <w:rPr>
                <w:rFonts w:ascii="Arial" w:hAnsi="Arial" w:cs="David" w:hint="cs"/>
                <w:color w:val="000000"/>
                <w:rtl/>
              </w:rPr>
              <w:t>30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886225" w:rsidRPr="00886225" w:rsidRDefault="00886225" w:rsidP="00146608">
            <w:pPr>
              <w:bidi w:val="0"/>
              <w:spacing w:line="360" w:lineRule="auto"/>
              <w:ind w:right="-284"/>
              <w:jc w:val="center"/>
              <w:rPr>
                <w:rFonts w:ascii="Arial" w:hAnsi="Arial" w:cs="David"/>
                <w:color w:val="000000"/>
              </w:rPr>
            </w:pPr>
            <w:r w:rsidRPr="00886225">
              <w:rPr>
                <w:rFonts w:ascii="Arial" w:hAnsi="Arial" w:cs="David" w:hint="cs"/>
                <w:color w:val="000000"/>
                <w:rtl/>
              </w:rPr>
              <w:t>40</w:t>
            </w:r>
          </w:p>
        </w:tc>
        <w:tc>
          <w:tcPr>
            <w:tcW w:w="1060" w:type="dxa"/>
            <w:shd w:val="clear" w:color="auto" w:fill="auto"/>
            <w:noWrap/>
            <w:vAlign w:val="center"/>
            <w:hideMark/>
          </w:tcPr>
          <w:p w:rsidR="00886225" w:rsidRPr="00886225" w:rsidRDefault="00886225" w:rsidP="00146608">
            <w:pPr>
              <w:bidi w:val="0"/>
              <w:spacing w:line="360" w:lineRule="auto"/>
              <w:ind w:right="-284"/>
              <w:jc w:val="center"/>
              <w:rPr>
                <w:rFonts w:ascii="Arial" w:hAnsi="Arial" w:cs="David"/>
                <w:color w:val="000000"/>
              </w:rPr>
            </w:pPr>
            <w:r w:rsidRPr="00886225">
              <w:rPr>
                <w:rFonts w:ascii="Arial" w:hAnsi="Arial" w:cs="David" w:hint="cs"/>
                <w:color w:val="000000"/>
                <w:rtl/>
              </w:rPr>
              <w:t>50</w:t>
            </w:r>
          </w:p>
        </w:tc>
      </w:tr>
      <w:tr w:rsidR="007849F3" w:rsidRPr="00886225" w:rsidTr="001B6F32">
        <w:trPr>
          <w:trHeight w:hRule="exact" w:val="340"/>
          <w:jc w:val="center"/>
        </w:trPr>
        <w:tc>
          <w:tcPr>
            <w:tcW w:w="1060" w:type="dxa"/>
            <w:shd w:val="clear" w:color="auto" w:fill="auto"/>
            <w:noWrap/>
            <w:vAlign w:val="center"/>
          </w:tcPr>
          <w:p w:rsidR="007849F3" w:rsidRPr="00886225" w:rsidRDefault="007849F3" w:rsidP="00146608">
            <w:pPr>
              <w:bidi w:val="0"/>
              <w:spacing w:line="360" w:lineRule="auto"/>
              <w:ind w:right="-284"/>
              <w:jc w:val="center"/>
              <w:rPr>
                <w:rFonts w:ascii="Calibri" w:hAnsi="Calibri" w:cs="David"/>
                <w:color w:val="000000"/>
              </w:rPr>
            </w:pPr>
            <w:r w:rsidRPr="00CB1D0A">
              <w:rPr>
                <w:rFonts w:asciiTheme="majorBidi" w:hAnsiTheme="majorBidi" w:cstheme="majorBidi"/>
                <w:color w:val="000000"/>
              </w:rPr>
              <w:t>tan</w:t>
            </w:r>
            <w:r>
              <w:rPr>
                <w:rFonts w:ascii="Calibri" w:hAnsi="Calibri" w:cs="David"/>
                <w:color w:val="000000"/>
              </w:rPr>
              <w:t xml:space="preserve"> </w:t>
            </w:r>
            <w:r>
              <w:rPr>
                <w:rFonts w:cs="Times New Roman"/>
                <w:color w:val="000000"/>
              </w:rPr>
              <w:t>α</w:t>
            </w:r>
          </w:p>
        </w:tc>
        <w:tc>
          <w:tcPr>
            <w:tcW w:w="1060" w:type="dxa"/>
            <w:shd w:val="clear" w:color="auto" w:fill="auto"/>
            <w:noWrap/>
            <w:vAlign w:val="center"/>
          </w:tcPr>
          <w:p w:rsidR="007849F3" w:rsidRPr="00886225" w:rsidRDefault="006F0F1B" w:rsidP="00146608">
            <w:pPr>
              <w:bidi w:val="0"/>
              <w:spacing w:line="360" w:lineRule="auto"/>
              <w:ind w:right="-284"/>
              <w:jc w:val="center"/>
              <w:rPr>
                <w:rFonts w:ascii="Arial" w:hAnsi="Arial" w:cs="David"/>
                <w:color w:val="000000"/>
                <w:rtl/>
              </w:rPr>
            </w:pPr>
            <w:r>
              <w:rPr>
                <w:rFonts w:ascii="Arial" w:hAnsi="Arial" w:cs="David" w:hint="cs"/>
                <w:color w:val="000000"/>
                <w:rtl/>
              </w:rPr>
              <w:t>0.176</w:t>
            </w:r>
          </w:p>
        </w:tc>
        <w:tc>
          <w:tcPr>
            <w:tcW w:w="1060" w:type="dxa"/>
            <w:shd w:val="clear" w:color="auto" w:fill="auto"/>
            <w:noWrap/>
            <w:vAlign w:val="center"/>
          </w:tcPr>
          <w:p w:rsidR="007849F3" w:rsidRPr="00886225" w:rsidRDefault="006F0F1B" w:rsidP="00146608">
            <w:pPr>
              <w:bidi w:val="0"/>
              <w:spacing w:line="360" w:lineRule="auto"/>
              <w:ind w:right="-284"/>
              <w:jc w:val="center"/>
              <w:rPr>
                <w:rFonts w:ascii="Arial" w:hAnsi="Arial" w:cs="David"/>
                <w:color w:val="000000"/>
                <w:rtl/>
              </w:rPr>
            </w:pPr>
            <w:r>
              <w:rPr>
                <w:rFonts w:ascii="Arial" w:hAnsi="Arial" w:cs="David" w:hint="cs"/>
                <w:color w:val="000000"/>
                <w:rtl/>
              </w:rPr>
              <w:t>0.364</w:t>
            </w:r>
          </w:p>
        </w:tc>
        <w:tc>
          <w:tcPr>
            <w:tcW w:w="1060" w:type="dxa"/>
            <w:shd w:val="clear" w:color="auto" w:fill="auto"/>
            <w:noWrap/>
            <w:vAlign w:val="center"/>
          </w:tcPr>
          <w:p w:rsidR="007849F3" w:rsidRPr="00886225" w:rsidRDefault="006F0F1B" w:rsidP="00146608">
            <w:pPr>
              <w:bidi w:val="0"/>
              <w:spacing w:line="360" w:lineRule="auto"/>
              <w:ind w:right="-284"/>
              <w:jc w:val="center"/>
              <w:rPr>
                <w:rFonts w:ascii="Arial" w:hAnsi="Arial" w:cs="David"/>
                <w:color w:val="000000"/>
                <w:rtl/>
              </w:rPr>
            </w:pPr>
            <w:r>
              <w:rPr>
                <w:rFonts w:ascii="Arial" w:hAnsi="Arial" w:cs="David" w:hint="cs"/>
                <w:color w:val="000000"/>
                <w:rtl/>
              </w:rPr>
              <w:t>0.577</w:t>
            </w:r>
          </w:p>
        </w:tc>
        <w:tc>
          <w:tcPr>
            <w:tcW w:w="1060" w:type="dxa"/>
            <w:shd w:val="clear" w:color="auto" w:fill="auto"/>
            <w:noWrap/>
            <w:vAlign w:val="center"/>
          </w:tcPr>
          <w:p w:rsidR="007849F3" w:rsidRPr="00886225" w:rsidRDefault="00F3439A" w:rsidP="00146608">
            <w:pPr>
              <w:bidi w:val="0"/>
              <w:spacing w:line="360" w:lineRule="auto"/>
              <w:ind w:right="-284"/>
              <w:jc w:val="center"/>
              <w:rPr>
                <w:rFonts w:ascii="Arial" w:hAnsi="Arial" w:cs="David"/>
                <w:color w:val="000000"/>
                <w:rtl/>
              </w:rPr>
            </w:pPr>
            <w:r>
              <w:rPr>
                <w:rFonts w:ascii="Arial" w:hAnsi="Arial" w:cs="David" w:hint="cs"/>
                <w:color w:val="000000"/>
                <w:rtl/>
              </w:rPr>
              <w:t>0.839</w:t>
            </w:r>
          </w:p>
        </w:tc>
        <w:tc>
          <w:tcPr>
            <w:tcW w:w="1060" w:type="dxa"/>
            <w:shd w:val="clear" w:color="auto" w:fill="auto"/>
            <w:noWrap/>
            <w:vAlign w:val="center"/>
          </w:tcPr>
          <w:p w:rsidR="007849F3" w:rsidRPr="00886225" w:rsidRDefault="00F3439A" w:rsidP="00146608">
            <w:pPr>
              <w:bidi w:val="0"/>
              <w:spacing w:line="360" w:lineRule="auto"/>
              <w:ind w:right="-284"/>
              <w:jc w:val="center"/>
              <w:rPr>
                <w:rFonts w:ascii="Arial" w:hAnsi="Arial" w:cs="David"/>
                <w:color w:val="000000"/>
                <w:rtl/>
              </w:rPr>
            </w:pPr>
            <w:r>
              <w:rPr>
                <w:rFonts w:ascii="Arial" w:hAnsi="Arial" w:cs="David" w:hint="cs"/>
                <w:color w:val="000000"/>
                <w:rtl/>
              </w:rPr>
              <w:t>1.192</w:t>
            </w:r>
          </w:p>
        </w:tc>
      </w:tr>
    </w:tbl>
    <w:p w:rsidR="00886225" w:rsidRPr="00886225" w:rsidRDefault="00886225" w:rsidP="00146608">
      <w:pPr>
        <w:spacing w:line="360" w:lineRule="auto"/>
        <w:ind w:right="-284"/>
        <w:rPr>
          <w:rFonts w:cs="David"/>
          <w:rtl/>
        </w:rPr>
      </w:pPr>
    </w:p>
    <w:p w:rsidR="00195994" w:rsidRPr="00F82358" w:rsidRDefault="00195994" w:rsidP="001F189A">
      <w:pPr>
        <w:pStyle w:val="a7"/>
        <w:numPr>
          <w:ilvl w:val="0"/>
          <w:numId w:val="17"/>
        </w:numPr>
        <w:spacing w:line="360" w:lineRule="auto"/>
        <w:ind w:left="709" w:right="-284" w:hanging="425"/>
        <w:rPr>
          <w:rFonts w:cs="David"/>
          <w:sz w:val="24"/>
          <w:szCs w:val="24"/>
          <w:rtl/>
        </w:rPr>
      </w:pPr>
      <w:r w:rsidRPr="00F82358">
        <w:rPr>
          <w:rFonts w:cs="David" w:hint="cs"/>
          <w:sz w:val="24"/>
          <w:szCs w:val="24"/>
          <w:rtl/>
        </w:rPr>
        <w:t xml:space="preserve">1. </w:t>
      </w:r>
      <w:r w:rsidR="00645753" w:rsidRPr="00F82358">
        <w:rPr>
          <w:rFonts w:cs="David" w:hint="cs"/>
          <w:sz w:val="24"/>
          <w:szCs w:val="24"/>
          <w:rtl/>
        </w:rPr>
        <w:t xml:space="preserve"> </w:t>
      </w:r>
      <w:r w:rsidR="00886225" w:rsidRPr="00F82358">
        <w:rPr>
          <w:rFonts w:cs="David" w:hint="cs"/>
          <w:sz w:val="24"/>
          <w:szCs w:val="24"/>
          <w:rtl/>
        </w:rPr>
        <w:t xml:space="preserve">פתח ביטוי פרמטרי </w:t>
      </w:r>
      <w:r w:rsidR="00F82358" w:rsidRPr="00F82358">
        <w:rPr>
          <w:rFonts w:cs="David" w:hint="cs"/>
          <w:sz w:val="24"/>
          <w:szCs w:val="24"/>
          <w:rtl/>
        </w:rPr>
        <w:t xml:space="preserve">המקשר בין </w:t>
      </w:r>
      <w:r w:rsidR="00F82358" w:rsidRPr="001F189A">
        <w:rPr>
          <w:rFonts w:cs="David"/>
          <w:sz w:val="24"/>
          <w:szCs w:val="24"/>
        </w:rPr>
        <w:t>tanα</w:t>
      </w:r>
      <w:r w:rsidR="00F82358" w:rsidRPr="00F82358">
        <w:rPr>
          <w:rFonts w:cs="David" w:hint="cs"/>
          <w:sz w:val="24"/>
          <w:szCs w:val="24"/>
          <w:rtl/>
        </w:rPr>
        <w:t xml:space="preserve"> לבין המרחק,</w:t>
      </w:r>
      <w:r w:rsidR="00F82358" w:rsidRPr="00F82358">
        <w:rPr>
          <w:rFonts w:cs="David"/>
          <w:sz w:val="24"/>
          <w:szCs w:val="24"/>
        </w:rPr>
        <w:t xml:space="preserve"> </w:t>
      </w:r>
      <w:r w:rsidR="00F82358" w:rsidRPr="001F189A">
        <w:rPr>
          <w:rFonts w:cs="David"/>
          <w:sz w:val="24"/>
          <w:szCs w:val="24"/>
        </w:rPr>
        <w:t>r</w:t>
      </w:r>
      <w:r w:rsidR="00F82358" w:rsidRPr="00F82358">
        <w:rPr>
          <w:rFonts w:cs="David" w:hint="cs"/>
          <w:sz w:val="24"/>
          <w:szCs w:val="24"/>
          <w:rtl/>
        </w:rPr>
        <w:t xml:space="preserve">, בין התיל למרכז המצפן. </w:t>
      </w:r>
      <w:r w:rsidR="00146608">
        <w:rPr>
          <w:rFonts w:cs="David" w:hint="cs"/>
          <w:sz w:val="24"/>
          <w:szCs w:val="24"/>
          <w:rtl/>
        </w:rPr>
        <w:t xml:space="preserve">    </w:t>
      </w:r>
      <w:r w:rsidR="002772CD">
        <w:rPr>
          <w:rFonts w:cs="David" w:hint="cs"/>
          <w:sz w:val="24"/>
          <w:szCs w:val="24"/>
          <w:rtl/>
        </w:rPr>
        <w:t xml:space="preserve"> </w:t>
      </w:r>
      <w:r w:rsidR="00146608">
        <w:rPr>
          <w:rFonts w:cs="David" w:hint="cs"/>
          <w:sz w:val="24"/>
          <w:szCs w:val="24"/>
          <w:rtl/>
        </w:rPr>
        <w:t xml:space="preserve">     ( 5 נק')</w:t>
      </w:r>
      <w:r w:rsidR="00F82358" w:rsidRPr="00F82358">
        <w:rPr>
          <w:rFonts w:cs="David"/>
          <w:sz w:val="24"/>
          <w:szCs w:val="24"/>
          <w:rtl/>
        </w:rPr>
        <w:br/>
      </w:r>
      <w:r w:rsidR="00F82358" w:rsidRPr="00F82358">
        <w:rPr>
          <w:rFonts w:cs="David" w:hint="cs"/>
          <w:sz w:val="24"/>
          <w:szCs w:val="24"/>
          <w:rtl/>
        </w:rPr>
        <w:t xml:space="preserve">2. </w:t>
      </w:r>
      <w:r w:rsidR="00886225" w:rsidRPr="00F82358">
        <w:rPr>
          <w:rFonts w:cs="David" w:hint="cs"/>
          <w:sz w:val="24"/>
          <w:szCs w:val="24"/>
          <w:rtl/>
        </w:rPr>
        <w:t xml:space="preserve">הגדר </w:t>
      </w:r>
      <w:r w:rsidR="00F82358" w:rsidRPr="00F82358">
        <w:rPr>
          <w:rFonts w:cs="David" w:hint="cs"/>
          <w:sz w:val="24"/>
          <w:szCs w:val="24"/>
          <w:rtl/>
        </w:rPr>
        <w:t>משתנה</w:t>
      </w:r>
      <w:r w:rsidR="00886225" w:rsidRPr="00F82358">
        <w:rPr>
          <w:rFonts w:cs="David" w:hint="cs"/>
          <w:sz w:val="24"/>
          <w:szCs w:val="24"/>
          <w:rtl/>
        </w:rPr>
        <w:t xml:space="preserve"> חדש, </w:t>
      </w:r>
      <w:r w:rsidR="00F82358" w:rsidRPr="00F82358">
        <w:rPr>
          <w:rFonts w:cs="David" w:hint="cs"/>
          <w:sz w:val="24"/>
          <w:szCs w:val="24"/>
          <w:rtl/>
        </w:rPr>
        <w:t xml:space="preserve">כך שהתלות של </w:t>
      </w:r>
      <w:r w:rsidR="00F82358" w:rsidRPr="001F189A">
        <w:rPr>
          <w:rFonts w:cs="David"/>
          <w:sz w:val="24"/>
          <w:szCs w:val="24"/>
        </w:rPr>
        <w:t>tanα</w:t>
      </w:r>
      <w:r w:rsidR="00F82358" w:rsidRPr="00F82358">
        <w:rPr>
          <w:rFonts w:cs="David" w:hint="cs"/>
          <w:sz w:val="24"/>
          <w:szCs w:val="24"/>
          <w:rtl/>
        </w:rPr>
        <w:t xml:space="preserve">  בו תהיה לינארית</w:t>
      </w:r>
      <w:r w:rsidR="00886225" w:rsidRPr="00F82358">
        <w:rPr>
          <w:rFonts w:cs="David" w:hint="cs"/>
          <w:sz w:val="24"/>
          <w:szCs w:val="24"/>
          <w:rtl/>
        </w:rPr>
        <w:t>.</w:t>
      </w:r>
      <w:r w:rsidR="00F82358" w:rsidRPr="00F82358">
        <w:rPr>
          <w:rFonts w:cs="David" w:hint="cs"/>
          <w:sz w:val="24"/>
          <w:szCs w:val="24"/>
          <w:rtl/>
        </w:rPr>
        <w:t xml:space="preserve"> </w:t>
      </w:r>
      <w:r w:rsidRPr="00F82358">
        <w:rPr>
          <w:rFonts w:cs="David" w:hint="cs"/>
          <w:sz w:val="24"/>
          <w:szCs w:val="24"/>
          <w:rtl/>
        </w:rPr>
        <w:t xml:space="preserve">העתק </w:t>
      </w:r>
      <w:r w:rsidR="00D01BEE">
        <w:rPr>
          <w:rFonts w:cs="David" w:hint="cs"/>
          <w:sz w:val="24"/>
          <w:szCs w:val="24"/>
          <w:rtl/>
        </w:rPr>
        <w:t xml:space="preserve">במחברתך את השורה </w:t>
      </w:r>
      <w:r w:rsidR="00D01BEE">
        <w:rPr>
          <w:rFonts w:cs="David"/>
          <w:sz w:val="24"/>
          <w:szCs w:val="24"/>
          <w:rtl/>
        </w:rPr>
        <w:br/>
      </w:r>
      <w:r w:rsidR="00D01BEE">
        <w:rPr>
          <w:rFonts w:cs="David" w:hint="cs"/>
          <w:sz w:val="24"/>
          <w:szCs w:val="24"/>
          <w:rtl/>
        </w:rPr>
        <w:t xml:space="preserve">    עם ערכי </w:t>
      </w:r>
      <w:r w:rsidR="00D01BEE" w:rsidRPr="001F189A">
        <w:rPr>
          <w:rFonts w:cs="David"/>
          <w:sz w:val="24"/>
          <w:szCs w:val="24"/>
        </w:rPr>
        <w:t>tanα</w:t>
      </w:r>
      <w:r w:rsidR="00D01BEE">
        <w:rPr>
          <w:rFonts w:cs="David" w:hint="cs"/>
          <w:sz w:val="24"/>
          <w:szCs w:val="24"/>
          <w:rtl/>
        </w:rPr>
        <w:t xml:space="preserve">  </w:t>
      </w:r>
      <w:r w:rsidRPr="00F82358">
        <w:rPr>
          <w:rFonts w:cs="David" w:hint="cs"/>
          <w:sz w:val="24"/>
          <w:szCs w:val="24"/>
          <w:rtl/>
        </w:rPr>
        <w:t xml:space="preserve">והוסף </w:t>
      </w:r>
      <w:r w:rsidR="00D01BEE">
        <w:rPr>
          <w:rFonts w:cs="David" w:hint="cs"/>
          <w:sz w:val="24"/>
          <w:szCs w:val="24"/>
          <w:rtl/>
        </w:rPr>
        <w:t xml:space="preserve">עוד שורה </w:t>
      </w:r>
      <w:r w:rsidR="00F82358">
        <w:rPr>
          <w:rFonts w:cs="David" w:hint="cs"/>
          <w:sz w:val="24"/>
          <w:szCs w:val="24"/>
          <w:rtl/>
        </w:rPr>
        <w:t>עם ערכי הפרמטר החדש</w:t>
      </w:r>
      <w:r w:rsidR="002772CD">
        <w:rPr>
          <w:rFonts w:cs="David" w:hint="cs"/>
          <w:sz w:val="24"/>
          <w:szCs w:val="24"/>
          <w:rtl/>
        </w:rPr>
        <w:t xml:space="preserve">                                        ( 1/3 3</w:t>
      </w:r>
      <w:r w:rsidR="001B0CD7">
        <w:rPr>
          <w:rFonts w:cs="David" w:hint="cs"/>
          <w:sz w:val="24"/>
          <w:szCs w:val="24"/>
          <w:rtl/>
        </w:rPr>
        <w:t xml:space="preserve"> </w:t>
      </w:r>
      <w:r w:rsidR="00146608">
        <w:rPr>
          <w:rFonts w:cs="David" w:hint="cs"/>
          <w:sz w:val="24"/>
          <w:szCs w:val="24"/>
          <w:rtl/>
        </w:rPr>
        <w:t>נק')</w:t>
      </w:r>
    </w:p>
    <w:p w:rsidR="00886225" w:rsidRPr="001F189A" w:rsidRDefault="00E86DE4" w:rsidP="001F189A">
      <w:pPr>
        <w:pStyle w:val="a7"/>
        <w:numPr>
          <w:ilvl w:val="0"/>
          <w:numId w:val="17"/>
        </w:numPr>
        <w:spacing w:line="360" w:lineRule="auto"/>
        <w:ind w:left="567" w:right="-284" w:hanging="283"/>
        <w:rPr>
          <w:rFonts w:cs="David"/>
          <w:sz w:val="24"/>
          <w:szCs w:val="24"/>
        </w:rPr>
      </w:pPr>
      <w:r w:rsidRPr="001F189A">
        <w:rPr>
          <w:rFonts w:cs="David" w:hint="cs"/>
          <w:sz w:val="24"/>
          <w:szCs w:val="24"/>
          <w:rtl/>
        </w:rPr>
        <w:t>1. שרטט את הגרף</w:t>
      </w:r>
      <w:r w:rsidR="00D01BEE" w:rsidRPr="001F189A">
        <w:rPr>
          <w:rFonts w:cs="David" w:hint="cs"/>
          <w:sz w:val="24"/>
          <w:szCs w:val="24"/>
          <w:rtl/>
        </w:rPr>
        <w:t xml:space="preserve"> של </w:t>
      </w:r>
      <w:r w:rsidR="007D1428" w:rsidRPr="001F189A">
        <w:rPr>
          <w:rFonts w:cs="David"/>
          <w:sz w:val="24"/>
          <w:szCs w:val="24"/>
        </w:rPr>
        <w:t>tanα</w:t>
      </w:r>
      <w:r w:rsidR="007D1428" w:rsidRPr="001F189A">
        <w:rPr>
          <w:rFonts w:cs="David" w:hint="cs"/>
          <w:sz w:val="24"/>
          <w:szCs w:val="24"/>
          <w:rtl/>
        </w:rPr>
        <w:t xml:space="preserve">  </w:t>
      </w:r>
      <w:r w:rsidR="00D01BEE" w:rsidRPr="001F189A">
        <w:rPr>
          <w:rFonts w:cs="David" w:hint="cs"/>
          <w:sz w:val="24"/>
          <w:szCs w:val="24"/>
          <w:rtl/>
        </w:rPr>
        <w:t>כתלות בפרמטר החדש שבחרת</w:t>
      </w:r>
      <w:r w:rsidRPr="001F189A">
        <w:rPr>
          <w:rFonts w:cs="David" w:hint="cs"/>
          <w:sz w:val="24"/>
          <w:szCs w:val="24"/>
          <w:rtl/>
        </w:rPr>
        <w:t>.</w:t>
      </w:r>
      <w:r w:rsidR="00146608" w:rsidRPr="001F189A">
        <w:rPr>
          <w:rFonts w:cs="David" w:hint="cs"/>
          <w:sz w:val="24"/>
          <w:szCs w:val="24"/>
          <w:rtl/>
        </w:rPr>
        <w:t xml:space="preserve">                                          </w:t>
      </w:r>
      <w:r w:rsidR="001F189A">
        <w:rPr>
          <w:rFonts w:cs="David" w:hint="cs"/>
          <w:sz w:val="24"/>
          <w:szCs w:val="24"/>
          <w:rtl/>
        </w:rPr>
        <w:t xml:space="preserve">  </w:t>
      </w:r>
      <w:r w:rsidR="002772CD" w:rsidRPr="001F189A">
        <w:rPr>
          <w:rFonts w:cs="David" w:hint="cs"/>
          <w:sz w:val="24"/>
          <w:szCs w:val="24"/>
          <w:rtl/>
        </w:rPr>
        <w:t xml:space="preserve"> </w:t>
      </w:r>
      <w:r w:rsidR="00146608" w:rsidRPr="001F189A">
        <w:rPr>
          <w:rFonts w:cs="David" w:hint="cs"/>
          <w:sz w:val="24"/>
          <w:szCs w:val="24"/>
          <w:rtl/>
        </w:rPr>
        <w:t xml:space="preserve">  ( </w:t>
      </w:r>
      <w:r w:rsidR="001B0CD7" w:rsidRPr="001F189A">
        <w:rPr>
          <w:rFonts w:cs="David" w:hint="cs"/>
          <w:sz w:val="24"/>
          <w:szCs w:val="24"/>
          <w:rtl/>
        </w:rPr>
        <w:t>5</w:t>
      </w:r>
      <w:r w:rsidR="00146608" w:rsidRPr="001F189A">
        <w:rPr>
          <w:rFonts w:cs="David" w:hint="cs"/>
          <w:sz w:val="24"/>
          <w:szCs w:val="24"/>
          <w:rtl/>
        </w:rPr>
        <w:t xml:space="preserve"> נק')</w:t>
      </w:r>
      <w:r w:rsidR="001F189A">
        <w:rPr>
          <w:rFonts w:cs="David" w:hint="cs"/>
          <w:sz w:val="24"/>
          <w:szCs w:val="24"/>
          <w:rtl/>
        </w:rPr>
        <w:t xml:space="preserve"> </w:t>
      </w:r>
      <w:r w:rsidR="001F189A">
        <w:rPr>
          <w:rFonts w:cs="David"/>
          <w:sz w:val="24"/>
          <w:szCs w:val="24"/>
          <w:rtl/>
        </w:rPr>
        <w:br/>
      </w:r>
      <w:r w:rsidR="001F189A">
        <w:rPr>
          <w:rFonts w:cs="David" w:hint="cs"/>
          <w:sz w:val="24"/>
          <w:szCs w:val="24"/>
          <w:rtl/>
        </w:rPr>
        <w:t xml:space="preserve"> 2</w:t>
      </w:r>
      <w:r w:rsidRPr="001F189A">
        <w:rPr>
          <w:rFonts w:cs="David" w:hint="cs"/>
          <w:sz w:val="24"/>
          <w:szCs w:val="24"/>
          <w:rtl/>
        </w:rPr>
        <w:t xml:space="preserve">. חשב את שיפוע הגרף ומצא בעזרתו את הרכיב האופקי של השדה המגנטי של </w:t>
      </w:r>
      <w:proofErr w:type="spellStart"/>
      <w:r w:rsidRPr="001F189A">
        <w:rPr>
          <w:rFonts w:cs="David" w:hint="cs"/>
          <w:sz w:val="24"/>
          <w:szCs w:val="24"/>
          <w:rtl/>
        </w:rPr>
        <w:t>כדוה"א</w:t>
      </w:r>
      <w:proofErr w:type="spellEnd"/>
      <w:r w:rsidRPr="001F189A">
        <w:rPr>
          <w:rFonts w:cs="David" w:hint="cs"/>
          <w:sz w:val="24"/>
          <w:szCs w:val="24"/>
          <w:rtl/>
        </w:rPr>
        <w:t>.</w:t>
      </w:r>
      <w:r w:rsidR="00146608" w:rsidRPr="001F189A">
        <w:rPr>
          <w:rFonts w:cs="David" w:hint="cs"/>
          <w:sz w:val="24"/>
          <w:szCs w:val="24"/>
          <w:rtl/>
        </w:rPr>
        <w:t xml:space="preserve"> </w:t>
      </w:r>
      <w:r w:rsidR="001F189A">
        <w:rPr>
          <w:rFonts w:cs="David" w:hint="cs"/>
          <w:sz w:val="24"/>
          <w:szCs w:val="24"/>
          <w:rtl/>
        </w:rPr>
        <w:t xml:space="preserve">  </w:t>
      </w:r>
      <w:r w:rsidR="00146608" w:rsidRPr="001F189A">
        <w:rPr>
          <w:rFonts w:cs="David" w:hint="cs"/>
          <w:sz w:val="24"/>
          <w:szCs w:val="24"/>
          <w:rtl/>
        </w:rPr>
        <w:t>(</w:t>
      </w:r>
      <w:r w:rsidR="002772CD" w:rsidRPr="001F189A">
        <w:rPr>
          <w:rFonts w:cs="David" w:hint="cs"/>
          <w:sz w:val="24"/>
          <w:szCs w:val="24"/>
          <w:rtl/>
        </w:rPr>
        <w:t>7</w:t>
      </w:r>
      <w:r w:rsidR="00146608" w:rsidRPr="001F189A">
        <w:rPr>
          <w:rFonts w:cs="David" w:hint="cs"/>
          <w:sz w:val="24"/>
          <w:szCs w:val="24"/>
          <w:rtl/>
        </w:rPr>
        <w:t xml:space="preserve"> נק')</w:t>
      </w:r>
    </w:p>
    <w:p w:rsidR="00886225" w:rsidRPr="00C54546" w:rsidRDefault="00886225" w:rsidP="00C54546">
      <w:pPr>
        <w:pStyle w:val="a7"/>
        <w:numPr>
          <w:ilvl w:val="0"/>
          <w:numId w:val="17"/>
        </w:numPr>
        <w:spacing w:line="360" w:lineRule="auto"/>
        <w:ind w:left="284" w:right="-284" w:hanging="425"/>
        <w:rPr>
          <w:rFonts w:cs="David"/>
          <w:sz w:val="24"/>
          <w:szCs w:val="24"/>
          <w:rtl/>
        </w:rPr>
      </w:pPr>
      <w:r w:rsidRPr="00C54546">
        <w:rPr>
          <w:rFonts w:cs="David" w:hint="cs"/>
          <w:sz w:val="24"/>
          <w:szCs w:val="24"/>
          <w:rtl/>
        </w:rPr>
        <w:t xml:space="preserve">תלמיד נוסף רצה לחזור על הניסוי, אך </w:t>
      </w:r>
      <w:r w:rsidR="007D1428" w:rsidRPr="00C54546">
        <w:rPr>
          <w:rFonts w:cs="David" w:hint="cs"/>
          <w:sz w:val="24"/>
          <w:szCs w:val="24"/>
          <w:rtl/>
        </w:rPr>
        <w:t>כשהעביר</w:t>
      </w:r>
      <w:r w:rsidRPr="00C54546">
        <w:rPr>
          <w:rFonts w:cs="David" w:hint="cs"/>
          <w:sz w:val="24"/>
          <w:szCs w:val="24"/>
          <w:rtl/>
        </w:rPr>
        <w:t xml:space="preserve"> את התיל במרחק 3 ס"מ מהמצפן, הציבו בטעות בנק</w:t>
      </w:r>
      <w:r w:rsidR="007D1428" w:rsidRPr="00C54546">
        <w:rPr>
          <w:rFonts w:cs="David" w:hint="cs"/>
          <w:sz w:val="24"/>
          <w:szCs w:val="24"/>
          <w:rtl/>
        </w:rPr>
        <w:t xml:space="preserve">ודה </w:t>
      </w:r>
      <w:r w:rsidRPr="00C54546">
        <w:rPr>
          <w:rFonts w:cs="David" w:hint="cs"/>
          <w:sz w:val="24"/>
          <w:szCs w:val="24"/>
          <w:rtl/>
        </w:rPr>
        <w:t>השנייה (זו שלא בחרת בסעיף א'). הזרם בתיל נשאר באותו גודל וכיוון.</w:t>
      </w:r>
      <w:r w:rsidR="00C54546">
        <w:rPr>
          <w:rFonts w:cs="David"/>
          <w:sz w:val="24"/>
          <w:szCs w:val="24"/>
          <w:rtl/>
        </w:rPr>
        <w:br/>
      </w:r>
      <w:r w:rsidRPr="00C54546">
        <w:rPr>
          <w:rFonts w:cs="David" w:hint="cs"/>
          <w:sz w:val="24"/>
          <w:szCs w:val="24"/>
          <w:rtl/>
        </w:rPr>
        <w:t xml:space="preserve">לאיזה כיוון תצביע מחט המצפן במצב זה? </w:t>
      </w:r>
      <w:r w:rsidRPr="0059503E">
        <w:rPr>
          <w:rFonts w:cs="David" w:hint="cs"/>
          <w:sz w:val="24"/>
          <w:szCs w:val="24"/>
          <w:u w:val="single"/>
          <w:rtl/>
        </w:rPr>
        <w:t>נמק שיקוליך</w:t>
      </w:r>
      <w:r w:rsidRPr="00C54546">
        <w:rPr>
          <w:rFonts w:cs="David" w:hint="cs"/>
          <w:sz w:val="24"/>
          <w:szCs w:val="24"/>
          <w:rtl/>
        </w:rPr>
        <w:t>.</w:t>
      </w:r>
      <w:r w:rsidR="00146608" w:rsidRPr="00C54546">
        <w:rPr>
          <w:rFonts w:cs="David" w:hint="cs"/>
          <w:sz w:val="24"/>
          <w:szCs w:val="24"/>
          <w:rtl/>
        </w:rPr>
        <w:t xml:space="preserve">                             </w:t>
      </w:r>
      <w:r w:rsidR="00C54546">
        <w:rPr>
          <w:rFonts w:cs="David" w:hint="cs"/>
          <w:sz w:val="24"/>
          <w:szCs w:val="24"/>
          <w:rtl/>
        </w:rPr>
        <w:tab/>
      </w:r>
      <w:r w:rsidR="00146608" w:rsidRPr="00C54546">
        <w:rPr>
          <w:rFonts w:cs="David" w:hint="cs"/>
          <w:sz w:val="24"/>
          <w:szCs w:val="24"/>
          <w:rtl/>
        </w:rPr>
        <w:t xml:space="preserve">                    ( </w:t>
      </w:r>
      <w:r w:rsidR="002772CD" w:rsidRPr="00C54546">
        <w:rPr>
          <w:rFonts w:cs="David" w:hint="cs"/>
          <w:sz w:val="24"/>
          <w:szCs w:val="24"/>
          <w:rtl/>
        </w:rPr>
        <w:t>7</w:t>
      </w:r>
      <w:r w:rsidR="00146608" w:rsidRPr="00C54546">
        <w:rPr>
          <w:rFonts w:cs="David" w:hint="cs"/>
          <w:sz w:val="24"/>
          <w:szCs w:val="24"/>
          <w:rtl/>
        </w:rPr>
        <w:t xml:space="preserve"> נק')</w:t>
      </w:r>
    </w:p>
    <w:p w:rsidR="00654D7A" w:rsidRPr="00654D7A" w:rsidRDefault="00654D7A" w:rsidP="00654D7A">
      <w:pPr>
        <w:spacing w:line="360" w:lineRule="auto"/>
        <w:ind w:firstLine="116"/>
        <w:rPr>
          <w:rFonts w:cs="David"/>
          <w:b/>
          <w:bCs/>
          <w:sz w:val="28"/>
          <w:szCs w:val="28"/>
          <w:rtl/>
        </w:rPr>
      </w:pPr>
      <w:r w:rsidRPr="00654D7A">
        <w:rPr>
          <w:rFonts w:cs="David" w:hint="cs"/>
          <w:b/>
          <w:bCs/>
          <w:sz w:val="28"/>
          <w:szCs w:val="28"/>
          <w:rtl/>
        </w:rPr>
        <w:lastRenderedPageBreak/>
        <w:t>שאלה 5</w:t>
      </w:r>
    </w:p>
    <w:p w:rsidR="00D13B52" w:rsidRPr="00E13B62" w:rsidRDefault="00654D7A" w:rsidP="001F189A">
      <w:pPr>
        <w:spacing w:line="360" w:lineRule="auto"/>
        <w:ind w:firstLine="116"/>
        <w:rPr>
          <w:rFonts w:cs="David"/>
          <w:rtl/>
        </w:rPr>
      </w:pPr>
      <w:r w:rsidRPr="00E13B62">
        <w:rPr>
          <w:rFonts w:cs="David" w:hint="cs"/>
          <w:rtl/>
        </w:rPr>
        <w:t xml:space="preserve">מוט מוליך, שמסתו </w:t>
      </w:r>
      <w:r w:rsidRPr="00E13B62">
        <w:rPr>
          <w:rFonts w:cs="David"/>
          <w:b/>
          <w:bCs/>
        </w:rPr>
        <w:t>m</w:t>
      </w:r>
      <w:r w:rsidRPr="00E13B62">
        <w:rPr>
          <w:rFonts w:cs="David" w:hint="cs"/>
          <w:rtl/>
        </w:rPr>
        <w:t xml:space="preserve"> מחליק בין שני תילים מוליכים, המחוברים ביניהם בשני הצדדים ע"י נגדים</w:t>
      </w:r>
      <w:r w:rsidR="001F189A">
        <w:rPr>
          <w:rFonts w:cs="David" w:hint="cs"/>
          <w:rtl/>
        </w:rPr>
        <w:t xml:space="preserve"> -</w:t>
      </w:r>
      <w:r w:rsidRPr="00E13B62">
        <w:rPr>
          <w:rFonts w:cs="David" w:hint="cs"/>
          <w:rtl/>
        </w:rPr>
        <w:t xml:space="preserve">בצד שמאל נגד </w:t>
      </w:r>
      <w:r w:rsidR="001700E4" w:rsidRPr="00E13B62">
        <w:rPr>
          <w:rFonts w:cs="David" w:hint="cs"/>
          <w:rtl/>
        </w:rPr>
        <w:t xml:space="preserve">שהתנגדותו </w:t>
      </w:r>
      <w:r w:rsidRPr="00E13B62">
        <w:rPr>
          <w:rFonts w:cs="David"/>
          <w:b/>
          <w:bCs/>
        </w:rPr>
        <w:t>R</w:t>
      </w:r>
      <w:r w:rsidRPr="00E13B62">
        <w:rPr>
          <w:rFonts w:cs="David" w:hint="cs"/>
          <w:rtl/>
        </w:rPr>
        <w:t xml:space="preserve">, ובצד ימין נגד </w:t>
      </w:r>
      <w:r w:rsidR="001700E4" w:rsidRPr="00E13B62">
        <w:rPr>
          <w:rFonts w:cs="David" w:hint="cs"/>
          <w:rtl/>
        </w:rPr>
        <w:t>שהתנגדותו</w:t>
      </w:r>
      <w:r w:rsidRPr="00E13B62">
        <w:rPr>
          <w:rFonts w:cs="David" w:hint="cs"/>
          <w:rtl/>
        </w:rPr>
        <w:t xml:space="preserve"> </w:t>
      </w:r>
      <w:r w:rsidRPr="00E13B62">
        <w:rPr>
          <w:rFonts w:cs="David"/>
          <w:b/>
          <w:bCs/>
        </w:rPr>
        <w:t>4R</w:t>
      </w:r>
      <w:r w:rsidRPr="00E13B62">
        <w:rPr>
          <w:rFonts w:cs="David" w:hint="cs"/>
          <w:rtl/>
        </w:rPr>
        <w:t>. (ראה תרשים)</w:t>
      </w:r>
      <w:r w:rsidRPr="00E13B62">
        <w:rPr>
          <w:rFonts w:cs="David"/>
        </w:rPr>
        <w:t xml:space="preserve">. </w:t>
      </w:r>
      <w:r w:rsidRPr="00E13B62">
        <w:rPr>
          <w:rFonts w:cs="David" w:hint="cs"/>
          <w:rtl/>
        </w:rPr>
        <w:t xml:space="preserve"> המוט </w:t>
      </w:r>
      <w:r w:rsidR="001700E4" w:rsidRPr="00E13B62">
        <w:rPr>
          <w:rFonts w:cs="David" w:hint="cs"/>
          <w:rtl/>
        </w:rPr>
        <w:t>שאורכו</w:t>
      </w:r>
      <w:r w:rsidR="001700E4" w:rsidRPr="00E13B62">
        <w:rPr>
          <w:rFonts w:cs="David" w:hint="cs"/>
          <w:b/>
          <w:bCs/>
          <w:rtl/>
        </w:rPr>
        <w:t xml:space="preserve"> </w:t>
      </w:r>
      <w:r w:rsidRPr="00E13B62">
        <w:rPr>
          <w:rFonts w:cs="David"/>
          <w:b/>
          <w:bCs/>
        </w:rPr>
        <w:t xml:space="preserve"> </w:t>
      </w:r>
      <w:r w:rsidRPr="00E13B62">
        <w:rPr>
          <w:rFonts w:cs="David" w:hint="cs"/>
          <w:rtl/>
        </w:rPr>
        <w:t xml:space="preserve"> </w:t>
      </w:r>
      <w:r w:rsidR="001700E4" w:rsidRPr="00E13B62">
        <w:rPr>
          <w:rFonts w:cs="David"/>
          <w:b/>
          <w:bCs/>
        </w:rPr>
        <w:t>L</w:t>
      </w:r>
      <w:r w:rsidR="001700E4" w:rsidRPr="00E13B62">
        <w:rPr>
          <w:rFonts w:cs="David" w:hint="cs"/>
          <w:rtl/>
        </w:rPr>
        <w:t xml:space="preserve"> </w:t>
      </w:r>
      <w:r w:rsidRPr="00E13B62">
        <w:rPr>
          <w:rFonts w:cs="David" w:hint="cs"/>
          <w:rtl/>
        </w:rPr>
        <w:t xml:space="preserve">והתנגדותו </w:t>
      </w:r>
      <w:r w:rsidRPr="00E13B62">
        <w:rPr>
          <w:rFonts w:cs="David"/>
          <w:b/>
          <w:bCs/>
        </w:rPr>
        <w:t>r=0.2R</w:t>
      </w:r>
      <w:r w:rsidRPr="00E13B62">
        <w:rPr>
          <w:rFonts w:cs="David" w:hint="cs"/>
          <w:rtl/>
        </w:rPr>
        <w:t xml:space="preserve">, </w:t>
      </w:r>
      <w:r w:rsidR="001700E4" w:rsidRPr="00E13B62">
        <w:rPr>
          <w:rFonts w:cs="David" w:hint="cs"/>
          <w:rtl/>
        </w:rPr>
        <w:t xml:space="preserve"> </w:t>
      </w:r>
      <w:r w:rsidRPr="00E13B62">
        <w:rPr>
          <w:rFonts w:cs="David" w:hint="cs"/>
          <w:rtl/>
        </w:rPr>
        <w:t>נע במהירות</w:t>
      </w:r>
      <w:r w:rsidR="001700E4" w:rsidRPr="00E13B62">
        <w:rPr>
          <w:rFonts w:cs="David" w:hint="cs"/>
          <w:rtl/>
        </w:rPr>
        <w:t xml:space="preserve"> קבועה </w:t>
      </w:r>
      <w:r w:rsidRPr="00E13B62">
        <w:rPr>
          <w:rFonts w:cs="David" w:hint="cs"/>
          <w:rtl/>
        </w:rPr>
        <w:t xml:space="preserve"> </w:t>
      </w:r>
      <w:r w:rsidRPr="00E13B62">
        <w:rPr>
          <w:rFonts w:cs="David"/>
          <w:b/>
          <w:bCs/>
        </w:rPr>
        <w:t>v</w:t>
      </w:r>
      <w:r w:rsidRPr="00E13B62">
        <w:rPr>
          <w:rFonts w:cs="David" w:hint="cs"/>
          <w:rtl/>
        </w:rPr>
        <w:t xml:space="preserve"> שמאלה באזור בו השדה המגנטי </w:t>
      </w:r>
      <w:r w:rsidR="001700E4" w:rsidRPr="00E13B62">
        <w:rPr>
          <w:rFonts w:cs="David"/>
          <w:b/>
          <w:bCs/>
        </w:rPr>
        <w:t>B</w:t>
      </w:r>
      <w:r w:rsidR="001700E4" w:rsidRPr="00E13B62">
        <w:rPr>
          <w:rFonts w:cs="David" w:hint="cs"/>
          <w:rtl/>
        </w:rPr>
        <w:t xml:space="preserve"> </w:t>
      </w:r>
      <w:r w:rsidRPr="00E13B62">
        <w:rPr>
          <w:rFonts w:cs="David" w:hint="cs"/>
          <w:rtl/>
        </w:rPr>
        <w:t xml:space="preserve">אחיד </w:t>
      </w:r>
      <w:r w:rsidR="001700E4" w:rsidRPr="00E13B62">
        <w:rPr>
          <w:rFonts w:cs="David" w:hint="cs"/>
          <w:rtl/>
        </w:rPr>
        <w:t>וכיוונו</w:t>
      </w:r>
      <w:r w:rsidRPr="00E13B62">
        <w:rPr>
          <w:rFonts w:cs="David" w:hint="cs"/>
          <w:rtl/>
        </w:rPr>
        <w:t xml:space="preserve"> לתוך הדף. </w:t>
      </w:r>
    </w:p>
    <w:p w:rsidR="00D13B52" w:rsidRDefault="00D13B52" w:rsidP="00654D7A">
      <w:pPr>
        <w:spacing w:line="360" w:lineRule="auto"/>
        <w:ind w:firstLine="116"/>
        <w:rPr>
          <w:rFonts w:cs="David"/>
          <w:rtl/>
        </w:rPr>
      </w:pPr>
    </w:p>
    <w:p w:rsidR="00CA40DB" w:rsidRDefault="00CA40DB" w:rsidP="000C1920">
      <w:pPr>
        <w:spacing w:line="360" w:lineRule="auto"/>
        <w:ind w:firstLine="116"/>
        <w:rPr>
          <w:rFonts w:cs="David"/>
          <w:rtl/>
        </w:rPr>
      </w:pPr>
      <w:r>
        <w:rPr>
          <w:lang w:eastAsia="en-US"/>
        </w:rPr>
        <mc:AlternateContent>
          <mc:Choice Requires="wpc">
            <w:drawing>
              <wp:inline distT="0" distB="0" distL="0" distR="0">
                <wp:extent cx="5875020" cy="1813560"/>
                <wp:effectExtent l="0" t="0" r="0" b="0"/>
                <wp:docPr id="1111" name="Canva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2" name="Group 12"/>
                        <wpg:cNvGrpSpPr/>
                        <wpg:grpSpPr>
                          <a:xfrm>
                            <a:off x="1827531" y="0"/>
                            <a:ext cx="2683509" cy="1570021"/>
                            <a:chOff x="3138171" y="165434"/>
                            <a:chExt cx="2683509" cy="1570021"/>
                          </a:xfrm>
                        </wpg:grpSpPr>
                        <wpg:grpSp>
                          <wpg:cNvPr id="123" name="Group 9"/>
                          <wpg:cNvGrpSpPr/>
                          <wpg:grpSpPr>
                            <a:xfrm>
                              <a:off x="3169920" y="243868"/>
                              <a:ext cx="2651760" cy="1491587"/>
                              <a:chOff x="3169920" y="243868"/>
                              <a:chExt cx="2651760" cy="1491587"/>
                            </a:xfrm>
                          </wpg:grpSpPr>
                          <wps:wsp>
                            <wps:cNvPr id="124" name="Text Box 3"/>
                            <wps:cNvSpPr txBox="1"/>
                            <wps:spPr>
                              <a:xfrm>
                                <a:off x="3169920" y="251460"/>
                                <a:ext cx="213360" cy="248653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Pr="00CA40DB" w:rsidRDefault="00A15028" w:rsidP="00CA40DB">
                                  <w:pPr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CA40DB">
                                    <w:rPr>
                                      <w:rFonts w:ascii="Arial" w:hAnsi="Arial" w:cs="Arial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5" name="Text Box 3"/>
                            <wps:cNvSpPr txBox="1"/>
                            <wps:spPr>
                              <a:xfrm>
                                <a:off x="3383280" y="256568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Pr="00CA40DB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  <w:rPr>
                                      <w:rFonts w:ascii="Arial" w:hAnsi="Arial" w:cs="Arial"/>
                                    </w:rPr>
                                  </w:pPr>
                                  <w:proofErr w:type="gramStart"/>
                                  <w:r w:rsidRPr="00CA40DB"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6" name="Text Box 3"/>
                            <wps:cNvSpPr txBox="1"/>
                            <wps:spPr>
                              <a:xfrm>
                                <a:off x="3596640" y="251828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7" name="Text Box 3"/>
                            <wps:cNvSpPr txBox="1"/>
                            <wps:spPr>
                              <a:xfrm>
                                <a:off x="3810000" y="256908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8" name="Text Box 3"/>
                            <wps:cNvSpPr txBox="1"/>
                            <wps:spPr>
                              <a:xfrm>
                                <a:off x="4023360" y="251488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29" name="Text Box 3"/>
                            <wps:cNvSpPr txBox="1"/>
                            <wps:spPr>
                              <a:xfrm>
                                <a:off x="4236720" y="248948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0" name="Text Box 3"/>
                            <wps:cNvSpPr txBox="1"/>
                            <wps:spPr>
                              <a:xfrm>
                                <a:off x="4450080" y="243868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1" name="Text Box 3"/>
                            <wps:cNvSpPr txBox="1"/>
                            <wps:spPr>
                              <a:xfrm>
                                <a:off x="4663440" y="248948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2" name="Text Box 3"/>
                            <wps:cNvSpPr txBox="1"/>
                            <wps:spPr>
                              <a:xfrm>
                                <a:off x="3177540" y="487073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3" name="Text Box 3"/>
                            <wps:cNvSpPr txBox="1"/>
                            <wps:spPr>
                              <a:xfrm>
                                <a:off x="3390900" y="492153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4" name="Text Box 3"/>
                            <wps:cNvSpPr txBox="1"/>
                            <wps:spPr>
                              <a:xfrm>
                                <a:off x="3604260" y="487073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5" name="Text Box 3"/>
                            <wps:cNvSpPr txBox="1"/>
                            <wps:spPr>
                              <a:xfrm>
                                <a:off x="3817620" y="492153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6" name="Text Box 3"/>
                            <wps:cNvSpPr txBox="1"/>
                            <wps:spPr>
                              <a:xfrm>
                                <a:off x="4030980" y="487073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7" name="Text Box 3"/>
                            <wps:cNvSpPr txBox="1"/>
                            <wps:spPr>
                              <a:xfrm>
                                <a:off x="4244340" y="484533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8" name="Text Box 3"/>
                            <wps:cNvSpPr txBox="1"/>
                            <wps:spPr>
                              <a:xfrm>
                                <a:off x="4457700" y="479453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9" name="Text Box 3"/>
                            <wps:cNvSpPr txBox="1"/>
                            <wps:spPr>
                              <a:xfrm>
                                <a:off x="4671060" y="484533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0" name="Text Box 3"/>
                            <wps:cNvSpPr txBox="1"/>
                            <wps:spPr>
                              <a:xfrm>
                                <a:off x="4851060" y="253393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1" name="Text Box 3"/>
                            <wps:cNvSpPr txBox="1"/>
                            <wps:spPr>
                              <a:xfrm>
                                <a:off x="5026320" y="250853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2" name="Text Box 3"/>
                            <wps:cNvSpPr txBox="1"/>
                            <wps:spPr>
                              <a:xfrm>
                                <a:off x="4858680" y="488978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3" name="Text Box 3"/>
                            <wps:cNvSpPr txBox="1"/>
                            <wps:spPr>
                              <a:xfrm>
                                <a:off x="5029200" y="478818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4" name="Text Box 3"/>
                            <wps:cNvSpPr txBox="1"/>
                            <wps:spPr>
                              <a:xfrm>
                                <a:off x="5209200" y="25205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5" name="Text Box 3"/>
                            <wps:cNvSpPr txBox="1"/>
                            <wps:spPr>
                              <a:xfrm>
                                <a:off x="5216820" y="48763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6" name="Text Box 3"/>
                            <wps:cNvSpPr txBox="1"/>
                            <wps:spPr>
                              <a:xfrm>
                                <a:off x="5396525" y="25649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7" name="Text Box 3"/>
                            <wps:cNvSpPr txBox="1"/>
                            <wps:spPr>
                              <a:xfrm>
                                <a:off x="5571785" y="25395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8" name="Text Box 3"/>
                            <wps:cNvSpPr txBox="1"/>
                            <wps:spPr>
                              <a:xfrm>
                                <a:off x="5404145" y="49208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49" name="Text Box 3"/>
                            <wps:cNvSpPr txBox="1"/>
                            <wps:spPr>
                              <a:xfrm>
                                <a:off x="5574960" y="48192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0" name="Text Box 3"/>
                            <wps:cNvSpPr txBox="1"/>
                            <wps:spPr>
                              <a:xfrm>
                                <a:off x="3188335" y="75150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Text Box 3"/>
                            <wps:cNvSpPr txBox="1"/>
                            <wps:spPr>
                              <a:xfrm>
                                <a:off x="3401695" y="75658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2" name="Text Box 3"/>
                            <wps:cNvSpPr txBox="1"/>
                            <wps:spPr>
                              <a:xfrm>
                                <a:off x="3615055" y="75150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3" name="Text Box 3"/>
                            <wps:cNvSpPr txBox="1"/>
                            <wps:spPr>
                              <a:xfrm>
                                <a:off x="3828415" y="75658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4" name="Text Box 3"/>
                            <wps:cNvSpPr txBox="1"/>
                            <wps:spPr>
                              <a:xfrm>
                                <a:off x="4041775" y="75150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5" name="Text Box 3"/>
                            <wps:cNvSpPr txBox="1"/>
                            <wps:spPr>
                              <a:xfrm>
                                <a:off x="4255135" y="74896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6" name="Text Box 3"/>
                            <wps:cNvSpPr txBox="1"/>
                            <wps:spPr>
                              <a:xfrm>
                                <a:off x="4468495" y="74388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7" name="Text Box 3"/>
                            <wps:cNvSpPr txBox="1"/>
                            <wps:spPr>
                              <a:xfrm>
                                <a:off x="4681855" y="74896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8" name="Text Box 3"/>
                            <wps:cNvSpPr txBox="1"/>
                            <wps:spPr>
                              <a:xfrm>
                                <a:off x="3195955" y="98708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9" name="Text Box 3"/>
                            <wps:cNvSpPr txBox="1"/>
                            <wps:spPr>
                              <a:xfrm>
                                <a:off x="3409315" y="99216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0" name="Text Box 3"/>
                            <wps:cNvSpPr txBox="1"/>
                            <wps:spPr>
                              <a:xfrm>
                                <a:off x="3622675" y="98708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1" name="Text Box 3"/>
                            <wps:cNvSpPr txBox="1"/>
                            <wps:spPr>
                              <a:xfrm>
                                <a:off x="3836035" y="99216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2" name="Text Box 3"/>
                            <wps:cNvSpPr txBox="1"/>
                            <wps:spPr>
                              <a:xfrm>
                                <a:off x="4049395" y="98708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3" name="Text Box 3"/>
                            <wps:cNvSpPr txBox="1"/>
                            <wps:spPr>
                              <a:xfrm>
                                <a:off x="4262755" y="98454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4" name="Text Box 3"/>
                            <wps:cNvSpPr txBox="1"/>
                            <wps:spPr>
                              <a:xfrm>
                                <a:off x="4476115" y="97946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5" name="Text Box 3"/>
                            <wps:cNvSpPr txBox="1"/>
                            <wps:spPr>
                              <a:xfrm>
                                <a:off x="4689475" y="98454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6" name="Text Box 3"/>
                            <wps:cNvSpPr txBox="1"/>
                            <wps:spPr>
                              <a:xfrm>
                                <a:off x="4869180" y="75340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7" name="Text Box 3"/>
                            <wps:cNvSpPr txBox="1"/>
                            <wps:spPr>
                              <a:xfrm>
                                <a:off x="5044440" y="75086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8" name="Text Box 3"/>
                            <wps:cNvSpPr txBox="1"/>
                            <wps:spPr>
                              <a:xfrm>
                                <a:off x="4876800" y="98899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69" name="Text Box 3"/>
                            <wps:cNvSpPr txBox="1"/>
                            <wps:spPr>
                              <a:xfrm>
                                <a:off x="5047615" y="97883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0" name="Text Box 3"/>
                            <wps:cNvSpPr txBox="1"/>
                            <wps:spPr>
                              <a:xfrm>
                                <a:off x="5227320" y="75150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1" name="Text Box 3"/>
                            <wps:cNvSpPr txBox="1"/>
                            <wps:spPr>
                              <a:xfrm>
                                <a:off x="5234940" y="98708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2" name="Text Box 3"/>
                            <wps:cNvSpPr txBox="1"/>
                            <wps:spPr>
                              <a:xfrm>
                                <a:off x="5414645" y="75594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3" name="Text Box 3"/>
                            <wps:cNvSpPr txBox="1"/>
                            <wps:spPr>
                              <a:xfrm>
                                <a:off x="5589905" y="75340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4" name="Text Box 3"/>
                            <wps:cNvSpPr txBox="1"/>
                            <wps:spPr>
                              <a:xfrm>
                                <a:off x="5422265" y="99153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5" name="Text Box 3"/>
                            <wps:cNvSpPr txBox="1"/>
                            <wps:spPr>
                              <a:xfrm>
                                <a:off x="5593080" y="98137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6" name="Text Box 3"/>
                            <wps:cNvSpPr txBox="1"/>
                            <wps:spPr>
                              <a:xfrm>
                                <a:off x="3203575" y="124650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7" name="Text Box 3"/>
                            <wps:cNvSpPr txBox="1"/>
                            <wps:spPr>
                              <a:xfrm>
                                <a:off x="3416935" y="125158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8" name="Text Box 3"/>
                            <wps:cNvSpPr txBox="1"/>
                            <wps:spPr>
                              <a:xfrm>
                                <a:off x="3630295" y="124650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79" name="Text Box 3"/>
                            <wps:cNvSpPr txBox="1"/>
                            <wps:spPr>
                              <a:xfrm>
                                <a:off x="3843655" y="125158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0" name="Text Box 3"/>
                            <wps:cNvSpPr txBox="1"/>
                            <wps:spPr>
                              <a:xfrm>
                                <a:off x="4057015" y="124650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1" name="Text Box 3"/>
                            <wps:cNvSpPr txBox="1"/>
                            <wps:spPr>
                              <a:xfrm>
                                <a:off x="4270375" y="124396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2" name="Text Box 3"/>
                            <wps:cNvSpPr txBox="1"/>
                            <wps:spPr>
                              <a:xfrm>
                                <a:off x="4483735" y="123888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3" name="Text Box 3"/>
                            <wps:cNvSpPr txBox="1"/>
                            <wps:spPr>
                              <a:xfrm>
                                <a:off x="4697095" y="124396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4" name="Text Box 3"/>
                            <wps:cNvSpPr txBox="1"/>
                            <wps:spPr>
                              <a:xfrm>
                                <a:off x="3211195" y="148209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5" name="Text Box 3"/>
                            <wps:cNvSpPr txBox="1"/>
                            <wps:spPr>
                              <a:xfrm>
                                <a:off x="3424555" y="148717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6" name="Text Box 3"/>
                            <wps:cNvSpPr txBox="1"/>
                            <wps:spPr>
                              <a:xfrm>
                                <a:off x="3637915" y="148209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7" name="Text Box 3"/>
                            <wps:cNvSpPr txBox="1"/>
                            <wps:spPr>
                              <a:xfrm>
                                <a:off x="3851275" y="148717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8" name="Text Box 3"/>
                            <wps:cNvSpPr txBox="1"/>
                            <wps:spPr>
                              <a:xfrm>
                                <a:off x="4064635" y="148209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9" name="Text Box 3"/>
                            <wps:cNvSpPr txBox="1"/>
                            <wps:spPr>
                              <a:xfrm>
                                <a:off x="4277995" y="147955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0" name="Text Box 3"/>
                            <wps:cNvSpPr txBox="1"/>
                            <wps:spPr>
                              <a:xfrm>
                                <a:off x="4491355" y="147447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1" name="Text Box 3"/>
                            <wps:cNvSpPr txBox="1"/>
                            <wps:spPr>
                              <a:xfrm>
                                <a:off x="4704715" y="147955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2" name="Text Box 3"/>
                            <wps:cNvSpPr txBox="1"/>
                            <wps:spPr>
                              <a:xfrm>
                                <a:off x="4884420" y="124841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3" name="Text Box 3"/>
                            <wps:cNvSpPr txBox="1"/>
                            <wps:spPr>
                              <a:xfrm>
                                <a:off x="5059680" y="124587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4" name="Text Box 3"/>
                            <wps:cNvSpPr txBox="1"/>
                            <wps:spPr>
                              <a:xfrm>
                                <a:off x="4892040" y="148399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5" name="Text Box 3"/>
                            <wps:cNvSpPr txBox="1"/>
                            <wps:spPr>
                              <a:xfrm>
                                <a:off x="5062855" y="147383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6" name="Text Box 3"/>
                            <wps:cNvSpPr txBox="1"/>
                            <wps:spPr>
                              <a:xfrm>
                                <a:off x="5242560" y="124650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7" name="Text Box 3"/>
                            <wps:cNvSpPr txBox="1"/>
                            <wps:spPr>
                              <a:xfrm>
                                <a:off x="5250180" y="148209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8" name="Text Box 3"/>
                            <wps:cNvSpPr txBox="1"/>
                            <wps:spPr>
                              <a:xfrm>
                                <a:off x="5429885" y="125095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9" name="Text Box 3"/>
                            <wps:cNvSpPr txBox="1"/>
                            <wps:spPr>
                              <a:xfrm>
                                <a:off x="5605145" y="1248410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0" name="Text Box 3"/>
                            <wps:cNvSpPr txBox="1"/>
                            <wps:spPr>
                              <a:xfrm>
                                <a:off x="5437505" y="148653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1" name="Text Box 3"/>
                            <wps:cNvSpPr txBox="1"/>
                            <wps:spPr>
                              <a:xfrm>
                                <a:off x="5608320" y="1476375"/>
                                <a:ext cx="213360" cy="24828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ascii="Arial" w:hAnsi="Arial" w:cs="Arial"/>
                                      <w:sz w:val="22"/>
                                      <w:szCs w:val="22"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2" name="Rectangle 5"/>
                            <wps:cNvSpPr/>
                            <wps:spPr>
                              <a:xfrm>
                                <a:off x="3371215" y="474713"/>
                                <a:ext cx="2218690" cy="1049287"/>
                              </a:xfrm>
                              <a:prstGeom prst="rect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3" name="Rectangle 6"/>
                            <wps:cNvSpPr/>
                            <wps:spPr>
                              <a:xfrm>
                                <a:off x="3337560" y="579120"/>
                                <a:ext cx="79375" cy="82296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4" name="Rectangle 116"/>
                            <wps:cNvSpPr/>
                            <wps:spPr>
                              <a:xfrm>
                                <a:off x="5572080" y="586740"/>
                                <a:ext cx="79375" cy="82296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A15028" w:rsidRDefault="00A15028" w:rsidP="00CA40DB">
                                  <w:pPr>
                                    <w:bidi w:val="0"/>
                                  </w:pP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5" name="Straight Connector 8"/>
                            <wps:cNvCnPr/>
                            <wps:spPr>
                              <a:xfrm flipH="1">
                                <a:off x="4697095" y="474713"/>
                                <a:ext cx="1" cy="1049287"/>
                              </a:xfrm>
                              <a:prstGeom prst="line">
                                <a:avLst/>
                              </a:prstGeom>
                              <a:noFill/>
                              <a:ln w="381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206" name="Text Box 10"/>
                          <wps:cNvSpPr txBox="1"/>
                          <wps:spPr>
                            <a:xfrm>
                              <a:off x="3843655" y="165434"/>
                              <a:ext cx="278765" cy="29176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A15028" w:rsidRPr="00CA40DB" w:rsidRDefault="00A15028" w:rsidP="00CA40DB">
                                <w:pPr>
                                  <w:rPr>
                                    <w:rFonts w:cs="Times New Roman"/>
                                    <w:b/>
                                    <w:bCs/>
                                  </w:rPr>
                                </w:pPr>
                                <w:r w:rsidRPr="00CA40DB">
                                  <w:rPr>
                                    <w:rFonts w:cs="Times New Roman"/>
                                    <w:b/>
                                    <w:bCs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7" name="Text Box 10"/>
                          <wps:cNvSpPr txBox="1"/>
                          <wps:spPr>
                            <a:xfrm>
                              <a:off x="3138171" y="873420"/>
                              <a:ext cx="245110" cy="2914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A15028" w:rsidRDefault="00A15028" w:rsidP="00CA40DB">
                                <w:pPr>
                                  <w:pStyle w:val="NormalWeb"/>
                                  <w:bidi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cs="Arial"/>
                                    <w:b/>
                                    <w:bCs/>
                                    <w:sz w:val="22"/>
                                    <w:szCs w:val="22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8" name="Text Box 10"/>
                          <wps:cNvSpPr txBox="1"/>
                          <wps:spPr>
                            <a:xfrm>
                              <a:off x="5276215" y="873420"/>
                              <a:ext cx="367030" cy="2914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A15028" w:rsidRDefault="00A15028" w:rsidP="00CA40DB">
                                <w:pPr>
                                  <w:pStyle w:val="NormalWeb"/>
                                  <w:bidi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cs="Arial"/>
                                    <w:b/>
                                    <w:bCs/>
                                    <w:sz w:val="22"/>
                                    <w:szCs w:val="22"/>
                                  </w:rPr>
                                  <w:t>4R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9" name="Text Box 10"/>
                          <wps:cNvSpPr txBox="1"/>
                          <wps:spPr>
                            <a:xfrm>
                              <a:off x="3234055" y="241634"/>
                              <a:ext cx="245110" cy="2914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A15028" w:rsidRPr="007C2613" w:rsidRDefault="00A15028" w:rsidP="00CA40DB">
                                <w:pPr>
                                  <w:pStyle w:val="NormalWeb"/>
                                  <w:bidi/>
                                  <w:spacing w:before="0" w:beforeAutospacing="0" w:after="200" w:afterAutospacing="0" w:line="276" w:lineRule="auto"/>
                                </w:pPr>
                                <w:proofErr w:type="gramStart"/>
                                <w:r w:rsidRPr="007C2613">
                                  <w:rPr>
                                    <w:rFonts w:cs="Arial"/>
                                    <w:b/>
                                    <w:bCs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0" name="Text Box 10"/>
                          <wps:cNvSpPr txBox="1"/>
                          <wps:spPr>
                            <a:xfrm>
                              <a:off x="5463540" y="226088"/>
                              <a:ext cx="245110" cy="2914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A15028" w:rsidRDefault="00A15028" w:rsidP="00CA40DB">
                                <w:pPr>
                                  <w:pStyle w:val="NormalWeb"/>
                                  <w:bidi/>
                                  <w:spacing w:before="0" w:beforeAutospacing="0" w:after="200" w:afterAutospacing="0" w:line="276" w:lineRule="auto"/>
                                </w:pPr>
                                <w:proofErr w:type="gramStart"/>
                                <w:r>
                                  <w:rPr>
                                    <w:rFonts w:cs="Arial"/>
                                    <w:b/>
                                    <w:bCs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1" name="Text Box 10"/>
                          <wps:cNvSpPr txBox="1"/>
                          <wps:spPr>
                            <a:xfrm>
                              <a:off x="5524795" y="1402080"/>
                              <a:ext cx="245110" cy="2914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A15028" w:rsidRDefault="00A15028" w:rsidP="00CA40DB">
                                <w:pPr>
                                  <w:pStyle w:val="NormalWeb"/>
                                  <w:bidi/>
                                  <w:spacing w:before="0" w:beforeAutospacing="0" w:after="200" w:afterAutospacing="0" w:line="276" w:lineRule="auto"/>
                                  <w:rPr>
                                    <w:rtl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cs="Arial"/>
                                    <w:b/>
                                    <w:bCs/>
                                  </w:rPr>
                                  <w:t>c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2" name="Text Box 10"/>
                          <wps:cNvSpPr txBox="1"/>
                          <wps:spPr>
                            <a:xfrm>
                              <a:off x="3211195" y="1409700"/>
                              <a:ext cx="245110" cy="2914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A15028" w:rsidRDefault="00A15028" w:rsidP="00CA40DB">
                                <w:pPr>
                                  <w:pStyle w:val="NormalWeb"/>
                                  <w:bidi/>
                                  <w:spacing w:before="0" w:beforeAutospacing="0" w:after="200" w:afterAutospacing="0" w:line="276" w:lineRule="auto"/>
                                </w:pPr>
                                <w:proofErr w:type="gramStart"/>
                                <w:r>
                                  <w:rPr>
                                    <w:rFonts w:cs="Arial"/>
                                    <w:b/>
                                    <w:bCs/>
                                  </w:rPr>
                                  <w:t>d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13" name="Straight Arrow Connector 11"/>
                          <wps:cNvCnPr/>
                          <wps:spPr>
                            <a:xfrm flipH="1">
                              <a:off x="4262755" y="1027408"/>
                              <a:ext cx="426720" cy="508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arrow"/>
                            </a:ln>
                            <a:effectLst/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_x0000_s1134" editas="canvas" style="width:462.6pt;height:142.8pt;mso-position-horizontal-relative:char;mso-position-vertical-relative:line" coordsize="58750,18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">
                <v:shape id="_x0000_s1135" type="#_x0000_t75" style="position:absolute;width:58750;height:18135;visibility:visible;mso-wrap-style:square">
                  <v:fill o:detectmouseclick="t"/>
                  <v:path o:connecttype="none"/>
                </v:shape>
                <v:group id="Group 12" o:spid="_x0000_s1136" style="position:absolute;left:18275;width:26835;height:15700" coordorigin="31381,1654" coordsize="26835,15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<v:group id="Group 9" o:spid="_x0000_s1137" style="position:absolute;left:31699;top:2438;width:26517;height:14916" coordorigin="31699,2438" coordsize="26517,149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  <v:shape id="_x0000_s1138" type="#_x0000_t202" style="position:absolute;left:31699;top:2514;width:2133;height:24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Ia8MQA&#10;AADcAAAADwAAAGRycy9kb3ducmV2LnhtbERP32vCMBB+H+x/CDfY20wnQ6QaRWRjCivOKvh6NGdb&#10;bS4lyWz1r18Gwt7u4/t503lvGnEh52vLCl4HCQjiwuqaSwX73cfLGIQPyBoby6TgSh7ms8eHKaba&#10;drylSx5KEUPYp6igCqFNpfRFRQb9wLbEkTtaZzBE6EqpHXYx3DRymCQjabDm2FBhS8uKinP+YxQc&#10;uvzTbdbr03e7ym6bW5590Xum1PNTv5iACNSHf/HdvdJx/vAN/p6JF8j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yGvD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Pr="00CA40DB" w:rsidRDefault="00A15028" w:rsidP="00CA40DB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CA40DB">
                              <w:rPr>
                                <w:rFonts w:ascii="Arial" w:hAnsi="Arial" w:cs="Arial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_x0000_s1139" type="#_x0000_t202" style="position:absolute;left:33832;top:2565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6/a8QA&#10;AADcAAAADwAAAGRycy9kb3ducmV2LnhtbERP32vCMBB+H+x/CDfY20wnTKQaRWRjCivOKvh6NGdb&#10;bS4lyWz1r18Gwt7u4/t503lvGnEh52vLCl4HCQjiwuqaSwX73cfLGIQPyBoby6TgSh7ms8eHKaba&#10;drylSx5KEUPYp6igCqFNpfRFRQb9wLbEkTtaZzBE6EqpHXYx3DRymCQjabDm2FBhS8uKinP+YxQc&#10;uvzTbdbr03e7ym6bW5590Xum1PNTv5iACNSHf/HdvdJx/vAN/p6JF8j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+v2v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Pr="00CA40DB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  <w:rPr>
                                <w:rFonts w:ascii="Arial" w:hAnsi="Arial" w:cs="Arial"/>
                              </w:rPr>
                            </w:pPr>
                            <w:proofErr w:type="gramStart"/>
                            <w:r w:rsidRPr="00CA40DB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40" type="#_x0000_t202" style="position:absolute;left:35966;top:2518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whHMMA&#10;AADcAAAADwAAAGRycy9kb3ducmV2LnhtbERPTWvCQBC9C/6HZYTe6kYPUlJXKaKoYLBNC16H7Jik&#10;ZmfD7tZEf323UPA2j/c582VvGnEl52vLCibjBARxYXXNpYKvz83zCwgfkDU2lknBjTwsF8PBHFNt&#10;O/6gax5KEUPYp6igCqFNpfRFRQb92LbEkTtbZzBE6EqpHXYx3DRymiQzabDm2FBhS6uKikv+YxSc&#10;unzrjvv993u7y+7He54daJ0p9TTq315BBOrDQ/zv3uk4fzqDv2fiBX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qwhHMMAAADcAAAADwAAAAAAAAAAAAAAAACYAgAAZHJzL2Rv&#10;d25yZXYueG1sUEsFBgAAAAAEAAQA9QAAAIgDAAAAAA=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41" type="#_x0000_t202" style="position:absolute;left:38100;top:2569;width:2133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CEh8QA&#10;AADcAAAADwAAAGRycy9kb3ducmV2LnhtbERPTWvCQBC9F/oflin0Vjf1UCW6ikhLFRqsUfA6ZMck&#10;mp0Nu1sT/fXdgtDbPN7nTOe9acSFnK8tK3gdJCCIC6trLhXsdx8vYxA+IGtsLJOCK3mYzx4fpphq&#10;2/GWLnkoRQxhn6KCKoQ2ldIXFRn0A9sSR+5oncEQoSuldtjFcNPIYZK8SYM1x4YKW1pWVJzzH6Pg&#10;0OWfbrNen77bVXbb3PLsi94zpZ6f+sUERKA+/Ivv7pWO84cj+HsmXi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ghIf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42" type="#_x0000_t202" style="position:absolute;left:40233;top:2514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8Q9cYA&#10;AADcAAAADwAAAGRycy9kb3ducmV2LnhtbESPQUvDQBCF74L/YRmht3bTHkRit0WkYgsNrVHwOmTH&#10;JJqdDbtrE/vrO4eCtxnem/e+Wa5H16kThdh6NjCfZaCIK29brg18vL9MH0DFhGyx80wG/ijCenV7&#10;s8Tc+oHf6FSmWkkIxxwNNCn1udaxashhnPmeWLQvHxwmWUOtbcBBwl2nF1l2rx22LA0N9vTcUPVT&#10;/joDn0P5Gg673fex3xbnw7ks9rQpjJncjU+PoBKN6d98vd5awV8IrTwjE+jV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H8Q9cYAAADcAAAADwAAAAAAAAAAAAAAAACYAgAAZHJz&#10;L2Rvd25yZXYueG1sUEsFBgAAAAAEAAQA9QAAAIsDAAAAAA=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43" type="#_x0000_t202" style="position:absolute;left:42367;top:2489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O1bsQA&#10;AADcAAAADwAAAGRycy9kb3ducmV2LnhtbERPTWvCQBC9F/oflin0Vjf1UDS6ikhLFRqsUfA6ZMck&#10;mp0Nu1sT/fXdgtDbPN7nTOe9acSFnK8tK3gdJCCIC6trLhXsdx8vIxA+IGtsLJOCK3mYzx4fpphq&#10;2/GWLnkoRQxhn6KCKoQ2ldIXFRn0A9sSR+5oncEQoSuldtjFcNPIYZK8SYM1x4YKW1pWVJzzH6Pg&#10;0OWfbrNen77bVXbb3PLsi94zpZ6f+sUERKA+/Ivv7pWO84dj+HsmXi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MztW7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44" type="#_x0000_t202" style="position:absolute;left:44500;top:2438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9CKLsYA&#10;AADcAAAADwAAAGRycy9kb3ducmV2LnhtbESPQUvDQBCF74X+h2UKvdlNLYjEbosUxRYM1Sh4HbJj&#10;Es3Oht21if31zkHobYb35r1v1tvRdepEIbaeDSwXGSjiytuWawPvb49Xt6BiQrbYeSYDvxRhu5lO&#10;1phbP/ArncpUKwnhmKOBJqU+1zpWDTmMC98Ti/bpg8Mka6i1DThIuOv0dZbdaIctS0ODPe0aqr7L&#10;H2fgYyifwvFw+Hrp98X5eC6LZ3oojJnPxvs7UInGdDH/X++t4K8EX56RCfTm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9CKLsYAAADcAAAADwAAAAAAAAAAAAAAAACYAgAAZHJz&#10;L2Rvd25yZXYueG1sUEsFBgAAAAAEAAQA9QAAAIsDAAAAAA=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45" type="#_x0000_t202" style="position:absolute;left:46634;top:2489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wvtcQA&#10;AADcAAAADwAAAGRycy9kb3ducmV2LnhtbERP32vCMBB+H+x/CDfY20zdYEg1isjGFFbUKvh6NGdb&#10;bS4lyWznX78MBN/u4/t5k1lvGnEh52vLCoaDBARxYXXNpYL97vNlBMIHZI2NZVLwSx5m08eHCaba&#10;drylSx5KEUPYp6igCqFNpfRFRQb9wLbEkTtaZzBE6EqpHXYx3DTyNUnepcGaY0OFLS0qKs75j1Fw&#10;6PIvt16tTpt2mV3X1zz7po9Mqeenfj4GEagPd/HNvdRx/tsQ/p+JF8jp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icL7X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46" type="#_x0000_t202" style="position:absolute;left:31775;top:4870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6xwsQA&#10;AADcAAAADwAAAGRycy9kb3ducmV2LnhtbERP32vCMBB+H+x/CDfY20znQKQaRWRjCivOKvh6NGdb&#10;bS4lyWz1r18Gwt7u4/t503lvGnEh52vLCl4HCQjiwuqaSwX73cfLGIQPyBoby6TgSh7ms8eHKaba&#10;drylSx5KEUPYp6igCqFNpfRFRQb9wLbEkTtaZzBE6EqpHXYx3DRymCQjabDm2FBhS8uKinP+YxQc&#10;uvzTbdbr03e7ym6bW5590Xum1PNTv5iACNSHf/HdvdJx/tsQ/p6JF8j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OscL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47" type="#_x0000_t202" style="position:absolute;left:33909;top:4921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IUWcQA&#10;AADcAAAADwAAAGRycy9kb3ducmV2LnhtbERP32vCMBB+H+x/CDfY20w3QaQaRWRjCivOKvh6NGdb&#10;bS4lyWz1r18Gwt7u4/t503lvGnEh52vLCl4HCQjiwuqaSwX73cfLGIQPyBoby6TgSh7ms8eHKaba&#10;drylSx5KEUPYp6igCqFNpfRFRQb9wLbEkTtaZzBE6EqpHXYx3DTyLUlG0mDNsaHClpYVFef8xyg4&#10;dPmn26zXp+92ld02tzz7ovdMqeenfjEBEagP/+K7e6Xj/OEQ/p6JF8j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cCFFn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48" type="#_x0000_t202" style="position:absolute;left:36042;top:4870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uMLcQA&#10;AADcAAAADwAAAGRycy9kb3ducmV2LnhtbERP32vCMBB+F/Y/hBv4NtPNMaQaZYyJCivOKvh6NGdb&#10;11xKktnOv34ZDHy7j+/nzRa9acSFnK8tK3gcJSCIC6trLhUc9suHCQgfkDU2lknBD3lYzO8GM0y1&#10;7XhHlzyUIoawT1FBFUKbSumLigz6kW2JI3eyzmCI0JVSO+xiuGnkU5K8SIM1x4YKW3qrqPjKv42C&#10;Y5ev3HazOX+26+y6vebZB71nSg3v+9cpiEB9uIn/3Wsd54+f4e+ZeIG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rjC3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49" type="#_x0000_t202" style="position:absolute;left:38176;top:4921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cptsQA&#10;AADcAAAADwAAAGRycy9kb3ducmV2LnhtbERP32vCMBB+F/Y/hBv4NtNNNqQaZYyJCivOKvh6NGdb&#10;11xKktnOv34ZDHy7j+/nzRa9acSFnK8tK3gcJSCIC6trLhUc9suHCQgfkDU2lknBD3lYzO8GM0y1&#10;7XhHlzyUIoawT1FBFUKbSumLigz6kW2JI3eyzmCI0JVSO+xiuGnkU5K8SIM1x4YKW3qrqPjKv42C&#10;Y5ev3HazOX+26+y6vebZB71nSg3v+9cpiEB9uIn/3Wsd54+f4e+ZeIG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nKbb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50" type="#_x0000_t202" style="position:absolute;left:40309;top:4870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3W3wcQA&#10;AADcAAAADwAAAGRycy9kb3ducmV2LnhtbERP32vCMBB+H/g/hBN8m6kbiHRGGeKYwoqzDnw9mrPt&#10;bC4libbzr18Gwt7u4/t582VvGnEl52vLCibjBARxYXXNpYKvw9vjDIQPyBoby6TghzwsF4OHOaba&#10;drynax5KEUPYp6igCqFNpfRFRQb92LbEkTtZZzBE6EqpHXYx3DTyKUmm0mDNsaHCllYVFef8YhQc&#10;u/zd7bbb7892k912tzz7oHWm1GjYv76ACNSHf/HdvdFx/vMU/p6JF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1t8H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51" type="#_x0000_t202" style="position:absolute;left:42443;top:4845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kSWsQA&#10;AADcAAAADwAAAGRycy9kb3ducmV2LnhtbERP32vCMBB+F/Y/hBv4NtNN2KQaZYyJCivOKvh6NGdb&#10;11xKktnOv34ZDHy7j+/nzRa9acSFnK8tK3gcJSCIC6trLhUc9suHCQgfkDU2lknBD3lYzO8GM0y1&#10;7XhHlzyUIoawT1FBFUKbSumLigz6kW2JI3eyzmCI0JVSO+xiuGnkU5I8S4M1x4YKW3qrqPjKv42C&#10;Y5ev3HazOX+26+y6vebZB71nSg3v+9cpiEB9uIn/3Wsd549f4O+ZeIG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5Elr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52" type="#_x0000_t202" style="position:absolute;left:44577;top:4794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aGKMYA&#10;AADcAAAADwAAAGRycy9kb3ducmV2LnhtbESPQUvDQBCF74X+h2UKvdlNLYjEbosUxRYM1Sh4HbJj&#10;Es3Oht21if31zkHobYb35r1v1tvRdepEIbaeDSwXGSjiytuWawPvb49Xt6BiQrbYeSYDvxRhu5lO&#10;1phbP/ArncpUKwnhmKOBJqU+1zpWDTmMC98Ti/bpg8Mka6i1DThIuOv0dZbdaIctS0ODPe0aqr7L&#10;H2fgYyifwvFw+Hrp98X5eC6LZ3oojJnPxvs7UInGdDH/X++t4K+EVp6RCfTm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aaGKMYAAADcAAAADwAAAAAAAAAAAAAAAACYAgAAZHJz&#10;L2Rvd25yZXYueG1sUEsFBgAAAAAEAAQA9QAAAIsDAAAAAA=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53" type="#_x0000_t202" style="position:absolute;left:46710;top:4845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ojs8QA&#10;AADcAAAADwAAAGRycy9kb3ducmV2LnhtbERP32vCMBB+F/Y/hBv4NtNNGLMaZYyJCivOKvh6NGdb&#10;11xKktnOv34ZDHy7j+/nzRa9acSFnK8tK3gcJSCIC6trLhUc9suHFxA+IGtsLJOCH/KwmN8NZphq&#10;2/GOLnkoRQxhn6KCKoQ2ldIXFRn0I9sSR+5kncEQoSuldtjFcNPIpyR5lgZrjg0VtvRWUfGVfxsF&#10;xy5fue1mc/5s19l1e82zD3rPlBre969TEIH6cBP/u9c6zh9P4O+ZeIG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bqI7P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54" type="#_x0000_t202" style="position:absolute;left:48510;top:2533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b5U8YA&#10;AADcAAAADwAAAGRycy9kb3ducmV2LnhtbESPQUvDQBCF74X+h2UKvdlNpYjEbosUxRYM1Sh4HbJj&#10;Es3Oht21if31zkHobYb35r1v1tvRdepEIbaeDSwXGSjiytuWawPvb49Xt6BiQrbYeSYDvxRhu5lO&#10;1phbP/ArncpUKwnhmKOBJqU+1zpWDTmMC98Ti/bpg8Mka6i1DThIuOv0dZbdaIctS0ODPe0aqr7L&#10;H2fgYyifwvFw+Hrp98X5eC6LZ3oojJnPxvs7UInGdDH/X++t4K8EX56RCfTm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9b5U8YAAADcAAAADwAAAAAAAAAAAAAAAACYAgAAZHJz&#10;L2Rvd25yZXYueG1sUEsFBgAAAAAEAAQA9QAAAIsDAAAAAA=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55" type="#_x0000_t202" style="position:absolute;left:50263;top:2508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pcyMQA&#10;AADcAAAADwAAAGRycy9kb3ducmV2LnhtbERP32vCMBB+H+x/CDfY20wdY0g1isjGFFbUKvh6NGdb&#10;bS4lyWznX78MBN/u4/t5k1lvGnEh52vLCoaDBARxYXXNpYL97vNlBMIHZI2NZVLwSx5m08eHCaba&#10;drylSx5KEUPYp6igCqFNpfRFRQb9wLbEkTtaZzBE6EqpHXYx3DTyNUnepcGaY0OFLS0qKs75j1Fw&#10;6PIvt16tTpt2mV3X1zz7po9Mqeenfj4GEagPd/HNvdRx/tsQ/p+JF8jp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aXMj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56" type="#_x0000_t202" style="position:absolute;left:48586;top:4889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jCv8QA&#10;AADcAAAADwAAAGRycy9kb3ducmV2LnhtbERP32vCMBB+H+x/CDfY20wnQ6QaRWRjCivOKvh6NGdb&#10;bS4lyWz1r18Gwt7u4/t503lvGnEh52vLCl4HCQjiwuqaSwX73cfLGIQPyBoby6TgSh7ms8eHKaba&#10;drylSx5KEUPYp6igCqFNpfRFRQb9wLbEkTtaZzBE6EqpHXYx3DRymCQjabDm2FBhS8uKinP+YxQc&#10;uvzTbdbr03e7ym6bW5590Xum1PNTv5iACNSHf/HdvdJx/tsQ/p6JF8j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Iwr/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57" type="#_x0000_t202" style="position:absolute;left:50292;top:4788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RnJMQA&#10;AADcAAAADwAAAGRycy9kb3ducmV2LnhtbERP32vCMBB+F/Y/hBv4NtPNMaQaZYyJCivOKvh6NGdb&#10;11xKktnOv34ZDHy7j+/nzRa9acSFnK8tK3gcJSCIC6trLhUc9suHCQgfkDU2lknBD3lYzO8GM0y1&#10;7XhHlzyUIoawT1FBFUKbSumLigz6kW2JI3eyzmCI0JVSO+xiuGnkU5K8SIM1x4YKW3qrqPjKv42C&#10;Y5ev3HazOX+26+y6vebZB71nSg3v+9cpiEB9uIn/3Wsd5z+P4e+ZeIG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EZyT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58" type="#_x0000_t202" style="position:absolute;left:52092;top:2520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3/UMQA&#10;AADcAAAADwAAAGRycy9kb3ducmV2LnhtbERP32vCMBB+H+x/CDfY20w3RKQaRWRjCivOKvh6NGdb&#10;bS4lyWz1r18Gwt7u4/t503lvGnEh52vLCl4HCQjiwuqaSwX73cfLGIQPyBoby6TgSh7ms8eHKaba&#10;drylSx5KEUPYp6igCqFNpfRFRQb9wLbEkTtaZzBE6EqpHXYx3DTyLUlG0mDNsaHClpYVFef8xyg4&#10;dPmn26zXp+92ld02tzz7ovdMqeenfjEBEagP/+K7e6Xj/OEQ/p6JF8j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t/1D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59" type="#_x0000_t202" style="position:absolute;left:52168;top:4876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Fay8QA&#10;AADcAAAADwAAAGRycy9kb3ducmV2LnhtbERP32vCMBB+F/Y/hBv4NtMNN6QaZYyJCivOKvh6NGdb&#10;11xKktnOv34ZDHy7j+/nzRa9acSFnK8tK3gcJSCIC6trLhUc9suHCQgfkDU2lknBD3lYzO8GM0y1&#10;7XhHlzyUIoawT1FBFUKbSumLigz6kW2JI3eyzmCI0JVSO+xiuGnkU5K8SIM1x4YKW3qrqPjKv42C&#10;Y5ev3HazOX+26+y6vebZB71nSg3v+9cpiEB9uIn/3Wsd54+f4e+ZeIG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hWsv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60" type="#_x0000_t202" style="position:absolute;left:53965;top:2564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PEvMQA&#10;AADcAAAADwAAAGRycy9kb3ducmV2LnhtbERP32vCMBB+H/g/hBN8m6ljiHRGGeKYwoqzDnw9mrPt&#10;bC4libbzr18Gwt7u4/t582VvGnEl52vLCibjBARxYXXNpYKvw9vjDIQPyBoby6TghzwsF4OHOaba&#10;drynax5KEUPYp6igCqFNpfRFRQb92LbEkTtZZzBE6EqpHXYx3DTyKUmm0mDNsaHCllYVFef8YhQc&#10;u/zd7bbb7892k912tzz7oHWm1GjYv76ACNSHf/HdvdFx/vMU/p6JF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9zxLz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61" type="#_x0000_t202" style="position:absolute;left:55717;top:2539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9hJ8QA&#10;AADcAAAADwAAAGRycy9kb3ducmV2LnhtbERP32vCMBB+F/Y/hBv4NtMN2aQaZYyJCivOKvh6NGdb&#10;11xKktnOv34ZDHy7j+/nzRa9acSFnK8tK3gcJSCIC6trLhUc9suHCQgfkDU2lknBD3lYzO8GM0y1&#10;7XhHlzyUIoawT1FBFUKbSumLigz6kW2JI3eyzmCI0JVSO+xiuGnkU5I8S4M1x4YKW3qrqPjKv42C&#10;Y5ev3HazOX+26+y6vebZB71nSg3v+9cpiEB9uIn/3Wsd549f4O+ZeIG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/YSf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62" type="#_x0000_t202" style="position:absolute;left:54041;top:4920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D1VcYA&#10;AADcAAAADwAAAGRycy9kb3ducmV2LnhtbESPQUvDQBCF74X+h2UKvdlNpYjEbosUxRYM1Sh4HbJj&#10;Es3Oht21if31zkHobYb35r1v1tvRdepEIbaeDSwXGSjiytuWawPvb49Xt6BiQrbYeSYDvxRhu5lO&#10;1phbP/ArncpUKwnhmKOBJqU+1zpWDTmMC98Ti/bpg8Mka6i1DThIuOv0dZbdaIctS0ODPe0aqr7L&#10;H2fgYyifwvFw+Hrp98X5eC6LZ3oojJnPxvs7UInGdDH/X++t4K+EVp6RCfTm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aD1VcYAAADcAAAADwAAAAAAAAAAAAAAAACYAgAAZHJz&#10;L2Rvd25yZXYueG1sUEsFBgAAAAAEAAQA9QAAAIsDAAAAAA=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63" type="#_x0000_t202" style="position:absolute;left:55749;top:4819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xQzsQA&#10;AADcAAAADwAAAGRycy9kb3ducmV2LnhtbERP32vCMBB+F/Y/hBv4NtMNGbMaZYyJCivOKvh6NGdb&#10;11xKktnOv34ZDHy7j+/nzRa9acSFnK8tK3gcJSCIC6trLhUc9suHFxA+IGtsLJOCH/KwmN8NZphq&#10;2/GOLnkoRQxhn6KCKoQ2ldIXFRn0I9sSR+5kncEQoSuldtjFcNPIpyR5lgZrjg0VtvRWUfGVfxsF&#10;xy5fue1mc/5s19l1e82zD3rPlBre969TEIH6cBP/u9c6zh9P4O+ZeIG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7sUM7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64" type="#_x0000_t202" style="position:absolute;left:31883;top:7515;width:2133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9vjsYA&#10;AADcAAAADwAAAGRycy9kb3ducmV2LnhtbESPQUvDQBCF74X+h2UKvdlNhYrEbosUxRYM1Sh4HbJj&#10;Es3Oht21if31zkHobYb35r1v1tvRdepEIbaeDSwXGSjiytuWawPvb49Xt6BiQrbYeSYDvxRhu5lO&#10;1phbP/ArncpUKwnhmKOBJqU+1zpWDTmMC98Ti/bpg8Mka6i1DThIuOv0dZbdaIctS0ODPe0aqr7L&#10;H2fgYyifwvFw+Hrp98X5eC6LZ3oojJnPxvs7UInGdDH/X++t4K8EX56RCfTm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g9vjsYAAADcAAAADwAAAAAAAAAAAAAAAACYAgAAZHJz&#10;L2Rvd25yZXYueG1sUEsFBgAAAAAEAAQA9QAAAIsDAAAAAA=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65" type="#_x0000_t202" style="position:absolute;left:34016;top:7565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PKFcQA&#10;AADcAAAADwAAAGRycy9kb3ducmV2LnhtbERP32vCMBB+H+x/CDfY20wdbEg1isjGFFbUKvh6NGdb&#10;bS4lyWznX78MBN/u4/t5k1lvGnEh52vLCoaDBARxYXXNpYL97vNlBMIHZI2NZVLwSx5m08eHCaba&#10;drylSx5KEUPYp6igCqFNpfRFRQb9wLbEkTtaZzBE6EqpHXYx3DTyNUnepcGaY0OFLS0qKs75j1Fw&#10;6PIvt16tTpt2mV3X1zz7po9Mqeenfj4GEagPd/HNvdRx/tsQ/p+JF8jp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DyhX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66" type="#_x0000_t202" style="position:absolute;left:36150;top:7515;width:2134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FUYsQA&#10;AADcAAAADwAAAGRycy9kb3ducmV2LnhtbERP32vCMBB+H+x/CDfY20wnTKQaRWRjCivOKvh6NGdb&#10;bS4lyWz1r18Gwt7u4/t503lvGnEh52vLCl4HCQjiwuqaSwX73cfLGIQPyBoby6TgSh7ms8eHKaba&#10;drylSx5KEUPYp6igCqFNpfRFRQb9wLbEkTtaZzBE6EqpHXYx3DRymCQjabDm2FBhS8uKinP+YxQc&#10;uvzTbdbr03e7ym6bW5590Xum1PNTv5iACNSHf/HdvdJx/tsQ/p6JF8j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RVGL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67" type="#_x0000_t202" style="position:absolute;left:38284;top:7565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3x+cQA&#10;AADcAAAADwAAAGRycy9kb3ducmV2LnhtbERP32vCMBB+F/Y/hBv4NtNNNqQaZYyJCivOKvh6NGdb&#10;11xKktnOv34ZDHy7j+/nzRa9acSFnK8tK3gcJSCIC6trLhUc9suHCQgfkDU2lknBD3lYzO8GM0y1&#10;7XhHlzyUIoawT1FBFUKbSumLigz6kW2JI3eyzmCI0JVSO+xiuGnkU5K8SIM1x4YKW3qrqPjKv42C&#10;Y5ev3HazOX+26+y6vebZB71nSg3v+9cpiEB9uIn/3Wsd5z+P4e+ZeIG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rd8fn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68" type="#_x0000_t202" style="position:absolute;left:40417;top:7515;width:2134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RpjcQA&#10;AADcAAAADwAAAGRycy9kb3ducmV2LnhtbERP32vCMBB+F/Y/hBv4NtMNN6QaZYyJCivOKvh6NGdb&#10;11xKktnOv34ZDHy7j+/nzRa9acSFnK8tK3gcJSCIC6trLhUc9suHCQgfkDU2lknBD3lYzO8GM0y1&#10;7XhHlzyUIoawT1FBFUKbSumLigz6kW2JI3eyzmCI0JVSO+xiuGnkU5K8SIM1x4YKW3qrqPjKv42C&#10;Y5ev3HazOX+26+y6vebZB71nSg3v+9cpiEB9uIn/3Wsd5z+P4e+ZeIG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0aY3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69" type="#_x0000_t202" style="position:absolute;left:42551;top:7489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jMFsQA&#10;AADcAAAADwAAAGRycy9kb3ducmV2LnhtbERP32vCMBB+H+x/CDfY20w3UKQaRWRjCivOKvh6NGdb&#10;bS4lyWz1r18Gwt7u4/t503lvGnEh52vLCl4HCQjiwuqaSwX73cfLGIQPyBoby6TgSh7ms8eHKaba&#10;drylSx5KEUPYp6igCqFNpfRFRQb9wLbEkTtaZzBE6EqpHXYx3DTyLUlG0mDNsaHClpYVFef8xyg4&#10;dPmn26zXp+92ld02tzz7ovdMqeenfjEBEagP/+K7e6Xj/OEQ/p6JF8j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4zBb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70" type="#_x0000_t202" style="position:absolute;left:44684;top:7438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pSYcQA&#10;AADcAAAADwAAAGRycy9kb3ducmV2LnhtbERP32vCMBB+H/g/hBN8m6mDiXRGGeKYwoqzDnw9mrPt&#10;bC4libbzr18Gwt7u4/t582VvGnEl52vLCibjBARxYXXNpYKvw9vjDIQPyBoby6TghzwsF4OHOaba&#10;drynax5KEUPYp6igCqFNpfRFRQb92LbEkTtZZzBE6EqpHXYx3DTyKUmm0mDNsaHCllYVFef8YhQc&#10;u/zd7bbb7892k912tzz7oHWm1GjYv76ACNSHf/HdvdFx/vMU/p6JF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qqUmH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71" type="#_x0000_t202" style="position:absolute;left:46818;top:7489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b3+sQA&#10;AADcAAAADwAAAGRycy9kb3ducmV2LnhtbERP32vCMBB+F/Y/hBv4NtMN3KQaZYyJCivOKvh6NGdb&#10;11xKktnOv34ZDHy7j+/nzRa9acSFnK8tK3gcJSCIC6trLhUc9suHCQgfkDU2lknBD3lYzO8GM0y1&#10;7XhHlzyUIoawT1FBFUKbSumLigz6kW2JI3eyzmCI0JVSO+xiuGnkU5I8S4M1x4YKW3qrqPjKv42C&#10;Y5ev3HazOX+26+y6vebZB71nSg3v+9cpiEB9uIn/3Wsd549f4O+ZeIG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m9/r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72" type="#_x0000_t202" style="position:absolute;left:31959;top:9870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ljiMYA&#10;AADcAAAADwAAAGRycy9kb3ducmV2LnhtbESPQUvDQBCF74X+h2UKvdlNhYrEbosUxRYM1Sh4HbJj&#10;Es3Oht21if31zkHobYb35r1v1tvRdepEIbaeDSwXGSjiytuWawPvb49Xt6BiQrbYeSYDvxRhu5lO&#10;1phbP/ArncpUKwnhmKOBJqU+1zpWDTmMC98Ti/bpg8Mka6i1DThIuOv0dZbdaIctS0ODPe0aqr7L&#10;H2fgYyifwvFw+Hrp98X5eC6LZ3oojJnPxvs7UInGdDH/X++t4K+EVp6RCfTm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HljiMYAAADcAAAADwAAAAAAAAAAAAAAAACYAgAAZHJz&#10;L2Rvd25yZXYueG1sUEsFBgAAAAAEAAQA9QAAAIsDAAAAAA=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73" type="#_x0000_t202" style="position:absolute;left:34093;top:9921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XGE8QA&#10;AADcAAAADwAAAGRycy9kb3ducmV2LnhtbERP32vCMBB+F/Y/hBv4NtMNHLMaZYyJCivOKvh6NGdb&#10;11xKktnOv34ZDHy7j+/nzRa9acSFnK8tK3gcJSCIC6trLhUc9suHFxA+IGtsLJOCH/KwmN8NZphq&#10;2/GOLnkoRQxhn6KCKoQ2ldIXFRn0I9sSR+5kncEQoSuldtjFcNPIpyR5lgZrjg0VtvRWUfGVfxsF&#10;xy5fue1mc/5s19l1e82zD3rPlBre969TEIH6cBP/u9c6zh9P4O+ZeIG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1xhP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74" type="#_x0000_t202" style="position:absolute;left:36226;top:9870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OlM8YA&#10;AADcAAAADwAAAGRycy9kb3ducmV2LnhtbESPQUvDQBCF74L/YRmhN7tpD0Vit0WkpS00VKPgdciO&#10;STQ7G3a3Teyvdw6Ctxnem/e+Wa5H16kLhdh6NjCbZqCIK29brg28v23vH0DFhGyx80wGfijCenV7&#10;s8Tc+oFf6VKmWkkIxxwNNCn1udaxashhnPqeWLRPHxwmWUOtbcBBwl2n51m20A5bloYGe3puqPou&#10;z87Ax1Duwulw+Hrp98X1dC2LI20KYyZ349MjqERj+jf/Xe+t4C8EX56RCf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GOlM8YAAADcAAAADwAAAAAAAAAAAAAAAACYAgAAZHJz&#10;L2Rvd25yZXYueG1sUEsFBgAAAAAEAAQA9QAAAIsDAAAAAA=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75" type="#_x0000_t202" style="position:absolute;left:38360;top:9921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8AqMMA&#10;AADcAAAADwAAAGRycy9kb3ducmV2LnhtbERPTWvCQBC9C/6HZQq91Y09iERXKVKpQoOaFrwO2TFJ&#10;zc6G3a1J/fWuUPA2j/c582VvGnEh52vLCsajBARxYXXNpYLvr/XLFIQPyBoby6TgjzwsF8PBHFNt&#10;Oz7QJQ+liCHsU1RQhdCmUvqiIoN+ZFviyJ2sMxgidKXUDrsYbhr5miQTabDm2FBhS6uKinP+axQc&#10;u/zD7bbbn327ya67a5590num1PNT/zYDEagPD/G/e6Pj/MkY7s/EC+Ti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8AqMMAAADcAAAADwAAAAAAAAAAAAAAAACYAgAAZHJzL2Rv&#10;d25yZXYueG1sUEsFBgAAAAAEAAQA9QAAAIgDAAAAAA=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76" type="#_x0000_t202" style="position:absolute;left:40493;top:9870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2e38MA&#10;AADcAAAADwAAAGRycy9kb3ducmV2LnhtbERPTWvCQBC9C/6HZYTe6kYPUlJXKaKoYLBNC16H7Jik&#10;ZmfD7tZEf323UPA2j/c582VvGnEl52vLCibjBARxYXXNpYKvz83zCwgfkDU2lknBjTwsF8PBHFNt&#10;O/6gax5KEUPYp6igCqFNpfRFRQb92LbEkTtbZzBE6EqpHXYx3DRymiQzabDm2FBhS6uKikv+YxSc&#10;unzrjvv993u7y+7He54daJ0p9TTq315BBOrDQ/zv3uk4fzaFv2fiBXLx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/2e38MAAADcAAAADwAAAAAAAAAAAAAAAACYAgAAZHJzL2Rv&#10;d25yZXYueG1sUEsFBgAAAAAEAAQA9QAAAIgDAAAAAA=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77" type="#_x0000_t202" style="position:absolute;left:42627;top:9845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E7RMQA&#10;AADcAAAADwAAAGRycy9kb3ducmV2LnhtbERP32vCMBB+H/g/hBN8m6kbiHRGGeKYwoqzDnw9mrPt&#10;bC4libbzr18Gwt7u4/t582VvGnEl52vLCibjBARxYXXNpYKvw9vjDIQPyBoby6TghzwsF4OHOaba&#10;drynax5KEUPYp6igCqFNpfRFRQb92LbEkTtZZzBE6EqpHXYx3DTyKUmm0mDNsaHCllYVFef8YhQc&#10;u/zd7bbb7892k912tzz7oHWm1GjYv76ACNSHf/HdvdFx/vQZ/p6JF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SxO0T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78" type="#_x0000_t202" style="position:absolute;left:44761;top:9794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ijMMQA&#10;AADcAAAADwAAAGRycy9kb3ducmV2LnhtbERP32vCMBB+H/g/hBN8m6ljiHRGGeKYwoqzDnw9mrPt&#10;bC4libbzr18Gwt7u4/t582VvGnEl52vLCibjBARxYXXNpYKvw9vjDIQPyBoby6TghzwsF4OHOaba&#10;drynax5KEUPYp6igCqFNpfRFRQb92LbEkTtZZzBE6EqpHXYx3DTyKUmm0mDNsaHCllYVFef8YhQc&#10;u/zd7bbb7892k912tzz7oHWm1GjYv76ACNSHf/HdvdFx/vQZ/p6JF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YozD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79" type="#_x0000_t202" style="position:absolute;left:46894;top:9845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QGq8QA&#10;AADcAAAADwAAAGRycy9kb3ducmV2LnhtbERP32vCMBB+H/g/hBN8m6mDiXRGGeKYwoqzDnw9mrPt&#10;bC4libbzr18Gwt7u4/t582VvGnEl52vLCibjBARxYXXNpYKvw9vjDIQPyBoby6TghzwsF4OHOaba&#10;drynax5KEUPYp6igCqFNpfRFRQb92LbEkTtZZzBE6EqpHXYx3DTyKUmm0mDNsaHCllYVFef8YhQc&#10;u/zd7bbb7892k912tzz7oHWm1GjYv76ACNSHf/HdvdFx/vQZ/p6JF8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UBqv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80" type="#_x0000_t202" style="position:absolute;left:48691;top:7534;width:2134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aY3MQA&#10;AADcAAAADwAAAGRycy9kb3ducmV2LnhtbERPTWvCQBC9C/0PyxR60009BImuUkqLCg1qLPQ6ZKdJ&#10;2uxs2N2a1F/vCoK3ebzPWawG04oTOd9YVvA8SUAQl1Y3XCn4PL6PZyB8QNbYWiYF/+RhtXwYLTDT&#10;tucDnYpQiRjCPkMFdQhdJqUvazLoJ7Yjjty3dQZDhK6S2mEfw00rp0mSSoMNx4YaO3qtqfwt/oyC&#10;r75Yu912+7PvNvl5dy7yD3rLlXp6HF7mIAIN4S6+uTc6zk9TuD4TL5DL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GmNz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81" type="#_x0000_t202" style="position:absolute;left:50444;top:7508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o9R8QA&#10;AADcAAAADwAAAGRycy9kb3ducmV2LnhtbERPTWvCQBC9F/oflin0VjftQSW6ikhLFRqsUfA6ZMck&#10;mp0Nu1sT/fXdgtDbPN7nTOe9acSFnK8tK3gdJCCIC6trLhXsdx8vYxA+IGtsLJOCK3mYzx4fpphq&#10;2/GWLnkoRQxhn6KCKoQ2ldIXFRn0A9sSR+5oncEQoSuldtjFcNPItyQZSoM1x4YKW1pWVJzzH6Pg&#10;0OWfbrNen77bVXbb3PLsi94zpZ6f+sUERKA+/Ivv7pWO84cj+HsmXi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uKPUf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82" type="#_x0000_t202" style="position:absolute;left:48768;top:9889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WpNcYA&#10;AADcAAAADwAAAGRycy9kb3ducmV2LnhtbESPQUvDQBCF74L/YRmhN7tpD0Vit0WkpS00VKPgdciO&#10;STQ7G3a3Teyvdw6Ctxnem/e+Wa5H16kLhdh6NjCbZqCIK29brg28v23vH0DFhGyx80wGfijCenV7&#10;s8Tc+oFf6VKmWkkIxxwNNCn1udaxashhnPqeWLRPHxwmWUOtbcBBwl2n51m20A5bloYGe3puqPou&#10;z87Ax1Duwulw+Hrp98X1dC2LI20KYyZ349MjqERj+jf/Xe+t4C+EVp6RCf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hWpNcYAAADcAAAADwAAAAAAAAAAAAAAAACYAgAAZHJz&#10;L2Rvd25yZXYueG1sUEsFBgAAAAAEAAQA9QAAAIsDAAAAAA=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83" type="#_x0000_t202" style="position:absolute;left:50476;top:9788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kMrsQA&#10;AADcAAAADwAAAGRycy9kb3ducmV2LnhtbERPTWvCQBC9F/oflin0VjftQTS6ikhLFRqsUfA6ZMck&#10;mp0Nu1sT/fXdgtDbPN7nTOe9acSFnK8tK3gdJCCIC6trLhXsdx8vIxA+IGtsLJOCK3mYzx4fpphq&#10;2/GWLnkoRQxhn6KCKoQ2ldIXFRn0A9sSR+5oncEQoSuldtjFcNPItyQZSoM1x4YKW1pWVJzzH6Pg&#10;0OWfbrNen77bVXbb3PLsi94zpZ6f+sUERKA+/Ivv7pWO84dj+HsmXi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ZDK7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84" type="#_x0000_t202" style="position:absolute;left:52273;top:7515;width:2133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oz7scA&#10;AADcAAAADwAAAGRycy9kb3ducmV2LnhtbESPQUvDQBCF74X+h2UKvdlNPVSJ3RYpii0YqlHwOmTH&#10;JJqdDbtrE/vrnYPQ2wzvzXvfrLej69SJQmw9G1guMlDElbct1wbe3x6vbkHFhGyx80wGfinCdjOd&#10;rDG3fuBXOpWpVhLCMUcDTUp9rnWsGnIYF74nFu3TB4dJ1lBrG3CQcNfp6yxbaYctS0ODPe0aqr7L&#10;H2fgYyifwvFw+Hrp98X5eC6LZ3oojJnPxvs7UInGdDH/X++t4N8IvjwjE+jN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G6M+7HAAAA3AAAAA8AAAAAAAAAAAAAAAAAmAIAAGRy&#10;cy9kb3ducmV2LnhtbFBLBQYAAAAABAAEAPUAAACM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85" type="#_x0000_t202" style="position:absolute;left:52349;top:9870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aWdcQA&#10;AADcAAAADwAAAGRycy9kb3ducmV2LnhtbERPTWvCQBC9F/oflin0Vjf20Ep0FZGWKjSoUfA6ZMck&#10;mp0Nu1uT+uu7BcHbPN7nTGa9acSFnK8tKxgOEhDEhdU1lwr2u8+XEQgfkDU2lknBL3mYTR8fJphq&#10;2/GWLnkoRQxhn6KCKoQ2ldIXFRn0A9sSR+5oncEQoSuldtjFcNPI1yR5kwZrjg0VtrSoqDjnP0bB&#10;ocu/3Hq1Om3aZXZdX/Psmz4ypZ6f+vkYRKA+3MU391LH+e9D+H8mXiC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72lnX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86" type="#_x0000_t202" style="position:absolute;left:54146;top:7559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QIAsQA&#10;AADcAAAADwAAAGRycy9kb3ducmV2LnhtbERPTWvCQBC9F/oflin0Vjf1UCW6ikhLFRqsUfA6ZMck&#10;mp0Nu1sT/fXdgtDbPN7nTOe9acSFnK8tK3gdJCCIC6trLhXsdx8vYxA+IGtsLJOCK3mYzx4fpphq&#10;2/GWLnkoRQxhn6KCKoQ2ldIXFRn0A9sSR+5oncEQoSuldtjFcNPIYZK8SYM1x4YKW1pWVJzzH6Pg&#10;0OWfbrNen77bVXbb3PLsi94zpZ6f+sUERKA+/Ivv7pWO80dD+HsmXi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4kCAL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87" type="#_x0000_t202" style="position:absolute;left:55899;top:7534;width:2133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itmcQA&#10;AADcAAAADwAAAGRycy9kb3ducmV2LnhtbERP32vCMBB+F/Y/hBv4NtNN2KQaZYyJCivOKvh6NGdb&#10;11xKktnOv34ZDHy7j+/nzRa9acSFnK8tK3gcJSCIC6trLhUc9suHCQgfkDU2lknBD3lYzO8GM0y1&#10;7XhHlzyUIoawT1FBFUKbSumLigz6kW2JI3eyzmCI0JVSO+xiuGnkU5I8S4M1x4YKW3qrqPjKv42C&#10;Y5ev3HazOX+26+y6vebZB71nSg3v+9cpiEB9uIn/3Wsd57+M4e+ZeIG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orZn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88" type="#_x0000_t202" style="position:absolute;left:54222;top:9915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E17cQA&#10;AADcAAAADwAAAGRycy9kb3ducmV2LnhtbERP32vCMBB+F/Y/hBv4NtMN2aQaZYyJCivOKvh6NGdb&#10;11xKktnOv34ZDHy7j+/nzRa9acSFnK8tK3gcJSCIC6trLhUc9suHCQgfkDU2lknBD3lYzO8GM0y1&#10;7XhHlzyUIoawT1FBFUKbSumLigz6kW2JI3eyzmCI0JVSO+xiuGnkU5I8S4M1x4YKW3qrqPjKv42C&#10;Y5ev3HazOX+26+y6vebZB71nSg3v+9cpiEB9uIn/3Wsd57+M4e+ZeIG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BNe3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89" type="#_x0000_t202" style="position:absolute;left:55930;top:9813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2QdsQA&#10;AADcAAAADwAAAGRycy9kb3ducmV2LnhtbERP32vCMBB+F/Y/hBv4NtMN3KQaZYyJCivOKvh6NGdb&#10;11xKktnOv34ZDHy7j+/nzRa9acSFnK8tK3gcJSCIC6trLhUc9suHCQgfkDU2lknBD3lYzO8GM0y1&#10;7XhHlzyUIoawT1FBFUKbSumLigz6kW2JI3eyzmCI0JVSO+xiuGnkU5I8S4M1x4YKW3qrqPjKv42C&#10;Y5ev3HazOX+26+y6vebZB71nSg3v+9cpiEB9uIn/3Wsd57+M4e+ZeIG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NkHb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90" type="#_x0000_t202" style="position:absolute;left:32035;top:12465;width:2134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8OAcQA&#10;AADcAAAADwAAAGRycy9kb3ducmV2LnhtbERPTWvCQBC9F/oflin0VjftQSW6ikhLFRqsUfA6ZMck&#10;mp0Nu1sT/fXdgtDbPN7nTOe9acSFnK8tK3gdJCCIC6trLhXsdx8vYxA+IGtsLJOCK3mYzx4fpphq&#10;2/GWLnkoRQxhn6KCKoQ2ldIXFRn0A9sSR+5oncEQoSuldtjFcNPItyQZSoM1x4YKW1pWVJzzH6Pg&#10;0OWfbrNen77bVXbb3PLsi94zpZ6f+sUERKA+/Ivv7pWO80dD+HsmXi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EfDgH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91" type="#_x0000_t202" style="position:absolute;left:34169;top:12515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OrmsQA&#10;AADcAAAADwAAAGRycy9kb3ducmV2LnhtbERPTWvCQBC9F/wPywje6sYeqqSuUsRShQZrLHgdsmOS&#10;mp0Nu6tJ/fXdgtDbPN7nzJe9acSVnK8tK5iMExDEhdU1lwq+Dm+PMxA+IGtsLJOCH/KwXAwe5phq&#10;2/GernkoRQxhn6KCKoQ2ldIXFRn0Y9sSR+5kncEQoSuldtjFcNPIpyR5lgZrjg0VtrSqqDjnF6Pg&#10;2OXvbrfdfn+2m+y2u+XZB60zpUbD/vUFRKA+/Ivv7o2O86dT+HsmXi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Tq5r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92" type="#_x0000_t202" style="position:absolute;left:36302;top:12465;width:2134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w/6McA&#10;AADcAAAADwAAAGRycy9kb3ducmV2LnhtbESPQUvDQBCF74X+h2UKvdlNPVSJ3RYpii0YqlHwOmTH&#10;JJqdDbtrE/vrnYPQ2wzvzXvfrLej69SJQmw9G1guMlDElbct1wbe3x6vbkHFhGyx80wGfinCdjOd&#10;rDG3fuBXOpWpVhLCMUcDTUp9rnWsGnIYF74nFu3TB4dJ1lBrG3CQcNfp6yxbaYctS0ODPe0aqr7L&#10;H2fgYyifwvFw+Hrp98X5eC6LZ3oojJnPxvs7UInGdDH/X++t4N8IrTwjE+jN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/MP+jHAAAA3AAAAA8AAAAAAAAAAAAAAAAAmAIAAGRy&#10;cy9kb3ducmV2LnhtbFBLBQYAAAAABAAEAPUAAACM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93" type="#_x0000_t202" style="position:absolute;left:38436;top:12515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Cac8QA&#10;AADcAAAADwAAAGRycy9kb3ducmV2LnhtbERPTWvCQBC9C/0PyxS81U17sDW6SikVFRqsUfA6ZMck&#10;Njsbdrcm9dd3CwVv83ifM1v0phEXcr62rOBxlIAgLqyuuVRw2C8fXkD4gKyxsUwKfsjDYn43mGGq&#10;bcc7uuShFDGEfYoKqhDaVEpfVGTQj2xLHLmTdQZDhK6U2mEXw00jn5JkLA3WHBsqbOmtouIr/zYK&#10;jl2+ctvN5vzZrrPr9ppnH/SeKTW871+nIAL14Sb+d691nP88gb9n4gVy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CAmnP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94" type="#_x0000_t202" style="position:absolute;left:40570;top:12465;width:2133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9DycYA&#10;AADcAAAADwAAAGRycy9kb3ducmV2LnhtbESPQUvDQBCF74L/YRmht3ZTD6XEbotIS1swtEbB65Ad&#10;k2h2NuyuTeyvdw6Ctxnem/e+WW1G16kLhdh6NjCfZaCIK29brg28ve6mS1AxIVvsPJOBH4qwWd/e&#10;rDC3fuAXupSpVhLCMUcDTUp9rnWsGnIYZ74nFu3DB4dJ1lBrG3CQcNfp+yxbaIctS0ODPT01VH2V&#10;387A+1Duw+l4/Dz3h+J6upbFM20LYyZ34+MDqERj+jf/XR+s4C8FX56RCf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G9DycYAAADcAAAADwAAAAAAAAAAAAAAAACYAgAAZHJz&#10;L2Rvd25yZXYueG1sUEsFBgAAAAAEAAQA9QAAAIsDAAAAAA=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95" type="#_x0000_t202" style="position:absolute;left:42703;top:12439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PmUsQA&#10;AADcAAAADwAAAGRycy9kb3ducmV2LnhtbERPTWvCQBC9F/wPyxS8NRs9iKSuUqSigsE2LXgdsmOS&#10;mp0Nu6tJ/fXdQqG3ebzPWawG04obOd9YVjBJUhDEpdUNVwo+PzZPcxA+IGtsLZOCb/KwWo4eFphp&#10;2/M73YpQiRjCPkMFdQhdJqUvazLoE9sRR+5sncEQoaukdtjHcNPKaZrOpMGGY0ONHa1rKi/F1Sg4&#10;9cXWHff7r7dul9+P9yI/0Guu1PhxeHkGEWgI/+I/907H+fMJ/D4TL5D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j5lL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96" type="#_x0000_t202" style="position:absolute;left:44837;top:12388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F4JcQA&#10;AADcAAAADwAAAGRycy9kb3ducmV2LnhtbERPTWvCQBC9C/6HZYTemk09iKSuUqSlCg22acHrkB2T&#10;1Oxs2F1N9Ne7hYK3ebzPWawG04ozOd9YVvCUpCCIS6sbrhT8fL89zkH4gKyxtUwKLuRhtRyPFphp&#10;2/MXnYtQiRjCPkMFdQhdJqUvazLoE9sRR+5gncEQoaukdtjHcNPKaZrOpMGGY0ONHa1rKo/FySjY&#10;98W72223v5/dJr/urkX+Qa+5Ug+T4eUZRKAh3MX/7o2O8+dT+HsmXi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xeCX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97" type="#_x0000_t202" style="position:absolute;left:46970;top:12439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3dvsQA&#10;AADcAAAADwAAAGRycy9kb3ducmV2LnhtbERP32vCMBB+H/g/hBP2NlM3GNIZZYhjCivOOvD1aM62&#10;s7mUJLPVv94Iwt7u4/t503lvGnEi52vLCsajBARxYXXNpYKf3cfTBIQPyBoby6TgTB7ms8HDFFNt&#10;O97SKQ+liCHsU1RQhdCmUvqiIoN+ZFviyB2sMxgidKXUDrsYbhr5nCSv0mDNsaHClhYVFcf8zyjY&#10;d/mn26zXv9/tKrtsLnn2RctMqcdh//4GIlAf/sV390rH+ZMXuD0TL5C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93b7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98" type="#_x0000_t202" style="position:absolute;left:32111;top:14820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RFysQA&#10;AADcAAAADwAAAGRycy9kb3ducmV2LnhtbERP32vCMBB+H/g/hBP2NlPHGNIZZYhjCivOOvD1aM62&#10;s7mUJLPVv94Iwt7u4/t503lvGnEi52vLCsajBARxYXXNpYKf3cfTBIQPyBoby6TgTB7ms8HDFFNt&#10;O97SKQ+liCHsU1RQhdCmUvqiIoN+ZFviyB2sMxgidKXUDrsYbhr5nCSv0mDNsaHClhYVFcf8zyjY&#10;d/mn26zXv9/tKrtsLnn2RctMqcdh//4GIlAf/sV390rH+ZMXuD0TL5C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URcr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199" type="#_x0000_t202" style="position:absolute;left:34245;top:14871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jgUcQA&#10;AADcAAAADwAAAGRycy9kb3ducmV2LnhtbERP32vCMBB+H/g/hBP2NlMHG9IZZYhjCivOOvD1aM62&#10;s7mUJLPVv94Iwt7u4/t503lvGnEi52vLCsajBARxYXXNpYKf3cfTBIQPyBoby6TgTB7ms8HDFFNt&#10;O97SKQ+liCHsU1RQhdCmUvqiIoN+ZFviyB2sMxgidKXUDrsYbhr5nCSv0mDNsaHClhYVFcf8zyjY&#10;d/mn26zXv9/tKrtsLnn2RctMqcdh//4GIlAf/sV390rH+ZMXuD0TL5C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QY4FH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200" type="#_x0000_t202" style="position:absolute;left:36379;top:14820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p+JsMA&#10;AADcAAAADwAAAGRycy9kb3ducmV2LnhtbERPTWvCQBC9F/wPywje6sYeRFJXKaKoYLBNC16H7Jik&#10;ZmfD7tZEf71bKPQ2j/c582VvGnEl52vLCibjBARxYXXNpYKvz83zDIQPyBoby6TgRh6Wi8HTHFNt&#10;O/6gax5KEUPYp6igCqFNpfRFRQb92LbEkTtbZzBE6EqpHXYx3DTyJUmm0mDNsaHCllYVFZf8xyg4&#10;dfnWHff77/d2l92P9zw70DpTajTs315BBOrDv/jPvdNx/mwKv8/EC+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p+JsMAAADcAAAADwAAAAAAAAAAAAAAAACYAgAAZHJzL2Rv&#10;d25yZXYueG1sUEsFBgAAAAAEAAQA9QAAAIgDAAAAAA=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201" type="#_x0000_t202" style="position:absolute;left:38512;top:14871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4bbvcQA&#10;AADcAAAADwAAAGRycy9kb3ducmV2LnhtbERPTWvCQBC9F/wPywi91Y09tJK6ShFLFRqsseB1yI5J&#10;anY27G5N9Ne7gtDbPN7nTOe9acSJnK8tKxiPEhDEhdU1lwp+dh9PExA+IGtsLJOCM3mYzwYPU0y1&#10;7XhLpzyUIoawT1FBFUKbSumLigz6kW2JI3ewzmCI0JVSO+xiuGnkc5K8SIM1x4YKW1pUVBzzP6Ng&#10;3+WfbrNe/363q+yyueTZFy0zpR6H/fsbiEB9+Bff3Ssd509e4fZMvEDO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uG273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202" type="#_x0000_t202" style="position:absolute;left:40646;top:14820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lPz8YA&#10;AADcAAAADwAAAGRycy9kb3ducmV2LnhtbESPQUvDQBCF74L/YRmht3ZTD6XEbotIS1swtEbB65Ad&#10;k2h2NuyuTeyvdw6Ctxnem/e+WW1G16kLhdh6NjCfZaCIK29brg28ve6mS1AxIVvsPJOBH4qwWd/e&#10;rDC3fuAXupSpVhLCMUcDTUp9rnWsGnIYZ74nFu3DB4dJ1lBrG3CQcNfp+yxbaIctS0ODPT01VH2V&#10;387A+1Duw+l4/Dz3h+J6upbFM20LYyZ34+MDqERj+jf/XR+s4C+FVp6RCf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hlPz8YAAADcAAAADwAAAAAAAAAAAAAAAACYAgAAZHJz&#10;L2Rvd25yZXYueG1sUEsFBgAAAAAEAAQA9QAAAIsDAAAAAA=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203" type="#_x0000_t202" style="position:absolute;left:42779;top:14795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XqVMQA&#10;AADcAAAADwAAAGRycy9kb3ducmV2LnhtbERPTWvCQBC9F/wPywje6sYeiqauUsRShQZrLHgdsmOS&#10;mp0Nu6tJ/fXdgtDbPN7nzJe9acSVnK8tK5iMExDEhdU1lwq+Dm+PUxA+IGtsLJOCH/KwXAwe5phq&#10;2/GernkoRQxhn6KCKoQ2ldIXFRn0Y9sSR+5kncEQoSuldtjFcNPIpyR5lgZrjg0VtrSqqDjnF6Pg&#10;2OXvbrfdfn+2m+y2u+XZB60zpUbD/vUFRKA+/Ivv7o2O86cz+HsmXi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V6lT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204" type="#_x0000_t202" style="position:absolute;left:44913;top:14744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bVFMcA&#10;AADcAAAADwAAAGRycy9kb3ducmV2LnhtbESPQUvDQBCF74X+h2UKvdlNPRSN3RYpii0YqlHwOmTH&#10;JJqdDbtrE/vrnYPQ2wzvzXvfrLej69SJQmw9G1guMlDElbct1wbe3x6vbkDFhGyx80wGfinCdjOd&#10;rDG3fuBXOpWpVhLCMUcDTUp9rnWsGnIYF74nFu3TB4dJ1lBrG3CQcNfp6yxbaYctS0ODPe0aqr7L&#10;H2fgYyifwvFw+Hrp98X5eC6LZ3oojJnPxvs7UInGdDH/X++t4N8KvjwjE+jN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G21RTHAAAA3AAAAA8AAAAAAAAAAAAAAAAAmAIAAGRy&#10;cy9kb3ducmV2LnhtbFBLBQYAAAAABAAEAPUAAACM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205" type="#_x0000_t202" style="position:absolute;left:47047;top:14795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pwj8QA&#10;AADcAAAADwAAAGRycy9kb3ducmV2LnhtbERPTWvCQBC9F/oflin0Vjf2UGp0FZGWKjSoUfA6ZMck&#10;mp0Nu1uT+uu7BcHbPN7nTGa9acSFnK8tKxgOEhDEhdU1lwr2u8+XdxA+IGtsLJOCX/Iwmz4+TDDV&#10;tuMtXfJQihjCPkUFVQhtKqUvKjLoB7YljtzROoMhQldK7bCL4aaRr0nyJg3WHBsqbGlRUXHOf4yC&#10;Q5d/ufVqddq0y+y6vubZN31kSj0/9fMxiEB9uItv7qWO80dD+H8mXiC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6cI/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206" type="#_x0000_t202" style="position:absolute;left:48844;top:12484;width:2133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ju+MQA&#10;AADcAAAADwAAAGRycy9kb3ducmV2LnhtbERPTWvCQBC9F/oflin0Vjf1UDS6ikhLFRqsUfA6ZMck&#10;mp0Nu1sT/fXdgtDbPN7nTOe9acSFnK8tK3gdJCCIC6trLhXsdx8vIxA+IGtsLJOCK3mYzx4fpphq&#10;2/GWLnkoRQxhn6KCKoQ2ldIXFRn0A9sSR+5oncEQoSuldtjFcNPIYZK8SYM1x4YKW1pWVJzzH6Pg&#10;0OWfbrNen77bVXbb3PLsi94zpZ6f+sUERKA+/Ivv7pWO88dD+HsmXi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4o7vj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207" type="#_x0000_t202" style="position:absolute;left:50596;top:12458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RLY8QA&#10;AADcAAAADwAAAGRycy9kb3ducmV2LnhtbERP32vCMBB+F/Y/hBv4NtNNGLMaZYyJCivOKvh6NGdb&#10;11xKktnOv34ZDHy7j+/nzRa9acSFnK8tK3gcJSCIC6trLhUc9suHFxA+IGtsLJOCH/KwmN8NZphq&#10;2/GOLnkoRQxhn6KCKoQ2ldIXFRn0I9sSR+5kncEQoSuldtjFcNPIpyR5lgZrjg0VtvRWUfGVfxsF&#10;xy5fue1mc/5s19l1e82zD3rPlBre969TEIH6cBP/u9c6zp+M4e+ZeIG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kS2P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208" type="#_x0000_t202" style="position:absolute;left:48920;top:14839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3TF8QA&#10;AADcAAAADwAAAGRycy9kb3ducmV2LnhtbERP32vCMBB+F/Y/hBv4NtMNGbMaZYyJCivOKvh6NGdb&#10;11xKktnOv34ZDHy7j+/nzRa9acSFnK8tK3gcJSCIC6trLhUc9suHFxA+IGtsLJOCH/KwmN8NZphq&#10;2/GOLnkoRQxhn6KCKoQ2ldIXFRn0I9sSR+5kncEQoSuldtjFcNPIpyR5lgZrjg0VtvRWUfGVfxsF&#10;xy5fue1mc/5s19l1e82zD3rPlBre969TEIH6cBP/u9c6zp+M4e+ZeIG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6N0xf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209" type="#_x0000_t202" style="position:absolute;left:50628;top:14738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F2jMQA&#10;AADcAAAADwAAAGRycy9kb3ducmV2LnhtbERP32vCMBB+F/Y/hBv4NtMNHLMaZYyJCivOKvh6NGdb&#10;11xKktnOv34ZDHy7j+/nzRa9acSFnK8tK3gcJSCIC6trLhUc9suHFxA+IGtsLJOCH/KwmN8NZphq&#10;2/GOLnkoRQxhn6KCKoQ2ldIXFRn0I9sSR+5kncEQoSuldtjFcNPIpyR5lgZrjg0VtvRWUfGVfxsF&#10;xy5fue1mc/5s19l1e82zD3rPlBre969TEIH6cBP/u9c6zp+M4e+ZeIG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HBdoz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210" type="#_x0000_t202" style="position:absolute;left:52425;top:12465;width:2134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Po+8QA&#10;AADcAAAADwAAAGRycy9kb3ducmV2LnhtbERPTWvCQBC9F/oflin0VjftQTS6ikhLFRqsUfA6ZMck&#10;mp0Nu1sT/fXdgtDbPN7nTOe9acSFnK8tK3gdJCCIC6trLhXsdx8vIxA+IGtsLJOCK3mYzx4fpphq&#10;2/GWLnkoRQxhn6KCKoQ2ldIXFRn0A9sSR+5oncEQoSuldtjFcNPItyQZSoM1x4YKW1pWVJzzH6Pg&#10;0OWfbrNen77bVXbb3PLsi94zpZ6f+sUERKA+/Ivv7pWO88dD+HsmXi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T6Pv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211" type="#_x0000_t202" style="position:absolute;left:52501;top:14820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9NYMQA&#10;AADcAAAADwAAAGRycy9kb3ducmV2LnhtbERPTWvCQBC9C/0PyxS81U17sDW6SikVFRqsUfA6ZMck&#10;Njsbdrcm9dd3CwVv83ifM1v0phEXcr62rOBxlIAgLqyuuVRw2C8fXkD4gKyxsUwKfsjDYn43mGGq&#10;bcc7uuShFDGEfYoKqhDaVEpfVGTQj2xLHLmTdQZDhK6U2mEXw00jn5JkLA3WHBsqbOmtouIr/zYK&#10;jl2+ctvN5vzZrrPr9ppnH/SeKTW871+nIAL14Sb+d691nD95hr9n4gVy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5fTWD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212" type="#_x0000_t202" style="position:absolute;left:54298;top:12509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8DZEscA&#10;AADcAAAADwAAAGRycy9kb3ducmV2LnhtbESPQUvDQBCF74X+h2UKvdlNPRSN3RYpii0YqlHwOmTH&#10;JJqdDbtrE/vrnYPQ2wzvzXvfrLej69SJQmw9G1guMlDElbct1wbe3x6vbkDFhGyx80wGfinCdjOd&#10;rDG3fuBXOpWpVhLCMUcDTUp9rnWsGnIYF74nFu3TB4dJ1lBrG3CQcNfp6yxbaYctS0ODPe0aqr7L&#10;H2fgYyifwvFw+Hrp98X5eC6LZ3oojJnPxvs7UInGdDH/X++t4N8KrTwjE+jN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/A2RLHAAAA3AAAAA8AAAAAAAAAAAAAAAAAmAIAAGRy&#10;cy9kb3ducmV2LnhtbFBLBQYAAAAABAAEAPUAAACM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213" type="#_x0000_t202" style="position:absolute;left:56051;top:12484;width:2134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x8icQA&#10;AADcAAAADwAAAGRycy9kb3ducmV2LnhtbERPTWvCQBC9F/wPywi91Y09lJq6ShFLFRqsseB1yI5J&#10;anY27G5N9Ne7gtDbPN7nTOe9acSJnK8tKxiPEhDEhdU1lwp+dh9PryB8QNbYWCYFZ/Iwnw0epphq&#10;2/GWTnkoRQxhn6KCKoQ2ldIXFRn0I9sSR+5gncEQoSuldtjFcNPI5yR5kQZrjg0VtrSoqDjmf0bB&#10;vss/3Wa9/v1uV9llc8mzL1pmSj0O+/c3EIH68C++u1c6zp9M4PZMvEDOr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MfInEAAAA3AAAAA8AAAAAAAAAAAAAAAAAmAIAAGRycy9k&#10;b3ducmV2LnhtbFBLBQYAAAAABAAEAPUAAACJAwAAAAA=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214" type="#_x0000_t202" style="position:absolute;left:54375;top:14865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pkh78UA&#10;AADcAAAADwAAAGRycy9kb3ducmV2LnhtbESPQWvCQBSE74X+h+UVems29VAkuoqUlioY1LTg9ZF9&#10;JrHZt2F3NdFf7wqFHoeZ+YaZzgfTijM531hW8JqkIIhLqxuuFPx8f76MQfiArLG1TAou5GE+e3yY&#10;YqZtzzs6F6ESEcI+QwV1CF0mpS9rMugT2xFH72CdwRClq6R22Ee4aeUoTd+kwYbjQo0dvddU/hYn&#10;o2DfF19us1odt90yv26uRb6mj1yp56dhMQERaAj/4b/2UiuIRLifiUdAz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mSHvxQAAANwAAAAPAAAAAAAAAAAAAAAAAJgCAABkcnMv&#10;ZG93bnJldi54bWxQSwUGAAAAAAQABAD1AAAAigMAAAAA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shape id="_x0000_s1215" type="#_x0000_t202" style="position:absolute;left:56083;top:14763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WEdMUA&#10;AADcAAAADwAAAGRycy9kb3ducmV2LnhtbESPQWvCQBSE7wX/w/IKvdWNHopEVxGpVKHBGgWvj+wz&#10;iWbfht2tSf31bqHQ4zAz3zCzRW8acSPna8sKRsMEBHFhdc2lguNh/ToB4QOyxsYyKfghD4v54GmG&#10;qbYd7+mWh1JECPsUFVQhtKmUvqjIoB/aljh6Z+sMhihdKbXDLsJNI8dJ8iYN1hwXKmxpVVFxzb+N&#10;glOXf7jddnv5ajfZfXfPs096z5R6ee6XUxCB+vAf/mtvtIJxMoLfM/EIyP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1YR0xQAAANwAAAAPAAAAAAAAAAAAAAAAAJgCAABkcnMv&#10;ZG93bnJldi54bWxQSwUGAAAAAAQABAD1AAAAigMAAAAA&#10;" fillcolor="window" stroked="f" strokeweight=".5pt">
                      <v:textbox>
                        <w:txbxContent>
                          <w:p w:rsidR="00A15028" w:rsidRDefault="00A15028" w:rsidP="00CA40DB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rect id="Rectangle 5" o:spid="_x0000_s1216" style="position:absolute;left:33712;top:4747;width:22187;height:1049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KTl8MA&#10;AADcAAAADwAAAGRycy9kb3ducmV2LnhtbESPT4vCMBTE78J+h/CEvYgmVpClGkUWlGUP4p89eHw0&#10;z7bYvJQmtt1vbwTB4zAzv2GW695WoqXGl441TCcKBHHmTMm5hr/zdvwFwgdkg5Vj0vBPHtarj8ES&#10;U+M6PlJ7CrmIEPYpaihCqFMpfVaQRT9xNXH0rq6xGKJscmka7CLcVjJRai4tlhwXCqzpu6Dsdrpb&#10;DZdOHfZ8s0bK2ZT3o+2u/c0TrT+H/WYBIlAf3uFX+8doSFQCzzPxCMjV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KTl8MAAADcAAAADwAAAAAAAAAAAAAAAACYAgAAZHJzL2Rv&#10;d25yZXYueG1sUEsFBgAAAAAEAAQA9QAAAIgDAAAAAA==&#10;" filled="f" strokecolor="windowText" strokeweight="2pt"/>
                    <v:rect id="Rectangle 6" o:spid="_x0000_s1217" style="position:absolute;left:33375;top:5791;width:794;height:82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9hxP8UA&#10;AADcAAAADwAAAGRycy9kb3ducmV2LnhtbESPQWsCMRSE74X+h/AKvdVst9LqahQRhIInrVSPz+S5&#10;2bp5WTaprv56IxR6HGbmG2Y87VwtTtSGyrOC114Gglh7U3GpYPO1eBmACBHZYO2ZFFwowHTy+DDG&#10;wvgzr+i0jqVIEA4FKrAxNoWUQVtyGHq+IU7ewbcOY5JtKU2L5wR3tcyz7F06rDgtWGxobkkf179O&#10;wXb4k2/sbv9NtOzP9MfxavX+qtTzUzcbgYjUxf/wX/vTKMizN7ifSUdAT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2HE/xQAAANwAAAAPAAAAAAAAAAAAAAAAAJgCAABkcnMv&#10;ZG93bnJldi54bWxQSwUGAAAAAAQABAD1AAAAigMAAAAA&#10;" fillcolor="windowText" strokecolor="windowText" strokeweight="2pt"/>
                    <v:rect id="Rectangle 116" o:spid="_x0000_s1218" style="position:absolute;left:55720;top:5867;width:794;height:82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HpS8QA&#10;AADcAAAADwAAAGRycy9kb3ducmV2LnhtbESPQWsCMRSE7wX/Q3hCbzXrIrWuRhFBKPRUldbjM3lu&#10;VjcvyybVrb++EYQeh5n5hpktOleLC7Wh8qxgOMhAEGtvKi4V7LbrlzcQISIbrD2Tgl8KsJj3nmZY&#10;GH/lT7psYikShEOBCmyMTSFl0JYchoFviJN39K3DmGRbStPiNcFdLfMse5UOK04LFhtaWdLnzY9T&#10;8D055Tu7P3wRfYyWeny+WX24KfXc75ZTEJG6+B9+tN+Ngjwbwf1MOgJy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x6UvEAAAA3AAAAA8AAAAAAAAAAAAAAAAAmAIAAGRycy9k&#10;b3ducmV2LnhtbFBLBQYAAAAABAAEAPUAAACJAwAAAAA=&#10;" fillcolor="windowText" strokecolor="windowText" strokeweight="2pt">
                      <v:textbox>
                        <w:txbxContent>
                          <w:p w:rsidR="00A15028" w:rsidRDefault="00A15028" w:rsidP="00CA40DB">
                            <w:pPr>
                              <w:bidi w:val="0"/>
                            </w:pPr>
                          </w:p>
                        </w:txbxContent>
                      </v:textbox>
                    </v:rect>
                    <v:line id="Straight Connector 8" o:spid="_x0000_s1219" style="position:absolute;flip:x;visibility:visible;mso-wrap-style:square" from="46970,4747" to="46970,15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8TAHcEAAADcAAAADwAAAGRycy9kb3ducmV2LnhtbESPT4vCMBTE7wt+h/AEb2uq6CLVKCoo&#10;nlb8c/H2bJ5tsXkpTazx228EYY/DzPyGmS2CqURLjSstKxj0ExDEmdUl5wrOp833BITzyBory6Tg&#10;RQ4W887XDFNtn3yg9uhzESHsUlRQeF+nUrqsIIOub2vi6N1sY9BH2eRSN/iMcFPJYZL8SIMlx4UC&#10;a1oXlN2PD6PgMLK/7ZaWqxBxV+3s/rINUqleNyynIDwF/x/+tHdawTAZw/tMPAJy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fxMAdwQAAANwAAAAPAAAAAAAAAAAAAAAA&#10;AKECAABkcnMvZG93bnJldi54bWxQSwUGAAAAAAQABAD5AAAAjwMAAAAA&#10;" strokecolor="windowText" strokeweight="3pt"/>
                  </v:group>
                  <v:shape id="Text Box 10" o:spid="_x0000_s1220" type="#_x0000_t202" style="position:absolute;left:38436;top:1654;width:2788;height:29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RWkMYA&#10;AADcAAAADwAAAGRycy9kb3ducmV2LnhtbESPT2vCQBTE74V+h+UVems2BioSs4YQEEtpD/65eHtm&#10;n0kw+zZmtxr99N1CweMwM79hsnw0nbjQ4FrLCiZRDIK4srrlWsFuu3ybgXAeWWNnmRTcyEG+eH7K&#10;MNX2ymu6bHwtAoRdigoa7/tUSlc1ZNBFticO3tEOBn2QQy31gNcAN51M4ngqDbYcFhrsqWyoOm1+&#10;jILPcvmN60NiZveuXH0di/68278r9foyFnMQnkb/CP+3P7SCJJ7C35lwBO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hRWkMYAAADcAAAADwAAAAAAAAAAAAAAAACYAgAAZHJz&#10;L2Rvd25yZXYueG1sUEsFBgAAAAAEAAQA9QAAAIsDAAAAAA==&#10;" filled="f" stroked="f" strokeweight=".5pt">
                    <v:textbox>
                      <w:txbxContent>
                        <w:p w:rsidR="00A15028" w:rsidRPr="00CA40DB" w:rsidRDefault="00A15028" w:rsidP="00CA40DB">
                          <w:pPr>
                            <w:rPr>
                              <w:rFonts w:cs="Times New Roman"/>
                              <w:b/>
                              <w:bCs/>
                            </w:rPr>
                          </w:pPr>
                          <w:r w:rsidRPr="00CA40DB">
                            <w:rPr>
                              <w:rFonts w:cs="Times New Roman"/>
                              <w:b/>
                              <w:bCs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0" o:spid="_x0000_s1221" type="#_x0000_t202" style="position:absolute;left:31381;top:8734;width:2451;height:29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jzC8YA&#10;AADcAAAADwAAAGRycy9kb3ducmV2LnhtbESPQWvCQBSE74X+h+UVvNWNAa2kriKB0FL0YOqlt9fs&#10;Mwlm36bZbZL6612h4HGYmW+Y1WY0jeipc7VlBbNpBIK4sLrmUsHxM3tegnAeWWNjmRT8kYPN+vFh&#10;hYm2Ax+oz30pAoRdggoq79tESldUZNBNbUscvJPtDPogu1LqDocAN42Mo2ghDdYcFipsKa2oOOe/&#10;RsFHmu3x8B2b5aVJ33anbftz/JorNXkat68gPI3+Hv5vv2sFcfQCtzPhCMj1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VjzC8YAAADcAAAADwAAAAAAAAAAAAAAAACYAgAAZHJz&#10;L2Rvd25yZXYueG1sUEsFBgAAAAAEAAQA9QAAAIsDAAAAAA==&#10;" filled="f" stroked="f" strokeweight=".5pt">
                    <v:textbox>
                      <w:txbxContent>
                        <w:p w:rsidR="00A15028" w:rsidRDefault="00A15028" w:rsidP="00CA40DB">
                          <w:pPr>
                            <w:pStyle w:val="NormalWeb"/>
                            <w:bidi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cs="Arial"/>
                              <w:b/>
                              <w:bCs/>
                              <w:sz w:val="22"/>
                              <w:szCs w:val="22"/>
                            </w:rPr>
                            <w:t>R</w:t>
                          </w:r>
                        </w:p>
                      </w:txbxContent>
                    </v:textbox>
                  </v:shape>
                  <v:shape id="Text Box 10" o:spid="_x0000_s1222" type="#_x0000_t202" style="position:absolute;left:52762;top:8734;width:3670;height:29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dnecIA&#10;AADcAAAADwAAAGRycy9kb3ducmV2LnhtbERPy4rCMBTdD/gP4QqzG1MLM0g1LVIQRcaFj427a3Nt&#10;i81NbaJ2/PrJQnB5OO9Z1ptG3KlztWUF41EEgriwuuZSwWG/+JqAcB5ZY2OZFPyRgywdfMww0fbB&#10;W7rvfClCCLsEFVTet4mUrqjIoBvZljhwZ9sZ9AF2pdQdPkK4aWQcRT/SYM2hocKW8oqKy+5mFKzz&#10;xQa3p9hMnk2+/D3P2+vh+K3U57CfT0F46v1b/HKvtII4CmvDmXAEZP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x2d5wgAAANwAAAAPAAAAAAAAAAAAAAAAAJgCAABkcnMvZG93&#10;bnJldi54bWxQSwUGAAAAAAQABAD1AAAAhwMAAAAA&#10;" filled="f" stroked="f" strokeweight=".5pt">
                    <v:textbox>
                      <w:txbxContent>
                        <w:p w:rsidR="00A15028" w:rsidRDefault="00A15028" w:rsidP="00CA40DB">
                          <w:pPr>
                            <w:pStyle w:val="NormalWeb"/>
                            <w:bidi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cs="Arial"/>
                              <w:b/>
                              <w:bCs/>
                              <w:sz w:val="22"/>
                              <w:szCs w:val="22"/>
                            </w:rPr>
                            <w:t>4R</w:t>
                          </w:r>
                        </w:p>
                      </w:txbxContent>
                    </v:textbox>
                  </v:shape>
                  <v:shape id="Text Box 10" o:spid="_x0000_s1223" type="#_x0000_t202" style="position:absolute;left:32340;top:2416;width:2451;height:29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vC4sUA&#10;AADcAAAADwAAAGRycy9kb3ducmV2LnhtbESPQYvCMBSE78L+h/AWvGm6BRe3GkUKoogedL14ezbP&#10;tti8dJuodX+9EQSPw8x8w4ynranElRpXWlbw1Y9AEGdWl5wr2P/Oe0MQziNrrCyTgjs5mE4+OmNM&#10;tL3xlq47n4sAYZeggsL7OpHSZQUZdH1bEwfvZBuDPsgml7rBW4CbSsZR9C0NlhwWCqwpLSg77y5G&#10;wSqdb3B7jM3wv0oX69Os/tsfBkp1P9vZCISn1r/Dr/ZSK4ijH3ieCUdAT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i8LixQAAANwAAAAPAAAAAAAAAAAAAAAAAJgCAABkcnMv&#10;ZG93bnJldi54bWxQSwUGAAAAAAQABAD1AAAAigMAAAAA&#10;" filled="f" stroked="f" strokeweight=".5pt">
                    <v:textbox>
                      <w:txbxContent>
                        <w:p w:rsidR="00A15028" w:rsidRPr="007C2613" w:rsidRDefault="00A15028" w:rsidP="00CA40DB">
                          <w:pPr>
                            <w:pStyle w:val="NormalWeb"/>
                            <w:bidi/>
                            <w:spacing w:before="0" w:beforeAutospacing="0" w:after="200" w:afterAutospacing="0" w:line="276" w:lineRule="auto"/>
                          </w:pPr>
                          <w:proofErr w:type="gramStart"/>
                          <w:r w:rsidRPr="007C2613">
                            <w:rPr>
                              <w:rFonts w:cs="Arial"/>
                              <w:b/>
                              <w:bCs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Text Box 10" o:spid="_x0000_s1224" type="#_x0000_t202" style="position:absolute;left:54635;top:2260;width:2451;height:29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2j9osEA&#10;AADcAAAADwAAAGRycy9kb3ducmV2LnhtbERPTYvCMBC9C/6HMII3TS0oUo0iBVHEPeh62dvYjG2x&#10;mdQmat1fbw6Cx8f7ni9bU4kHNa60rGA0jEAQZ1aXnCs4/a4HUxDOI2usLJOCFzlYLrqdOSbaPvlA&#10;j6PPRQhhl6CCwvs6kdJlBRl0Q1sTB+5iG4M+wCaXusFnCDeVjKNoIg2WHBoKrCktKLse70bBLl3/&#10;4OEcm+l/lW72l1V9O/2Nler32tUMhKfWf8Uf91YriEdhfjgTjoB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do/aLBAAAA3AAAAA8AAAAAAAAAAAAAAAAAmAIAAGRycy9kb3du&#10;cmV2LnhtbFBLBQYAAAAABAAEAPUAAACGAwAAAAA=&#10;" filled="f" stroked="f" strokeweight=".5pt">
                    <v:textbox>
                      <w:txbxContent>
                        <w:p w:rsidR="00A15028" w:rsidRDefault="00A15028" w:rsidP="00CA40DB">
                          <w:pPr>
                            <w:pStyle w:val="NormalWeb"/>
                            <w:bidi/>
                            <w:spacing w:before="0" w:beforeAutospacing="0" w:after="200" w:afterAutospacing="0" w:line="276" w:lineRule="auto"/>
                          </w:pPr>
                          <w:proofErr w:type="gramStart"/>
                          <w:r>
                            <w:rPr>
                              <w:rFonts w:cs="Arial"/>
                              <w:b/>
                              <w:bCs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  <v:shape id="Text Box 10" o:spid="_x0000_s1225" type="#_x0000_t202" style="position:absolute;left:55247;top:14020;width:2452;height:29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RYOcUA&#10;AADcAAAADwAAAGRycy9kb3ducmV2LnhtbESPQYvCMBSE78L+h/AEb5q2oEg1ihREWfSg62Vvz+bZ&#10;FpuXbpPV6q83Cwseh5n5hpkvO1OLG7WusqwgHkUgiHOrKy4UnL7WwykI55E11pZJwYMcLBcfvTmm&#10;2t75QLejL0SAsEtRQel9k0rp8pIMupFtiIN3sa1BH2RbSN3iPcBNLZMomkiDFYeFEhvKSsqvx1+j&#10;4DNb7/FwTsz0WWeb3WXV/Jy+x0oN+t1qBsJT59/h//ZWK0jiGP7OhCMgF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JFg5xQAAANwAAAAPAAAAAAAAAAAAAAAAAJgCAABkcnMv&#10;ZG93bnJldi54bWxQSwUGAAAAAAQABAD1AAAAigMAAAAA&#10;" filled="f" stroked="f" strokeweight=".5pt">
                    <v:textbox>
                      <w:txbxContent>
                        <w:p w:rsidR="00A15028" w:rsidRDefault="00A15028" w:rsidP="00CA40DB">
                          <w:pPr>
                            <w:pStyle w:val="NormalWeb"/>
                            <w:bidi/>
                            <w:spacing w:before="0" w:beforeAutospacing="0" w:after="200" w:afterAutospacing="0" w:line="276" w:lineRule="auto"/>
                            <w:rPr>
                              <w:rtl/>
                            </w:rPr>
                          </w:pPr>
                          <w:proofErr w:type="gramStart"/>
                          <w:r>
                            <w:rPr>
                              <w:rFonts w:cs="Arial"/>
                              <w:b/>
                              <w:bCs/>
                            </w:rPr>
                            <w:t>c</w:t>
                          </w:r>
                          <w:proofErr w:type="gramEnd"/>
                        </w:p>
                      </w:txbxContent>
                    </v:textbox>
                  </v:shape>
                  <v:shape id="Text Box 10" o:spid="_x0000_s1226" type="#_x0000_t202" style="position:absolute;left:32111;top:14097;width:2452;height:29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bGTsUA&#10;AADcAAAADwAAAGRycy9kb3ducmV2LnhtbESPQYvCMBSE78L+h/AEb5paUKRrFCmIsuhBt5e9vW2e&#10;bbF56TZZrf56Iwgeh5n5hpkvO1OLC7WusqxgPIpAEOdWV1woyL7XwxkI55E11pZJwY0cLBcfvTkm&#10;2l75QJejL0SAsEtQQel9k0jp8pIMupFtiIN3sq1BH2RbSN3iNcBNLeMomkqDFYeFEhtKS8rPx3+j&#10;4Ctd7/HwG5vZvU43u9Oq+ct+JkoN+t3qE4Snzr/Dr/ZWK4jHMTzPhCM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9sZOxQAAANwAAAAPAAAAAAAAAAAAAAAAAJgCAABkcnMv&#10;ZG93bnJldi54bWxQSwUGAAAAAAQABAD1AAAAigMAAAAA&#10;" filled="f" stroked="f" strokeweight=".5pt">
                    <v:textbox>
                      <w:txbxContent>
                        <w:p w:rsidR="00A15028" w:rsidRDefault="00A15028" w:rsidP="00CA40DB">
                          <w:pPr>
                            <w:pStyle w:val="NormalWeb"/>
                            <w:bidi/>
                            <w:spacing w:before="0" w:beforeAutospacing="0" w:after="200" w:afterAutospacing="0" w:line="276" w:lineRule="auto"/>
                          </w:pPr>
                          <w:proofErr w:type="gramStart"/>
                          <w:r>
                            <w:rPr>
                              <w:rFonts w:cs="Arial"/>
                              <w:b/>
                              <w:bCs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Straight Arrow Connector 11" o:spid="_x0000_s1227" type="#_x0000_t32" style="position:absolute;left:42627;top:10274;width:4267;height:5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ClZMYAAADcAAAADwAAAGRycy9kb3ducmV2LnhtbESPQWsCMRSE70L/Q3gFbzXrCmpXo7SF&#10;gode1NJ6fGyeu4ublzWJcdtf3wgFj8PMfMMs171pRSTnG8sKxqMMBHFpdcOVgs/9+9MchA/IGlvL&#10;pOCHPKxXD4MlFtpeeUtxFyqRIOwLVFCH0BVS+rImg35kO+LkHa0zGJJ0ldQOrwluWpln2VQabDgt&#10;1NjRW03laXcxCr5+J/F5Vrpp/D5ftuf8ED/mr1Gp4WP/sgARqA/38H97oxXk4wnczqQj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+gpWTGAAAA3AAAAA8AAAAAAAAA&#10;AAAAAAAAoQIAAGRycy9kb3ducmV2LnhtbFBLBQYAAAAABAAEAPkAAACUAwAAAAA=&#10;" strokecolor="windowText">
                    <v:stroke endarrow="open"/>
                  </v:shape>
                </v:group>
                <w10:wrap anchorx="page"/>
                <w10:anchorlock/>
              </v:group>
            </w:pict>
          </mc:Fallback>
        </mc:AlternateContent>
      </w:r>
    </w:p>
    <w:p w:rsidR="00654D7A" w:rsidRPr="00E13B62" w:rsidRDefault="00641DFD" w:rsidP="000C1920">
      <w:pPr>
        <w:spacing w:line="360" w:lineRule="auto"/>
        <w:ind w:firstLine="116"/>
        <w:rPr>
          <w:rFonts w:cs="David"/>
          <w:rtl/>
        </w:rPr>
      </w:pPr>
      <w:r w:rsidRPr="00E13B62">
        <w:rPr>
          <w:rFonts w:cs="David" w:hint="cs"/>
          <w:rtl/>
        </w:rPr>
        <w:t>בהמשך הזנח את השדה המגנטי של כדור הארץ ו</w:t>
      </w:r>
      <w:r w:rsidR="00654D7A" w:rsidRPr="00E13B62">
        <w:rPr>
          <w:rFonts w:cs="David" w:hint="cs"/>
          <w:rtl/>
        </w:rPr>
        <w:t xml:space="preserve">ענה על </w:t>
      </w:r>
      <w:r w:rsidR="000C1920" w:rsidRPr="00E13B62">
        <w:rPr>
          <w:rFonts w:cs="David" w:hint="cs"/>
          <w:rtl/>
        </w:rPr>
        <w:t>השאלות הבאות</w:t>
      </w:r>
      <w:r w:rsidR="00654D7A" w:rsidRPr="00E13B62">
        <w:rPr>
          <w:rFonts w:cs="David" w:hint="cs"/>
          <w:rtl/>
        </w:rPr>
        <w:t xml:space="preserve"> באמצעות פרמטרי השאלה</w:t>
      </w:r>
      <w:r w:rsidR="000C1920" w:rsidRPr="00E13B62">
        <w:rPr>
          <w:rFonts w:cs="David" w:hint="cs"/>
          <w:rtl/>
        </w:rPr>
        <w:t>.</w:t>
      </w:r>
    </w:p>
    <w:p w:rsidR="00654D7A" w:rsidRPr="00E13B62" w:rsidRDefault="00654D7A" w:rsidP="0059215D">
      <w:pPr>
        <w:pStyle w:val="a7"/>
        <w:numPr>
          <w:ilvl w:val="0"/>
          <w:numId w:val="19"/>
        </w:numPr>
        <w:spacing w:line="360" w:lineRule="auto"/>
        <w:ind w:left="426" w:hanging="426"/>
        <w:rPr>
          <w:rFonts w:cs="David"/>
          <w:sz w:val="24"/>
          <w:szCs w:val="24"/>
          <w:rtl/>
        </w:rPr>
      </w:pPr>
      <w:r w:rsidRPr="00E13B62">
        <w:rPr>
          <w:rFonts w:cs="David" w:hint="cs"/>
          <w:sz w:val="24"/>
          <w:szCs w:val="24"/>
          <w:rtl/>
        </w:rPr>
        <w:t xml:space="preserve">1. </w:t>
      </w:r>
      <w:r w:rsidR="00612690" w:rsidRPr="00E13B62">
        <w:rPr>
          <w:rFonts w:cs="David" w:hint="cs"/>
          <w:sz w:val="24"/>
          <w:szCs w:val="24"/>
          <w:rtl/>
        </w:rPr>
        <w:t xml:space="preserve"> </w:t>
      </w:r>
      <w:r w:rsidRPr="00E13B62">
        <w:rPr>
          <w:rFonts w:cs="David" w:hint="cs"/>
          <w:sz w:val="24"/>
          <w:szCs w:val="24"/>
          <w:rtl/>
        </w:rPr>
        <w:t xml:space="preserve">בטא את </w:t>
      </w:r>
      <w:proofErr w:type="spellStart"/>
      <w:r w:rsidRPr="00E13B62">
        <w:rPr>
          <w:rFonts w:cs="David" w:hint="cs"/>
          <w:sz w:val="24"/>
          <w:szCs w:val="24"/>
          <w:rtl/>
        </w:rPr>
        <w:t>הכא"מ</w:t>
      </w:r>
      <w:proofErr w:type="spellEnd"/>
      <w:r w:rsidRPr="00E13B62">
        <w:rPr>
          <w:rFonts w:cs="David" w:hint="cs"/>
          <w:sz w:val="24"/>
          <w:szCs w:val="24"/>
          <w:rtl/>
        </w:rPr>
        <w:t xml:space="preserve"> המושרה, המתפתח ב</w:t>
      </w:r>
      <w:r w:rsidR="0059215D">
        <w:rPr>
          <w:rFonts w:cs="David" w:hint="cs"/>
          <w:sz w:val="24"/>
          <w:szCs w:val="24"/>
          <w:rtl/>
        </w:rPr>
        <w:t xml:space="preserve">ין </w:t>
      </w:r>
      <w:r w:rsidRPr="00E13B62">
        <w:rPr>
          <w:rFonts w:cs="David" w:hint="cs"/>
          <w:sz w:val="24"/>
          <w:szCs w:val="24"/>
          <w:rtl/>
        </w:rPr>
        <w:t>קצותיו של המוט</w:t>
      </w:r>
      <w:r w:rsidR="0049342D" w:rsidRPr="00E13B62">
        <w:rPr>
          <w:rFonts w:cs="David" w:hint="cs"/>
          <w:sz w:val="24"/>
          <w:szCs w:val="24"/>
          <w:rtl/>
        </w:rPr>
        <w:t>.</w:t>
      </w:r>
      <w:r w:rsidR="00E13B62" w:rsidRPr="00E13B62">
        <w:rPr>
          <w:rFonts w:cs="David" w:hint="cs"/>
          <w:sz w:val="24"/>
          <w:szCs w:val="24"/>
          <w:rtl/>
        </w:rPr>
        <w:t xml:space="preserve">                              </w:t>
      </w:r>
      <w:r w:rsidR="00AD692B">
        <w:rPr>
          <w:rFonts w:cs="David" w:hint="cs"/>
          <w:sz w:val="24"/>
          <w:szCs w:val="24"/>
          <w:rtl/>
        </w:rPr>
        <w:t xml:space="preserve"> </w:t>
      </w:r>
      <w:r w:rsidR="00E13B62" w:rsidRPr="00E13B62">
        <w:rPr>
          <w:rFonts w:cs="David" w:hint="cs"/>
          <w:sz w:val="24"/>
          <w:szCs w:val="24"/>
          <w:rtl/>
        </w:rPr>
        <w:t xml:space="preserve"> </w:t>
      </w:r>
      <w:r w:rsidR="00AD692B">
        <w:rPr>
          <w:rFonts w:cs="David" w:hint="cs"/>
          <w:sz w:val="24"/>
          <w:szCs w:val="24"/>
          <w:rtl/>
        </w:rPr>
        <w:t xml:space="preserve"> </w:t>
      </w:r>
      <w:r w:rsidR="00E13B62" w:rsidRPr="00E13B62">
        <w:rPr>
          <w:rFonts w:cs="David" w:hint="cs"/>
          <w:sz w:val="24"/>
          <w:szCs w:val="24"/>
          <w:rtl/>
        </w:rPr>
        <w:t xml:space="preserve"> </w:t>
      </w:r>
      <w:r w:rsidR="00AD692B">
        <w:rPr>
          <w:rFonts w:cs="David" w:hint="cs"/>
          <w:sz w:val="24"/>
          <w:szCs w:val="24"/>
          <w:rtl/>
        </w:rPr>
        <w:t xml:space="preserve"> </w:t>
      </w:r>
      <w:r w:rsidR="00E13B62" w:rsidRPr="00E13B62">
        <w:rPr>
          <w:rFonts w:cs="David" w:hint="cs"/>
          <w:sz w:val="24"/>
          <w:szCs w:val="24"/>
          <w:rtl/>
        </w:rPr>
        <w:t xml:space="preserve">  </w:t>
      </w:r>
      <w:r w:rsidR="00E13B62">
        <w:rPr>
          <w:rFonts w:cs="David" w:hint="cs"/>
          <w:sz w:val="24"/>
          <w:szCs w:val="24"/>
          <w:rtl/>
        </w:rPr>
        <w:t xml:space="preserve"> </w:t>
      </w:r>
      <w:r w:rsidR="00E13B62" w:rsidRPr="00E13B62">
        <w:rPr>
          <w:rFonts w:cs="David" w:hint="cs"/>
          <w:sz w:val="24"/>
          <w:szCs w:val="24"/>
          <w:rtl/>
        </w:rPr>
        <w:t xml:space="preserve">   ( 1/3 </w:t>
      </w:r>
      <w:r w:rsidR="00310DB8">
        <w:rPr>
          <w:rFonts w:cs="David" w:hint="cs"/>
          <w:sz w:val="24"/>
          <w:szCs w:val="24"/>
          <w:rtl/>
        </w:rPr>
        <w:t>2</w:t>
      </w:r>
      <w:r w:rsidR="00E13B62" w:rsidRPr="00E13B62">
        <w:rPr>
          <w:rFonts w:cs="David" w:hint="cs"/>
          <w:sz w:val="24"/>
          <w:szCs w:val="24"/>
          <w:rtl/>
        </w:rPr>
        <w:t xml:space="preserve"> נק')</w:t>
      </w:r>
      <w:r w:rsidR="00612690" w:rsidRPr="00E13B62">
        <w:rPr>
          <w:rFonts w:cs="David"/>
          <w:sz w:val="24"/>
          <w:szCs w:val="24"/>
          <w:rtl/>
        </w:rPr>
        <w:br/>
      </w:r>
      <w:r w:rsidR="0049342D" w:rsidRPr="00E13B62">
        <w:rPr>
          <w:rFonts w:cs="David" w:hint="cs"/>
          <w:sz w:val="24"/>
          <w:szCs w:val="24"/>
          <w:rtl/>
        </w:rPr>
        <w:t>2</w:t>
      </w:r>
      <w:r w:rsidRPr="00E13B62">
        <w:rPr>
          <w:rFonts w:cs="David" w:hint="cs"/>
          <w:sz w:val="24"/>
          <w:szCs w:val="24"/>
          <w:rtl/>
        </w:rPr>
        <w:t xml:space="preserve">. </w:t>
      </w:r>
      <w:r w:rsidR="007D482E">
        <w:rPr>
          <w:rFonts w:cs="David" w:hint="cs"/>
          <w:sz w:val="24"/>
          <w:szCs w:val="24"/>
          <w:rtl/>
        </w:rPr>
        <w:t xml:space="preserve"> </w:t>
      </w:r>
      <w:r w:rsidRPr="00E13B62">
        <w:rPr>
          <w:rFonts w:cs="David" w:hint="cs"/>
          <w:sz w:val="24"/>
          <w:szCs w:val="24"/>
          <w:rtl/>
        </w:rPr>
        <w:t xml:space="preserve">מה כוון הזרם העובר </w:t>
      </w:r>
      <w:r w:rsidR="0049342D" w:rsidRPr="00E13B62">
        <w:rPr>
          <w:rFonts w:cs="David" w:hint="cs"/>
          <w:sz w:val="24"/>
          <w:szCs w:val="24"/>
          <w:rtl/>
        </w:rPr>
        <w:t xml:space="preserve"> בכל אחד מה</w:t>
      </w:r>
      <w:r w:rsidRPr="00E13B62">
        <w:rPr>
          <w:rFonts w:cs="David" w:hint="cs"/>
          <w:sz w:val="24"/>
          <w:szCs w:val="24"/>
          <w:rtl/>
        </w:rPr>
        <w:t xml:space="preserve">נגדים </w:t>
      </w:r>
      <w:r w:rsidRPr="00487C5A">
        <w:rPr>
          <w:rFonts w:asciiTheme="majorBidi" w:hAnsiTheme="majorBidi" w:cstheme="majorBidi"/>
          <w:sz w:val="24"/>
          <w:szCs w:val="24"/>
        </w:rPr>
        <w:t>R</w:t>
      </w:r>
      <w:r w:rsidRPr="00E13B62">
        <w:rPr>
          <w:rFonts w:cs="David" w:hint="cs"/>
          <w:sz w:val="24"/>
          <w:szCs w:val="24"/>
          <w:rtl/>
        </w:rPr>
        <w:t xml:space="preserve"> ו-</w:t>
      </w:r>
      <w:r w:rsidRPr="00487C5A">
        <w:rPr>
          <w:rFonts w:asciiTheme="majorBidi" w:hAnsiTheme="majorBidi" w:cstheme="majorBidi"/>
          <w:sz w:val="24"/>
          <w:szCs w:val="24"/>
        </w:rPr>
        <w:t>4R</w:t>
      </w:r>
      <w:r w:rsidR="00487C5A">
        <w:rPr>
          <w:rFonts w:cs="David" w:hint="cs"/>
          <w:sz w:val="24"/>
          <w:szCs w:val="24"/>
          <w:rtl/>
        </w:rPr>
        <w:t>?</w:t>
      </w:r>
      <w:r w:rsidR="0049342D" w:rsidRPr="00E13B62">
        <w:rPr>
          <w:rFonts w:cs="David" w:hint="cs"/>
          <w:sz w:val="24"/>
          <w:szCs w:val="24"/>
          <w:rtl/>
        </w:rPr>
        <w:t xml:space="preserve"> </w:t>
      </w:r>
      <w:r w:rsidR="0049342D" w:rsidRPr="0059215D">
        <w:rPr>
          <w:rFonts w:cs="David" w:hint="cs"/>
          <w:sz w:val="24"/>
          <w:szCs w:val="24"/>
          <w:u w:val="single"/>
          <w:rtl/>
        </w:rPr>
        <w:t>נמק</w:t>
      </w:r>
      <w:r w:rsidR="0049342D" w:rsidRPr="00E13B62">
        <w:rPr>
          <w:rFonts w:cs="David" w:hint="cs"/>
          <w:sz w:val="24"/>
          <w:szCs w:val="24"/>
          <w:rtl/>
        </w:rPr>
        <w:t>.</w:t>
      </w:r>
      <w:r w:rsidR="00E13B62">
        <w:rPr>
          <w:rFonts w:cs="David" w:hint="cs"/>
          <w:sz w:val="24"/>
          <w:szCs w:val="24"/>
          <w:rtl/>
        </w:rPr>
        <w:t xml:space="preserve">                                         </w:t>
      </w:r>
      <w:r w:rsidR="00AD692B">
        <w:rPr>
          <w:rFonts w:cs="David" w:hint="cs"/>
          <w:sz w:val="24"/>
          <w:szCs w:val="24"/>
          <w:rtl/>
        </w:rPr>
        <w:t xml:space="preserve"> </w:t>
      </w:r>
      <w:r w:rsidR="00E13B62">
        <w:rPr>
          <w:rFonts w:cs="David" w:hint="cs"/>
          <w:sz w:val="24"/>
          <w:szCs w:val="24"/>
          <w:rtl/>
        </w:rPr>
        <w:t xml:space="preserve">         ( 6  נק')</w:t>
      </w:r>
    </w:p>
    <w:p w:rsidR="00654D7A" w:rsidRPr="00E13B62" w:rsidRDefault="00654D7A" w:rsidP="00E13B62">
      <w:pPr>
        <w:pStyle w:val="a7"/>
        <w:numPr>
          <w:ilvl w:val="0"/>
          <w:numId w:val="19"/>
        </w:numPr>
        <w:spacing w:line="360" w:lineRule="auto"/>
        <w:ind w:left="426" w:hanging="426"/>
        <w:rPr>
          <w:rFonts w:cs="David"/>
          <w:sz w:val="24"/>
          <w:szCs w:val="24"/>
        </w:rPr>
      </w:pPr>
      <w:r w:rsidRPr="00E13B62">
        <w:rPr>
          <w:rFonts w:cs="David" w:hint="cs"/>
          <w:sz w:val="24"/>
          <w:szCs w:val="24"/>
          <w:rtl/>
        </w:rPr>
        <w:t xml:space="preserve">בטא את עוצמת הזרם במוט וציין את  כוונו. </w:t>
      </w:r>
      <w:r w:rsidRPr="0059215D">
        <w:rPr>
          <w:rFonts w:cs="David" w:hint="cs"/>
          <w:sz w:val="24"/>
          <w:szCs w:val="24"/>
          <w:u w:val="single"/>
          <w:rtl/>
        </w:rPr>
        <w:t>נמק שיקוליך</w:t>
      </w:r>
      <w:r w:rsidRPr="00E13B62">
        <w:rPr>
          <w:rFonts w:cs="David" w:hint="cs"/>
          <w:sz w:val="24"/>
          <w:szCs w:val="24"/>
          <w:rtl/>
        </w:rPr>
        <w:t>.</w:t>
      </w:r>
      <w:r w:rsidR="00E13B62">
        <w:rPr>
          <w:rFonts w:cs="David" w:hint="cs"/>
          <w:sz w:val="24"/>
          <w:szCs w:val="24"/>
          <w:rtl/>
        </w:rPr>
        <w:t xml:space="preserve">                                       </w:t>
      </w:r>
      <w:r w:rsidR="00AD692B">
        <w:rPr>
          <w:rFonts w:cs="David" w:hint="cs"/>
          <w:sz w:val="24"/>
          <w:szCs w:val="24"/>
          <w:rtl/>
        </w:rPr>
        <w:t xml:space="preserve"> </w:t>
      </w:r>
      <w:r w:rsidR="00E13B62">
        <w:rPr>
          <w:rFonts w:cs="David" w:hint="cs"/>
          <w:sz w:val="24"/>
          <w:szCs w:val="24"/>
          <w:rtl/>
        </w:rPr>
        <w:t xml:space="preserve">  </w:t>
      </w:r>
      <w:r w:rsidR="00AD692B">
        <w:rPr>
          <w:rFonts w:cs="David" w:hint="cs"/>
          <w:sz w:val="24"/>
          <w:szCs w:val="24"/>
          <w:rtl/>
        </w:rPr>
        <w:t xml:space="preserve"> </w:t>
      </w:r>
      <w:r w:rsidR="00E13B62">
        <w:rPr>
          <w:rFonts w:cs="David" w:hint="cs"/>
          <w:sz w:val="24"/>
          <w:szCs w:val="24"/>
          <w:rtl/>
        </w:rPr>
        <w:t xml:space="preserve">        ( 6 נק')</w:t>
      </w:r>
    </w:p>
    <w:p w:rsidR="00654D7A" w:rsidRPr="002B1DA1" w:rsidRDefault="00654D7A" w:rsidP="0059215D">
      <w:pPr>
        <w:pStyle w:val="a7"/>
        <w:numPr>
          <w:ilvl w:val="0"/>
          <w:numId w:val="19"/>
        </w:numPr>
        <w:spacing w:line="360" w:lineRule="auto"/>
        <w:ind w:left="426" w:hanging="426"/>
        <w:rPr>
          <w:rFonts w:cs="David"/>
          <w:sz w:val="24"/>
          <w:szCs w:val="24"/>
        </w:rPr>
      </w:pPr>
      <w:r w:rsidRPr="00E13B62">
        <w:rPr>
          <w:rFonts w:cs="David" w:hint="cs"/>
          <w:sz w:val="24"/>
          <w:szCs w:val="24"/>
          <w:rtl/>
        </w:rPr>
        <w:t xml:space="preserve"> האם יש להפעיל כוח חיצוני על המוט </w:t>
      </w:r>
      <w:r w:rsidR="0059215D">
        <w:rPr>
          <w:rFonts w:cs="David" w:hint="cs"/>
          <w:sz w:val="24"/>
          <w:szCs w:val="24"/>
          <w:rtl/>
        </w:rPr>
        <w:t>בזמן שהוא נע</w:t>
      </w:r>
      <w:r w:rsidRPr="00E13B62">
        <w:rPr>
          <w:rFonts w:cs="David" w:hint="cs"/>
          <w:sz w:val="24"/>
          <w:szCs w:val="24"/>
          <w:rtl/>
        </w:rPr>
        <w:t xml:space="preserve"> במהירות קבועה?</w:t>
      </w:r>
      <w:r w:rsidR="00AD692B">
        <w:rPr>
          <w:rFonts w:cs="David" w:hint="cs"/>
          <w:sz w:val="24"/>
          <w:szCs w:val="24"/>
          <w:rtl/>
        </w:rPr>
        <w:t xml:space="preserve"> אם תשובתך חיובית , ציין </w:t>
      </w:r>
      <w:r w:rsidR="00AD692B" w:rsidRPr="002B1DA1">
        <w:rPr>
          <w:rFonts w:cs="David" w:hint="cs"/>
          <w:sz w:val="24"/>
          <w:szCs w:val="24"/>
          <w:rtl/>
        </w:rPr>
        <w:t xml:space="preserve">באיזה כיוון. </w:t>
      </w:r>
      <w:r w:rsidRPr="002B1DA1">
        <w:rPr>
          <w:rFonts w:cs="David" w:hint="cs"/>
          <w:sz w:val="24"/>
          <w:szCs w:val="24"/>
          <w:u w:val="single"/>
          <w:rtl/>
        </w:rPr>
        <w:t>נמק</w:t>
      </w:r>
      <w:r w:rsidR="002B1DA1">
        <w:rPr>
          <w:rFonts w:cs="David" w:hint="cs"/>
          <w:sz w:val="24"/>
          <w:szCs w:val="24"/>
          <w:rtl/>
        </w:rPr>
        <w:t>.</w:t>
      </w:r>
      <w:r w:rsidR="00E13B62" w:rsidRPr="002B1DA1">
        <w:rPr>
          <w:rFonts w:cs="David" w:hint="cs"/>
          <w:sz w:val="24"/>
          <w:szCs w:val="24"/>
          <w:rtl/>
        </w:rPr>
        <w:t xml:space="preserve">                </w:t>
      </w:r>
      <w:r w:rsidR="00AD692B" w:rsidRPr="002B1DA1">
        <w:rPr>
          <w:rFonts w:cs="David" w:hint="cs"/>
          <w:sz w:val="24"/>
          <w:szCs w:val="24"/>
          <w:rtl/>
        </w:rPr>
        <w:t xml:space="preserve">                                                                                                 </w:t>
      </w:r>
      <w:r w:rsidR="00E13B62" w:rsidRPr="002B1DA1">
        <w:rPr>
          <w:rFonts w:cs="David" w:hint="cs"/>
          <w:sz w:val="24"/>
          <w:szCs w:val="24"/>
          <w:rtl/>
        </w:rPr>
        <w:t xml:space="preserve">      ( </w:t>
      </w:r>
      <w:r w:rsidR="00AD692B" w:rsidRPr="002B1DA1">
        <w:rPr>
          <w:rFonts w:cs="David" w:hint="cs"/>
          <w:sz w:val="24"/>
          <w:szCs w:val="24"/>
          <w:rtl/>
        </w:rPr>
        <w:t>5</w:t>
      </w:r>
      <w:r w:rsidR="00E13B62" w:rsidRPr="002B1DA1">
        <w:rPr>
          <w:rFonts w:cs="David" w:hint="cs"/>
          <w:sz w:val="24"/>
          <w:szCs w:val="24"/>
          <w:rtl/>
        </w:rPr>
        <w:t xml:space="preserve"> נק')</w:t>
      </w:r>
    </w:p>
    <w:p w:rsidR="00654D7A" w:rsidRPr="00E13B62" w:rsidRDefault="00654D7A" w:rsidP="00654D7A">
      <w:pPr>
        <w:spacing w:line="360" w:lineRule="auto"/>
        <w:ind w:left="720"/>
        <w:rPr>
          <w:rFonts w:cs="David"/>
          <w:rtl/>
        </w:rPr>
      </w:pPr>
    </w:p>
    <w:p w:rsidR="000C1920" w:rsidRPr="00E13B62" w:rsidRDefault="00612690" w:rsidP="003833F4">
      <w:pPr>
        <w:spacing w:line="360" w:lineRule="auto"/>
        <w:ind w:left="142"/>
        <w:rPr>
          <w:rFonts w:cs="David"/>
          <w:rtl/>
        </w:rPr>
      </w:pPr>
      <w:r w:rsidRPr="00E13B62">
        <w:rPr>
          <w:rFonts w:cs="David"/>
          <w:lang w:eastAsia="en-US"/>
        </w:rPr>
        <mc:AlternateContent>
          <mc:Choice Requires="wpc">
            <w:drawing>
              <wp:anchor distT="0" distB="0" distL="114300" distR="114300" simplePos="0" relativeHeight="251645440" behindDoc="0" locked="0" layoutInCell="1" allowOverlap="1" wp14:anchorId="37DD3FD1" wp14:editId="3DE5FD02">
                <wp:simplePos x="0" y="0"/>
                <wp:positionH relativeFrom="margin">
                  <wp:posOffset>-188595</wp:posOffset>
                </wp:positionH>
                <wp:positionV relativeFrom="margin">
                  <wp:posOffset>4875530</wp:posOffset>
                </wp:positionV>
                <wp:extent cx="2077085" cy="2827020"/>
                <wp:effectExtent l="0" t="0" r="0" b="0"/>
                <wp:wrapSquare wrapText="bothSides"/>
                <wp:docPr id="1398" name="Canvas 139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304" name="Group 1304"/>
                        <wpg:cNvGrpSpPr/>
                        <wpg:grpSpPr>
                          <a:xfrm>
                            <a:off x="206402" y="57956"/>
                            <a:ext cx="1736698" cy="2767646"/>
                            <a:chOff x="1126976" y="57956"/>
                            <a:chExt cx="1736698" cy="2767646"/>
                          </a:xfrm>
                        </wpg:grpSpPr>
                        <wpg:grpSp>
                          <wpg:cNvPr id="1305" name="Group 1305"/>
                          <wpg:cNvGrpSpPr/>
                          <wpg:grpSpPr>
                            <a:xfrm rot="5400000">
                              <a:off x="536344" y="648588"/>
                              <a:ext cx="2767646" cy="1586381"/>
                              <a:chOff x="3054034" y="149074"/>
                              <a:chExt cx="2767646" cy="1586381"/>
                            </a:xfrm>
                          </wpg:grpSpPr>
                          <wpg:grpSp>
                            <wpg:cNvPr id="1306" name="Group 1306"/>
                            <wpg:cNvGrpSpPr/>
                            <wpg:grpSpPr>
                              <a:xfrm>
                                <a:off x="3177540" y="243868"/>
                                <a:ext cx="2644140" cy="1491587"/>
                                <a:chOff x="3177540" y="243868"/>
                                <a:chExt cx="2644140" cy="1491587"/>
                              </a:xfrm>
                            </wpg:grpSpPr>
                            <wps:wsp>
                              <wps:cNvPr id="1307" name="Text Box 1307"/>
                              <wps:cNvSpPr txBox="1"/>
                              <wps:spPr>
                                <a:xfrm>
                                  <a:off x="3181988" y="246647"/>
                                  <a:ext cx="213360" cy="248653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Pr="006A06E3" w:rsidRDefault="00A15028" w:rsidP="00612690">
                                    <w:pPr>
                                      <w:rPr>
                                        <w:rFonts w:asciiTheme="minorBidi" w:hAnsiTheme="minorBidi" w:cstheme="minorBidi"/>
                                      </w:rPr>
                                    </w:pPr>
                                    <w:r w:rsidRPr="006A06E3">
                                      <w:rPr>
                                        <w:rFonts w:asciiTheme="minorBidi" w:hAnsiTheme="minorBidi" w:cstheme="minorBidi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08" name="Text Box 3"/>
                              <wps:cNvSpPr txBox="1"/>
                              <wps:spPr>
                                <a:xfrm>
                                  <a:off x="3383280" y="256568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Pr="006A06E3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  <w:rPr>
                                        <w:rFonts w:asciiTheme="minorBidi" w:hAnsiTheme="minorBidi" w:cstheme="minorBidi"/>
                                      </w:rPr>
                                    </w:pPr>
                                    <w:proofErr w:type="gramStart"/>
                                    <w:r w:rsidRPr="006A06E3">
                                      <w:rPr>
                                        <w:rFonts w:asciiTheme="minorBidi" w:hAnsiTheme="minorBidi" w:cstheme="minorBidi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09" name="Text Box 3"/>
                              <wps:cNvSpPr txBox="1"/>
                              <wps:spPr>
                                <a:xfrm>
                                  <a:off x="3596640" y="251828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10" name="Text Box 3"/>
                              <wps:cNvSpPr txBox="1"/>
                              <wps:spPr>
                                <a:xfrm>
                                  <a:off x="3810000" y="256908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11" name="Text Box 3"/>
                              <wps:cNvSpPr txBox="1"/>
                              <wps:spPr>
                                <a:xfrm>
                                  <a:off x="4023360" y="251488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12" name="Text Box 3"/>
                              <wps:cNvSpPr txBox="1"/>
                              <wps:spPr>
                                <a:xfrm>
                                  <a:off x="4236720" y="248948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13" name="Text Box 3"/>
                              <wps:cNvSpPr txBox="1"/>
                              <wps:spPr>
                                <a:xfrm>
                                  <a:off x="4450080" y="243868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14" name="Text Box 3"/>
                              <wps:cNvSpPr txBox="1"/>
                              <wps:spPr>
                                <a:xfrm>
                                  <a:off x="4663440" y="248948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15" name="Text Box 3"/>
                              <wps:cNvSpPr txBox="1"/>
                              <wps:spPr>
                                <a:xfrm>
                                  <a:off x="3177540" y="487073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16" name="Text Box 3"/>
                              <wps:cNvSpPr txBox="1"/>
                              <wps:spPr>
                                <a:xfrm>
                                  <a:off x="3390900" y="492153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17" name="Text Box 3"/>
                              <wps:cNvSpPr txBox="1"/>
                              <wps:spPr>
                                <a:xfrm>
                                  <a:off x="3604260" y="487073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18" name="Text Box 3"/>
                              <wps:cNvSpPr txBox="1"/>
                              <wps:spPr>
                                <a:xfrm>
                                  <a:off x="3817620" y="492153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19" name="Text Box 3"/>
                              <wps:cNvSpPr txBox="1"/>
                              <wps:spPr>
                                <a:xfrm>
                                  <a:off x="4030980" y="487073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20" name="Text Box 3"/>
                              <wps:cNvSpPr txBox="1"/>
                              <wps:spPr>
                                <a:xfrm>
                                  <a:off x="4244340" y="484533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21" name="Text Box 3"/>
                              <wps:cNvSpPr txBox="1"/>
                              <wps:spPr>
                                <a:xfrm>
                                  <a:off x="4457700" y="479453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22" name="Text Box 3"/>
                              <wps:cNvSpPr txBox="1"/>
                              <wps:spPr>
                                <a:xfrm>
                                  <a:off x="4671060" y="484533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23" name="Text Box 3"/>
                              <wps:cNvSpPr txBox="1"/>
                              <wps:spPr>
                                <a:xfrm>
                                  <a:off x="4851060" y="253393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24" name="Text Box 3"/>
                              <wps:cNvSpPr txBox="1"/>
                              <wps:spPr>
                                <a:xfrm>
                                  <a:off x="5026320" y="250853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25" name="Text Box 3"/>
                              <wps:cNvSpPr txBox="1"/>
                              <wps:spPr>
                                <a:xfrm>
                                  <a:off x="4858680" y="488978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26" name="Text Box 3"/>
                              <wps:cNvSpPr txBox="1"/>
                              <wps:spPr>
                                <a:xfrm>
                                  <a:off x="5029200" y="478818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27" name="Text Box 3"/>
                              <wps:cNvSpPr txBox="1"/>
                              <wps:spPr>
                                <a:xfrm>
                                  <a:off x="5209200" y="25205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28" name="Text Box 3"/>
                              <wps:cNvSpPr txBox="1"/>
                              <wps:spPr>
                                <a:xfrm>
                                  <a:off x="5216820" y="48763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29" name="Text Box 3"/>
                              <wps:cNvSpPr txBox="1"/>
                              <wps:spPr>
                                <a:xfrm>
                                  <a:off x="5399406" y="24671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30" name="Text Box 3"/>
                              <wps:cNvSpPr txBox="1"/>
                              <wps:spPr>
                                <a:xfrm>
                                  <a:off x="5571785" y="25395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31" name="Text Box 3"/>
                              <wps:cNvSpPr txBox="1"/>
                              <wps:spPr>
                                <a:xfrm>
                                  <a:off x="5404145" y="49208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32" name="Text Box 3"/>
                              <wps:cNvSpPr txBox="1"/>
                              <wps:spPr>
                                <a:xfrm>
                                  <a:off x="5574960" y="48192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33" name="Text Box 3"/>
                              <wps:cNvSpPr txBox="1"/>
                              <wps:spPr>
                                <a:xfrm>
                                  <a:off x="3188335" y="75150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34" name="Text Box 3"/>
                              <wps:cNvSpPr txBox="1"/>
                              <wps:spPr>
                                <a:xfrm>
                                  <a:off x="3401695" y="75658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35" name="Text Box 3"/>
                              <wps:cNvSpPr txBox="1"/>
                              <wps:spPr>
                                <a:xfrm>
                                  <a:off x="3615055" y="75150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36" name="Text Box 3"/>
                              <wps:cNvSpPr txBox="1"/>
                              <wps:spPr>
                                <a:xfrm>
                                  <a:off x="3828415" y="75658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37" name="Text Box 3"/>
                              <wps:cNvSpPr txBox="1"/>
                              <wps:spPr>
                                <a:xfrm>
                                  <a:off x="4041775" y="75150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38" name="Text Box 3"/>
                              <wps:cNvSpPr txBox="1"/>
                              <wps:spPr>
                                <a:xfrm>
                                  <a:off x="4255135" y="74896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39" name="Text Box 3"/>
                              <wps:cNvSpPr txBox="1"/>
                              <wps:spPr>
                                <a:xfrm>
                                  <a:off x="4468495" y="74388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40" name="Text Box 3"/>
                              <wps:cNvSpPr txBox="1"/>
                              <wps:spPr>
                                <a:xfrm>
                                  <a:off x="4681855" y="74896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41" name="Text Box 3"/>
                              <wps:cNvSpPr txBox="1"/>
                              <wps:spPr>
                                <a:xfrm>
                                  <a:off x="3195955" y="98708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42" name="Text Box 3"/>
                              <wps:cNvSpPr txBox="1"/>
                              <wps:spPr>
                                <a:xfrm>
                                  <a:off x="3409315" y="99216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43" name="Text Box 3"/>
                              <wps:cNvSpPr txBox="1"/>
                              <wps:spPr>
                                <a:xfrm>
                                  <a:off x="3622675" y="98708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44" name="Text Box 3"/>
                              <wps:cNvSpPr txBox="1"/>
                              <wps:spPr>
                                <a:xfrm>
                                  <a:off x="3836035" y="99216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45" name="Text Box 3"/>
                              <wps:cNvSpPr txBox="1"/>
                              <wps:spPr>
                                <a:xfrm>
                                  <a:off x="4049395" y="98708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46" name="Text Box 3"/>
                              <wps:cNvSpPr txBox="1"/>
                              <wps:spPr>
                                <a:xfrm>
                                  <a:off x="4262755" y="98454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47" name="Text Box 3"/>
                              <wps:cNvSpPr txBox="1"/>
                              <wps:spPr>
                                <a:xfrm>
                                  <a:off x="4476115" y="97946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48" name="Text Box 3"/>
                              <wps:cNvSpPr txBox="1"/>
                              <wps:spPr>
                                <a:xfrm>
                                  <a:off x="4689475" y="98454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49" name="Text Box 3"/>
                              <wps:cNvSpPr txBox="1"/>
                              <wps:spPr>
                                <a:xfrm>
                                  <a:off x="4869180" y="75340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50" name="Text Box 3"/>
                              <wps:cNvSpPr txBox="1"/>
                              <wps:spPr>
                                <a:xfrm>
                                  <a:off x="5044440" y="75086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51" name="Text Box 3"/>
                              <wps:cNvSpPr txBox="1"/>
                              <wps:spPr>
                                <a:xfrm>
                                  <a:off x="4876800" y="98899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52" name="Text Box 3"/>
                              <wps:cNvSpPr txBox="1"/>
                              <wps:spPr>
                                <a:xfrm>
                                  <a:off x="5047615" y="97883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53" name="Text Box 3"/>
                              <wps:cNvSpPr txBox="1"/>
                              <wps:spPr>
                                <a:xfrm>
                                  <a:off x="5227320" y="75150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54" name="Text Box 3"/>
                              <wps:cNvSpPr txBox="1"/>
                              <wps:spPr>
                                <a:xfrm>
                                  <a:off x="5234940" y="98708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55" name="Text Box 3"/>
                              <wps:cNvSpPr txBox="1"/>
                              <wps:spPr>
                                <a:xfrm>
                                  <a:off x="5414645" y="75594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56" name="Text Box 3"/>
                              <wps:cNvSpPr txBox="1"/>
                              <wps:spPr>
                                <a:xfrm>
                                  <a:off x="5589905" y="75340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57" name="Text Box 3"/>
                              <wps:cNvSpPr txBox="1"/>
                              <wps:spPr>
                                <a:xfrm>
                                  <a:off x="5422265" y="99153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58" name="Text Box 3"/>
                              <wps:cNvSpPr txBox="1"/>
                              <wps:spPr>
                                <a:xfrm>
                                  <a:off x="5593080" y="98137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59" name="Text Box 3"/>
                              <wps:cNvSpPr txBox="1"/>
                              <wps:spPr>
                                <a:xfrm>
                                  <a:off x="3203575" y="124650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0" name="Text Box 3"/>
                              <wps:cNvSpPr txBox="1"/>
                              <wps:spPr>
                                <a:xfrm>
                                  <a:off x="3416935" y="125158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1" name="Text Box 3"/>
                              <wps:cNvSpPr txBox="1"/>
                              <wps:spPr>
                                <a:xfrm>
                                  <a:off x="3630295" y="124650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2" name="Text Box 3"/>
                              <wps:cNvSpPr txBox="1"/>
                              <wps:spPr>
                                <a:xfrm>
                                  <a:off x="3843655" y="125158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3" name="Text Box 3"/>
                              <wps:cNvSpPr txBox="1"/>
                              <wps:spPr>
                                <a:xfrm>
                                  <a:off x="4057015" y="124650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4" name="Text Box 3"/>
                              <wps:cNvSpPr txBox="1"/>
                              <wps:spPr>
                                <a:xfrm>
                                  <a:off x="4270375" y="124396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5" name="Text Box 3"/>
                              <wps:cNvSpPr txBox="1"/>
                              <wps:spPr>
                                <a:xfrm>
                                  <a:off x="4483735" y="123888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6" name="Text Box 3"/>
                              <wps:cNvSpPr txBox="1"/>
                              <wps:spPr>
                                <a:xfrm>
                                  <a:off x="4697095" y="124396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7" name="Text Box 3"/>
                              <wps:cNvSpPr txBox="1"/>
                              <wps:spPr>
                                <a:xfrm>
                                  <a:off x="3211195" y="148209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8" name="Text Box 3"/>
                              <wps:cNvSpPr txBox="1"/>
                              <wps:spPr>
                                <a:xfrm>
                                  <a:off x="3424555" y="148717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9" name="Text Box 3"/>
                              <wps:cNvSpPr txBox="1"/>
                              <wps:spPr>
                                <a:xfrm>
                                  <a:off x="3637915" y="148209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70" name="Text Box 3"/>
                              <wps:cNvSpPr txBox="1"/>
                              <wps:spPr>
                                <a:xfrm>
                                  <a:off x="3851275" y="148717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71" name="Text Box 3"/>
                              <wps:cNvSpPr txBox="1"/>
                              <wps:spPr>
                                <a:xfrm>
                                  <a:off x="4064635" y="148209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72" name="Text Box 3"/>
                              <wps:cNvSpPr txBox="1"/>
                              <wps:spPr>
                                <a:xfrm>
                                  <a:off x="4277995" y="147955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73" name="Text Box 3"/>
                              <wps:cNvSpPr txBox="1"/>
                              <wps:spPr>
                                <a:xfrm>
                                  <a:off x="4491355" y="147447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74" name="Text Box 3"/>
                              <wps:cNvSpPr txBox="1"/>
                              <wps:spPr>
                                <a:xfrm>
                                  <a:off x="4704715" y="147955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75" name="Text Box 3"/>
                              <wps:cNvSpPr txBox="1"/>
                              <wps:spPr>
                                <a:xfrm>
                                  <a:off x="4884420" y="124841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76" name="Text Box 3"/>
                              <wps:cNvSpPr txBox="1"/>
                              <wps:spPr>
                                <a:xfrm>
                                  <a:off x="5059680" y="124587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77" name="Text Box 3"/>
                              <wps:cNvSpPr txBox="1"/>
                              <wps:spPr>
                                <a:xfrm>
                                  <a:off x="4892040" y="148399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78" name="Text Box 3"/>
                              <wps:cNvSpPr txBox="1"/>
                              <wps:spPr>
                                <a:xfrm>
                                  <a:off x="5062855" y="147383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79" name="Text Box 3"/>
                              <wps:cNvSpPr txBox="1"/>
                              <wps:spPr>
                                <a:xfrm>
                                  <a:off x="5242560" y="124650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80" name="Text Box 3"/>
                              <wps:cNvSpPr txBox="1"/>
                              <wps:spPr>
                                <a:xfrm>
                                  <a:off x="5250180" y="148209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81" name="Text Box 3"/>
                              <wps:cNvSpPr txBox="1"/>
                              <wps:spPr>
                                <a:xfrm>
                                  <a:off x="5429885" y="125095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82" name="Text Box 3"/>
                              <wps:cNvSpPr txBox="1"/>
                              <wps:spPr>
                                <a:xfrm>
                                  <a:off x="5605145" y="1248410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83" name="Text Box 3"/>
                              <wps:cNvSpPr txBox="1"/>
                              <wps:spPr>
                                <a:xfrm>
                                  <a:off x="5437505" y="148653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84" name="Text Box 3"/>
                              <wps:cNvSpPr txBox="1"/>
                              <wps:spPr>
                                <a:xfrm>
                                  <a:off x="5608320" y="1476375"/>
                                  <a:ext cx="213360" cy="2482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lt1"/>
                                </a:solidFill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pStyle w:val="NormalWeb"/>
                                      <w:bidi/>
                                      <w:spacing w:before="0" w:beforeAutospacing="0" w:after="200" w:afterAutospacing="0" w:line="276" w:lineRule="auto"/>
                                    </w:pPr>
                                    <w:proofErr w:type="gramStart"/>
                                    <w:r>
                                      <w:rPr>
                                        <w:rFonts w:ascii="Arial" w:hAnsi="Arial" w:cs="Arial"/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85" name="Rectangle 1385"/>
                              <wps:cNvSpPr/>
                              <wps:spPr>
                                <a:xfrm>
                                  <a:off x="3371215" y="474713"/>
                                  <a:ext cx="2218690" cy="104928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86" name="Rectangle 1386"/>
                              <wps:cNvSpPr/>
                              <wps:spPr>
                                <a:xfrm>
                                  <a:off x="3337560" y="579120"/>
                                  <a:ext cx="79375" cy="8229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87" name="Rectangle 1387"/>
                              <wps:cNvSpPr/>
                              <wps:spPr>
                                <a:xfrm>
                                  <a:off x="5572080" y="586740"/>
                                  <a:ext cx="79375" cy="8229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txbx>
                                <w:txbxContent>
                                  <w:p w:rsidR="00A15028" w:rsidRDefault="00A15028" w:rsidP="00612690">
                                    <w:pPr>
                                      <w:bidi w:val="0"/>
                                    </w:pPr>
                                  </w:p>
                                </w:txbxContent>
                              </wps:txbx>
                              <wps:bodyPr rot="0" spcFirstLastPara="0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88" name="Straight Connector 1388"/>
                              <wps:cNvCnPr/>
                              <wps:spPr>
                                <a:xfrm flipH="1">
                                  <a:off x="4697095" y="474713"/>
                                  <a:ext cx="1" cy="1049287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  <wps:wsp>
                            <wps:cNvPr id="1389" name="Text Box 1389"/>
                            <wps:cNvSpPr txBox="1"/>
                            <wps:spPr>
                              <a:xfrm rot="16200000">
                                <a:off x="3881755" y="142574"/>
                                <a:ext cx="278765" cy="29176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15028" w:rsidRPr="007C2613" w:rsidRDefault="00A15028" w:rsidP="00612690">
                                  <w:pPr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</w:rPr>
                                  </w:pPr>
                                  <w:r w:rsidRPr="007C2613">
                                    <w:rPr>
                                      <w:rFonts w:asciiTheme="majorBidi" w:hAnsiTheme="majorBidi" w:cstheme="majorBidi"/>
                                      <w:b/>
                                      <w:bCs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90" name="Text Box 10"/>
                            <wps:cNvSpPr txBox="1"/>
                            <wps:spPr>
                              <a:xfrm rot="16200000">
                                <a:off x="3077212" y="820080"/>
                                <a:ext cx="245110" cy="2914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15028" w:rsidRDefault="00A15028" w:rsidP="00612690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cs="Arial"/>
                                      <w:b/>
                                      <w:bCs/>
                                      <w:sz w:val="22"/>
                                      <w:szCs w:val="22"/>
                                    </w:rPr>
                                    <w:t>R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91" name="Text Box 10"/>
                            <wps:cNvSpPr txBox="1"/>
                            <wps:spPr>
                              <a:xfrm rot="16200000">
                                <a:off x="5276215" y="873420"/>
                                <a:ext cx="367030" cy="2914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15028" w:rsidRDefault="00A15028" w:rsidP="00612690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cs="Arial"/>
                                      <w:b/>
                                      <w:bCs/>
                                      <w:sz w:val="22"/>
                                      <w:szCs w:val="22"/>
                                    </w:rPr>
                                    <w:t>4R</w:t>
                                  </w:r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92" name="Text Box 10"/>
                            <wps:cNvSpPr txBox="1"/>
                            <wps:spPr>
                              <a:xfrm rot="16200000">
                                <a:off x="3234055" y="241634"/>
                                <a:ext cx="245110" cy="2914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15028" w:rsidRPr="007C2613" w:rsidRDefault="00A15028" w:rsidP="00612690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 w:rsidRPr="007C2613">
                                    <w:rPr>
                                      <w:rFonts w:cs="Arial"/>
                                      <w:b/>
                                      <w:bCs/>
                                    </w:rPr>
                                    <w:t>a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93" name="Text Box 10"/>
                            <wps:cNvSpPr txBox="1"/>
                            <wps:spPr>
                              <a:xfrm rot="16200000">
                                <a:off x="5463542" y="226088"/>
                                <a:ext cx="245110" cy="2914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15028" w:rsidRDefault="00A15028" w:rsidP="00612690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cs="Arial"/>
                                      <w:b/>
                                      <w:bCs/>
                                    </w:rPr>
                                    <w:t>b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94" name="Text Box 10"/>
                            <wps:cNvSpPr txBox="1"/>
                            <wps:spPr>
                              <a:xfrm rot="16200000">
                                <a:off x="5486695" y="1440180"/>
                                <a:ext cx="245110" cy="2914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15028" w:rsidRDefault="00A15028" w:rsidP="00612690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  <w:rPr>
                                      <w:rtl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cs="Arial"/>
                                      <w:b/>
                                      <w:bCs/>
                                    </w:rPr>
                                    <w:t>c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395" name="Text Box 10"/>
                            <wps:cNvSpPr txBox="1"/>
                            <wps:spPr>
                              <a:xfrm rot="16200000">
                                <a:off x="3177863" y="1394778"/>
                                <a:ext cx="245110" cy="29146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A15028" w:rsidRDefault="00A15028" w:rsidP="00612690">
                                  <w:pPr>
                                    <w:pStyle w:val="NormalWeb"/>
                                    <w:bidi/>
                                    <w:spacing w:before="0" w:beforeAutospacing="0" w:after="200" w:afterAutospacing="0" w:line="276" w:lineRule="auto"/>
                                  </w:pPr>
                                  <w:proofErr w:type="gramStart"/>
                                  <w:r>
                                    <w:rPr>
                                      <w:rFonts w:cs="Arial"/>
                                      <w:b/>
                                      <w:bCs/>
                                    </w:rPr>
                                    <w:t>d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spcFirstLastPara="0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396" name="Straight Arrow Connector 1396"/>
                          <wps:cNvCnPr/>
                          <wps:spPr>
                            <a:xfrm>
                              <a:off x="2618564" y="1240641"/>
                              <a:ext cx="0" cy="79248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none" w="med" len="med"/>
                              <a:tailEnd type="triangle" w="med" len="med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97" name="Text Box 10"/>
                          <wps:cNvSpPr txBox="1"/>
                          <wps:spPr>
                            <a:xfrm>
                              <a:off x="2618564" y="1480037"/>
                              <a:ext cx="245110" cy="2914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A15028" w:rsidRDefault="00A15028" w:rsidP="00612690">
                                <w:pPr>
                                  <w:pStyle w:val="NormalWeb"/>
                                  <w:bidi/>
                                  <w:spacing w:before="0" w:beforeAutospacing="0" w:after="200" w:afterAutospacing="0" w:line="276" w:lineRule="auto"/>
                                </w:pPr>
                                <w:proofErr w:type="gramStart"/>
                                <w:r>
                                  <w:rPr>
                                    <w:rFonts w:cs="Arial"/>
                                    <w:b/>
                                    <w:bCs/>
                                  </w:rPr>
                                  <w:t>g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1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Canvas 1398" o:spid="_x0000_s1228" editas="canvas" style="position:absolute;left:0;text-align:left;margin-left:-14.85pt;margin-top:383.9pt;width:163.55pt;height:222.6pt;z-index:251645440;mso-position-horizontal-relative:margin;mso-position-vertical-relative:margin;mso-width-relative:margin" coordsize="20770,28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">
                <v:shape id="_x0000_s1229" type="#_x0000_t75" style="position:absolute;width:20770;height:28270;visibility:visible;mso-wrap-style:square">
                  <v:fill o:detectmouseclick="t"/>
                  <v:path o:connecttype="none"/>
                </v:shape>
                <v:group id="Group 1304" o:spid="_x0000_s1230" style="position:absolute;left:2064;top:579;width:17367;height:27677" coordorigin="11269,579" coordsize="17366,2767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4QOHMMAAADdAAAADwAAAGRycy9kb3ducmV2LnhtbERPS4vCMBC+L/gfwgje&#10;1rTqilSjiLjiQQQfIN6GZmyLzaQ02bb++82CsLf5+J6zWHWmFA3VrrCsIB5GIIhTqwvOFFwv358z&#10;EM4jaywtk4IXOVgtex8LTLRt+UTN2WcihLBLUEHufZVI6dKcDLqhrYgD97C1QR9gnUldYxvCTSlH&#10;UTSVBgsODTlWtMkpfZ5/jIJdi+16HG+bw/Oxed0vX8fbISalBv1uPQfhqfP/4rd7r8P8cTSB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LhA4cwwAAAN0AAAAP&#10;AAAAAAAAAAAAAAAAAKoCAABkcnMvZG93bnJldi54bWxQSwUGAAAAAAQABAD6AAAAmgMAAAAA&#10;">
                  <v:group id="Group 1305" o:spid="_x0000_s1231" style="position:absolute;left:5362;top:6486;width:27677;height:15864;rotation:90" coordorigin="30540,1490" coordsize="27676,158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HyJDwwAAAN0AAAAP&#10;AAAAAAAAAAAAAAAAAKoCAABkcnMvZG93bnJldi54bWxQSwUGAAAAAAQABAD6AAAAmgMAAAAA&#10;">
                    <v:group id="Group 1306" o:spid="_x0000_s1232" style="position:absolute;left:31775;top:2438;width:26441;height:14916" coordorigin="31775,2438" coordsize="26441,149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QaNfDCAAAA3QAAAA8A&#10;AAAAAAAAAAAAAAAAqgIAAGRycy9kb3ducmV2LnhtbFBLBQYAAAAABAAEAPoAAACZAwAAAAA=&#10;">
                      <v:shape id="Text Box 1307" o:spid="_x0000_s1233" type="#_x0000_t202" style="position:absolute;left:31819;top:2466;width:2134;height:24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xStMQA&#10;AADdAAAADwAAAGRycy9kb3ducmV2LnhtbERPS2vCQBC+C/6HZYReRDdt8EHqKlL6wpumVbwN2WkS&#10;zM6G7DZJ/31XELzNx/ec1aY3lWipcaVlBY/TCARxZnXJuYKv9G2yBOE8ssbKMin4Iweb9XCwwkTb&#10;jvfUHnwuQgi7BBUU3teJlC4ryKCb2po4cD+2MegDbHKpG+xCuKnkUxTNpcGSQ0OBNb0UlF0Ov0bB&#10;eZyfdq5//+7iWVy/frTp4qhTpR5G/fYZhKfe38U396cO8+NoAddvwgly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cUrTEAAAA3QAAAA8AAAAAAAAAAAAAAAAAmAIAAGRycy9k&#10;b3ducmV2LnhtbFBLBQYAAAAABAAEAPUAAACJAwAAAAA=&#10;" fillcolor="white [3201]" stroked="f" strokeweight=".5pt">
                        <v:textbox>
                          <w:txbxContent>
                            <w:p w:rsidR="00A15028" w:rsidRPr="006A06E3" w:rsidRDefault="00A15028" w:rsidP="00612690">
                              <w:pPr>
                                <w:rPr>
                                  <w:rFonts w:asciiTheme="minorBidi" w:hAnsiTheme="minorBidi" w:cstheme="minorBidi"/>
                                </w:rPr>
                              </w:pPr>
                              <w:r w:rsidRPr="006A06E3">
                                <w:rPr>
                                  <w:rFonts w:asciiTheme="minorBidi" w:hAnsiTheme="minorBidi" w:cstheme="minorBidi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_x0000_s1234" type="#_x0000_t202" style="position:absolute;left:33832;top:2565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PGxsgA&#10;AADdAAAADwAAAGRycy9kb3ducmV2LnhtbESPS2vDQAyE74H8h0WFXkKzTk2T4mYTQumL3hr3QW/C&#10;q9omXq3xbm3n30eHQG4SM5r5tN6OrlE9daH2bGAxT0ARF97WXBr4zJ9v7kGFiGyx8UwGjhRgu5lO&#10;1phZP/AH9ftYKgnhkKGBKsY20zoUFTkMc98Si/bnO4dR1q7UtsNBwl2jb5NkqR3WLA0VtvRYUXHY&#10;/zsDv7Py5z2ML19Depe2T699vvq2uTHXV+PuAVSkMV7M5+s3K/hpIrjyjYygNy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9g8bGyAAAAN0AAAAPAAAAAAAAAAAAAAAAAJgCAABk&#10;cnMvZG93bnJldi54bWxQSwUGAAAAAAQABAD1AAAAjQMAAAAA&#10;" fillcolor="white [3201]" stroked="f" strokeweight=".5pt">
                        <v:textbox>
                          <w:txbxContent>
                            <w:p w:rsidR="00A15028" w:rsidRPr="006A06E3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  <w:rPr>
                                  <w:rFonts w:asciiTheme="minorBidi" w:hAnsiTheme="minorBidi" w:cstheme="minorBidi"/>
                                </w:rPr>
                              </w:pPr>
                              <w:proofErr w:type="gramStart"/>
                              <w:r w:rsidRPr="006A06E3">
                                <w:rPr>
                                  <w:rFonts w:asciiTheme="minorBidi" w:hAnsiTheme="minorBidi" w:cstheme="minorBidi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35" type="#_x0000_t202" style="position:absolute;left:35966;top:2518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9jXcUA&#10;AADdAAAADwAAAGRycy9kb3ducmV2LnhtbERPTWvCQBC9F/oflhG8FN3U0GpTVyliVbzVqKW3ITsm&#10;odnZkN0m8d+7hUJv83ifM1/2phItNa60rOBxHIEgzqwuOVdwTN9HMxDOI2usLJOCKzlYLu7v5pho&#10;2/EHtQefixDCLkEFhfd1IqXLCjLoxrYmDtzFNgZ9gE0udYNdCDeVnETRszRYcmgosKZVQdn34cco&#10;+HrIP/eu35y6+Cmu19s2nZ51qtRw0L+9gvDU+3/xn3unw/w4eoHfb8IJcn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z2Nd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36" type="#_x0000_t202" style="position:absolute;left:38100;top:2569;width:2133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xcHcgA&#10;AADdAAAADwAAAGRycy9kb3ducmV2LnhtbESPT0vDQBDF7wW/wzKCF2k3NWhL7LaI+I/ebNqKtyE7&#10;JsHsbMiuSfrtOwehtxnem/d+s9qMrlE9daH2bGA+S0ARF97WXBrY56/TJagQkS02nsnAiQJs1leT&#10;FWbWD/xJ/S6WSkI4ZGigirHNtA5FRQ7DzLfEov34zmGUtSu17XCQcNfouyR50A5rloYKW3quqPjd&#10;/TkD37fl1zaMb4chvU/bl/c+XxxtbszN9fj0CCrSGC/m/+sPK/jpXPjlGxlBr8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GLFwdyAAAAN0AAAAPAAAAAAAAAAAAAAAAAJgCAABk&#10;cnMvZG93bnJldi54bWxQSwUGAAAAAAQABAD1AAAAjQ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37" type="#_x0000_t202" style="position:absolute;left:40233;top:2514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D5hsUA&#10;AADdAAAADwAAAGRycy9kb3ducmV2LnhtbERPS2vCQBC+C/0PyxR6kbpJQx9EVxHpQ7yZtIq3ITtN&#10;QrOzIbtN0n/vFgRv8/E9Z7EaTSN66lxtWUE8i0AQF1bXXCr4zN/uX0A4j6yxsUwK/sjBankzWWCq&#10;7cB76jNfihDCLkUFlfdtKqUrKjLoZrYlDty37Qz6ALtS6g6HEG4a+RBFT9JgzaGhwpY2FRU/2a9R&#10;cJqWx50b37+G5DFpXz/6/Pmgc6Xubsf1HISn0V/FF/dWh/lJHMP/N+EEuT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YPmG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38" type="#_x0000_t202" style="position:absolute;left:42367;top:2489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Jn8cUA&#10;AADdAAAADwAAAGRycy9kb3ducmV2LnhtbERPTWvCQBC9C/6HZQQvUjcaakvqKlKqLd40bcXbkJ0m&#10;wexsyK5J+u+7BcHbPN7nLNe9qURLjSstK5hNIxDEmdUl5wo+0+3DMwjnkTVWlknBLzlYr4aDJSba&#10;dnyg9uhzEULYJaig8L5OpHRZQQbd1NbEgfuxjUEfYJNL3WAXwk0l51G0kAZLDg0F1vRaUHY5Xo2C&#10;8yQ/7V2/++rix7h+e2/Tp2+dKjUe9ZsXEJ56fxff3B86zI9nc/j/Jpw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smfx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39" type="#_x0000_t202" style="position:absolute;left:44500;top:2438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7CasUA&#10;AADdAAAADwAAAGRycy9kb3ducmV2LnhtbERPS2vCQBC+F/oflil4KXWjwVZSVxHxhTdNbeltyE6T&#10;0OxsyK5J/PeuUOhtPr7nzBa9qURLjSstKxgNIxDEmdUl5wo+0s3LFITzyBory6TgSg4W88eHGSba&#10;dnyk9uRzEULYJaig8L5OpHRZQQbd0NbEgfuxjUEfYJNL3WAXwk0lx1H0Kg2WHBoKrGlVUPZ7uhgF&#10;38/518H123MXT+J6vWvTt0+dKjV46pfvIDz1/l/8597rMD8exXD/Jpwg5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2/sJq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40" type="#_x0000_t202" style="position:absolute;left:46634;top:2489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daHsYA&#10;AADdAAAADwAAAGRycy9kb3ducmV2LnhtbERPS0vDQBC+F/wPywheit20sVViN0GKj9JbG7X0NmTH&#10;JJidDdk1if/eFQq9zcf3nHU2mkb01LnasoL5LAJBXFhdc6ngPX+5fQDhPLLGxjIp+CUHWXo1WWOi&#10;7cB76g++FCGEXYIKKu/bREpXVGTQzWxLHLgv2xn0AXal1B0OIdw0chFFK2mw5tBQYUubiorvw49R&#10;cJqWx50bXz+GeBm3z299fv+pc6VursenRxCeRn8Rn91bHebH8zv4/yacI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RdaHsYAAADdAAAADwAAAAAAAAAAAAAAAACYAgAAZHJz&#10;L2Rvd25yZXYueG1sUEsFBgAAAAAEAAQA9QAAAIsDAAAAAA==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41" type="#_x0000_t202" style="position:absolute;left:31775;top:4870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v/hcUA&#10;AADdAAAADwAAAGRycy9kb3ducmV2LnhtbERPS2vCQBC+C/0PyxR6Ed3YoJboKlJqW7xp+qC3ITsm&#10;wexsyK5J/PduQfA2H99zluveVKKlxpWWFUzGEQjizOqScwVf6Xb0AsJ5ZI2VZVJwIQfr1cNgiYm2&#10;He+pPfhchBB2CSoovK8TKV1WkEE3tjVx4I62MegDbHKpG+xCuKnkcxTNpMGSQ0OBNb0WlJ0OZ6Pg&#10;b5j/7lz//t3F07h++2jT+Y9OlXp67DcLEJ56fxff3J86zI8nU/j/Jpw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W/+F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42" type="#_x0000_t202" style="position:absolute;left:33909;top:4921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lh8sUA&#10;AADdAAAADwAAAGRycy9kb3ducmV2LnhtbERPTWvCQBC9C/6HZQQvUjcaakvqKiLaFm+atuJtyE6T&#10;YHY2ZNck/ffdQsHbPN7nLNe9qURLjSstK5hNIxDEmdUl5wo+0v3DMwjnkTVWlknBDzlYr4aDJSba&#10;dnyk9uRzEULYJaig8L5OpHRZQQbd1NbEgfu2jUEfYJNL3WAXwk0l51G0kAZLDg0F1rQtKLuebkbB&#10;ZZKfD65//ezix7jevbXp05dOlRqP+s0LCE+9v4v/3e86zI9nC/j7Jpw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iWHy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43" type="#_x0000_t202" style="position:absolute;left:36042;top:4870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XEacUA&#10;AADdAAAADwAAAGRycy9kb3ducmV2LnhtbERPTWvCQBC9C/0PywheRDcaWiV1lVK0FW812tLbkB2T&#10;0OxsyG6T9N+7BcHbPN7nrDa9qURLjSstK5hNIxDEmdUl5wpO6W6yBOE8ssbKMin4Iweb9cNghYm2&#10;HX9Qe/S5CCHsElRQeF8nUrqsIINuamviwF1sY9AH2ORSN9iFcFPJeRQ9SYMlh4YCa3otKPs5/hoF&#10;3+P86+D6t3MXP8b19r1NF586VWo07F+eQXjq/V18c+91mB/PFvD/TThBr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xcRp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44" type="#_x0000_t202" style="position:absolute;left:38176;top:4921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FpQG8gA&#10;AADdAAAADwAAAGRycy9kb3ducmV2LnhtbESPT0vDQBDF7wW/wzKCF2k3NWhL7LaI+I/ebNqKtyE7&#10;JsHsbMiuSfrtOwehtxnem/d+s9qMrlE9daH2bGA+S0ARF97WXBrY56/TJagQkS02nsnAiQJs1leT&#10;FWbWD/xJ/S6WSkI4ZGigirHNtA5FRQ7DzLfEov34zmGUtSu17XCQcNfouyR50A5rloYKW3quqPjd&#10;/TkD37fl1zaMb4chvU/bl/c+XxxtbszN9fj0CCrSGC/m/+sPK/jpXHDlGxlBr8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4WlAbyAAAAN0AAAAPAAAAAAAAAAAAAAAAAJgCAABk&#10;cnMvZG93bnJldi54bWxQSwUGAAAAAAQABAD1AAAAjQ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45" type="#_x0000_t202" style="position:absolute;left:40309;top:4870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b1gMYA&#10;AADdAAAADwAAAGRycy9kb3ducmV2LnhtbERPS0vDQBC+F/wPywheit20wVZjN0GKj9JbG7X0NmTH&#10;JJidDdk1if/eFQq9zcf3nHU2mkb01LnasoL5LAJBXFhdc6ngPX+5vQfhPLLGxjIp+CUHWXo1WWOi&#10;7cB76g++FCGEXYIKKu/bREpXVGTQzWxLHLgv2xn0AXal1B0OIdw0chFFS2mw5tBQYUubiorvw49R&#10;cJqWx50bXz+G+C5un9/6fPWpc6VursenRxCeRn8Rn91bHebH8wf4/yacI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xb1gMYAAADdAAAADwAAAAAAAAAAAAAAAACYAgAAZHJz&#10;L2Rvd25yZXYueG1sUEsFBgAAAAAEAAQA9QAAAIsDAAAAAA==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46" type="#_x0000_t202" style="position:absolute;left:42443;top:4845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CWoMgA&#10;AADdAAAADwAAAGRycy9kb3ducmV2LnhtbESPS2vDQAyE74H+h0WFXEqzbkwfuNmEUNIHuTVOWnoT&#10;XtU28WqNd2s7/z46FHKTmNHMp8VqdI3qqQu1ZwN3swQUceFtzaWBff56+wQqRGSLjWcycKIAq+XV&#10;ZIGZ9QN/Ur+LpZIQDhkaqGJsM61DUZHDMPMtsWi/vnMYZe1KbTscJNw1ep4kD9phzdJQYUsvFRXH&#10;3Z8z8HNTfm/D+HYY0vu03bz3+eOXzY2ZXo/rZ1CRxngx/19/WMFP58Iv38gIenkG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IQJagyAAAAN0AAAAPAAAAAAAAAAAAAAAAAJgCAABk&#10;cnMvZG93bnJldi54bWxQSwUGAAAAAAQABAD1AAAAjQ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47" type="#_x0000_t202" style="position:absolute;left:44577;top:4794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wzO8UA&#10;AADdAAAADwAAAGRycy9kb3ducmV2LnhtbERPTWvCQBC9C/6HZQQvUjcaakvqKlKqLd40bcXbkJ0m&#10;wexsyK5J+u+7BcHbPN7nLNe9qURLjSstK5hNIxDEmdUl5wo+0+3DMwjnkTVWlknBLzlYr4aDJSba&#10;dnyg9uhzEULYJaig8L5OpHRZQQbd1NbEgfuxjUEfYJNL3WAXwk0l51G0kAZLDg0F1vRaUHY5Xo2C&#10;8yQ/7V2/++rix7h+e2/Tp2+dKjUe9ZsXEJ56fxff3B86zI/nM/j/JpwgV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DDM7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48" type="#_x0000_t202" style="position:absolute;left:46710;top:4845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6tTMUA&#10;AADdAAAADwAAAGRycy9kb3ducmV2LnhtbERPS0vDQBC+C/6HZYRexG6a4IO0m1DE1uLNRlt6G7Jj&#10;EszOhuw2if++Kwje5uN7ziqfTCsG6l1jWcFiHoEgLq1uuFLwUWzunkA4j6yxtUwKfshBnl1frTDV&#10;duR3Gva+EiGEXYoKau+7VEpX1mTQzW1HHLgv2xv0AfaV1D2OIdy0Mo6iB2mw4dBQY0fPNZXf+7NR&#10;cLqtjm9u2n6OyX3SvbwOxeNBF0rNbqb1EoSnyf+L/9w7HeYncQy/34QTZH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3q1M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49" type="#_x0000_t202" style="position:absolute;left:48510;top:2533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II18UA&#10;AADdAAAADwAAAGRycy9kb3ducmV2LnhtbERPTWvCQBC9C/6HZQQvUjc1tJXUVYpoK940taW3ITsm&#10;wexsyG6T9N+7BcHbPN7nLFa9qURLjSstK3icRiCIM6tLzhV8ptuHOQjnkTVWlknBHzlYLYeDBSba&#10;dnyg9uhzEULYJaig8L5OpHRZQQbd1NbEgTvbxqAPsMmlbrAL4aaSsyh6lgZLDg0F1rQuKLscf42C&#10;n0n+vXf9+6mLn+J689GmL186VWo86t9eQXjq/V18c+90mB/PYvj/Jpwgl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kgjX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50" type="#_x0000_t202" style="position:absolute;left:50263;top:2508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uQo8UA&#10;AADdAAAADwAAAGRycy9kb3ducmV2LnhtbERPTWvCQBC9F/wPywheSt1oqpXoKqXYVrxpWsXbkB2T&#10;YHY2ZLdJ+u+7hUJv83ifs9r0phItNa60rGAyjkAQZ1aXnCv4SF8fFiCcR9ZYWSYF3+Rgsx7crTDR&#10;tuMDtUefixDCLkEFhfd1IqXLCjLoxrYmDtzVNgZ9gE0udYNdCDeVnEbRXBosOTQUWNNLQdnt+GUU&#10;XO7z8971b59dPIvr7XubPp10qtRo2D8vQXjq/b/4z73TYX48fYTfb8IJ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e5Cj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51" type="#_x0000_t202" style="position:absolute;left:48586;top:4889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c1OMUA&#10;AADdAAAADwAAAGRycy9kb3ducmV2LnhtbERPS2vCQBC+C/6HZQQvUjc12ErqKqVoW7zV+MDbkJ0m&#10;odnZkF2T9N93C4K3+fies1z3phItNa60rOBxGoEgzqwuOVdwSLcPCxDOI2usLJOCX3KwXg0HS0y0&#10;7fiL2r3PRQhhl6CCwvs6kdJlBRl0U1sTB+7bNgZ9gE0udYNdCDeVnEXRkzRYcmgosKa3grKf/dUo&#10;uEzy887178cunsf15qNNn086VWo86l9fQHjq/V18c3/qMD+ezeH/m3CC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NzU4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52" type="#_x0000_t202" style="position:absolute;left:50292;top:4788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WrT8UA&#10;AADdAAAADwAAAGRycy9kb3ducmV2LnhtbERPTWvCQBC9C/6HZQQvUjc1aEvqKqVYFW81bcXbkJ0m&#10;odnZkN0m8d+7gtDbPN7nLNe9qURLjSstK3icRiCIM6tLzhV8pu8PzyCcR9ZYWSYFF3KwXg0HS0y0&#10;7fiD2qPPRQhhl6CCwvs6kdJlBRl0U1sTB+7HNgZ9gE0udYNdCDeVnEXRQhosOTQUWNNbQdnv8c8o&#10;OE/y08H1268unsf1ZtemT986VWo86l9fQHjq/b/47t7rMD+eLeD2TThBr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5atP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53" type="#_x0000_t202" style="position:absolute;left:52092;top:2520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kO1MUA&#10;AADdAAAADwAAAGRycy9kb3ducmV2LnhtbERPTWvCQBC9F/wPyxS8lLrRUC3RVaRUK940reJtyE6T&#10;YHY2ZNck/fduodDbPN7nLFa9qURLjSstKxiPIhDEmdUl5wo+083zKwjnkTVWlknBDzlYLQcPC0y0&#10;7fhA7dHnIoSwS1BB4X2dSOmyggy6ka2JA/dtG4M+wCaXusEuhJtKTqJoKg2WHBoKrOmtoOx6vBkF&#10;l6f8vHf99quLX+L6/aNNZyedKjV87NdzEJ56/y/+c+90mB9PZvD7TThB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qQ7U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54" type="#_x0000_t202" style="position:absolute;left:52168;top:4876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aapsgA&#10;AADdAAAADwAAAGRycy9kb3ducmV2LnhtbESPS2vDQAyE74H+h0WFXEqzbkwfuNmEUNIHuTVOWnoT&#10;XtU28WqNd2s7/z46FHKTmNHMp8VqdI3qqQu1ZwN3swQUceFtzaWBff56+wQqRGSLjWcycKIAq+XV&#10;ZIGZ9QN/Ur+LpZIQDhkaqGJsM61DUZHDMPMtsWi/vnMYZe1KbTscJNw1ep4kD9phzdJQYUsvFRXH&#10;3Z8z8HNTfm/D+HYY0vu03bz3+eOXzY2ZXo/rZ1CRxngx/19/WMFP54Ir38gIenkG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2NpqmyAAAAN0AAAAPAAAAAAAAAAAAAAAAAJgCAABk&#10;cnMvZG93bnJldi54bWxQSwUGAAAAAAQABAD1AAAAjQ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55" type="#_x0000_t202" style="position:absolute;left:53994;top:2467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o/PcUA&#10;AADdAAAADwAAAGRycy9kb3ducmV2LnhtbERPTWvCQBC9F/wPywheSt1oqNboKqXYVrxpWsXbkB2T&#10;YHY2ZLdJ+u+7hUJv83ifs9r0phItNa60rGAyjkAQZ1aXnCv4SF8fnkA4j6yxskwKvsnBZj24W2Gi&#10;bccHao8+FyGEXYIKCu/rREqXFWTQjW1NHLirbQz6AJtc6ga7EG4qOY2imTRYcmgosKaXgrLb8cso&#10;uNzn573r3z67+DGut+9tOj/pVKnRsH9egvDU+3/xn3unw/x4uoDfb8IJ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ej89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56" type="#_x0000_t202" style="position:absolute;left:55717;top:2539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kAfcgA&#10;AADdAAAADwAAAGRycy9kb3ducmV2LnhtbESPS2vDQAyE74H8h0WFXkKzTk2T4mYTQumL3hr3QW/C&#10;q9omXq3xbm3n30eHQG4SM5r5tN6OrlE9daH2bGAxT0ARF97WXBr4zJ9v7kGFiGyx8UwGjhRgu5lO&#10;1phZP/AH9ftYKgnhkKGBKsY20zoUFTkMc98Si/bnO4dR1q7UtsNBwl2jb5NkqR3WLA0VtvRYUXHY&#10;/zsDv7Py5z2ML19Depe2T699vvq2uTHXV+PuAVSkMV7M5+s3K/hpKvzyjYygNy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NmQB9yAAAAN0AAAAPAAAAAAAAAAAAAAAAAJgCAABk&#10;cnMvZG93bnJldi54bWxQSwUGAAAAAAQABAD1AAAAjQ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57" type="#_x0000_t202" style="position:absolute;left:54041;top:4920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Wl5sUA&#10;AADdAAAADwAAAGRycy9kb3ducmV2LnhtbERPS2vCQBC+F/oflil4KXWjwVZSVxHxhTdNbeltyE6T&#10;0OxsyK5J/PeuUOhtPr7nzBa9qURLjSstKxgNIxDEmdUl5wo+0s3LFITzyBory6TgSg4W88eHGSba&#10;dnyk9uRzEULYJaig8L5OpHRZQQbd0NbEgfuxjUEfYJNL3WAXwk0lx1H0Kg2WHBoKrGlVUPZ7uhgF&#10;38/518H123MXT+J6vWvTt0+dKjV46pfvIDz1/l/8597rMD+OR3D/Jpwg5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1aXm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58" type="#_x0000_t202" style="position:absolute;left:55749;top:4819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c7kcUA&#10;AADdAAAADwAAAGRycy9kb3ducmV2LnhtbERPTWvCQBC9C/6HZQQvUjc1tJXUVYpoK940taW3ITsm&#10;wexsyG6T9N+7BcHbPN7nLFa9qURLjSstK3icRiCIM6tLzhV8ptuHOQjnkTVWlknBHzlYLYeDBSba&#10;dnyg9uhzEULYJaig8L5OpHRZQQbd1NbEgTvbxqAPsMmlbrAL4aaSsyh6lgZLDg0F1rQuKLscf42C&#10;n0n+vXf9+6mLn+J689GmL186VWo86t9eQXjq/V18c+90mB/HM/j/Jpwgl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BzuR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59" type="#_x0000_t202" style="position:absolute;left:31883;top:7515;width:2133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ueCsUA&#10;AADdAAAADwAAAGRycy9kb3ducmV2LnhtbERPS2vCQBC+F/oflil4KXVTlz6IriJFW/FWoxVvQ3ZM&#10;gtnZkN0m6b93C4Xe5uN7zmwx2Fp01PrKsYbHcQKCOHem4kLDPls/vILwAdlg7Zg0/JCHxfz2Zoap&#10;cT1/UrcLhYgh7FPUUIbQpFL6vCSLfuwa4sidXWsxRNgW0rTYx3Bby0mSPEuLFceGEht6Kym/7L6t&#10;htN9cdz64f3QqyfVrD667OXLZFqP7oblFESgIfyL/9wbE+crpeD3m3iCn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S54K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60" type="#_x0000_t202" style="position:absolute;left:34016;top:7565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IGfsUA&#10;AADdAAAADwAAAGRycy9kb3ducmV2LnhtbERPS0vDQBC+C/0PywhexGw01pY02yLiC29tqqW3ITsm&#10;odnZsLsm8d+7guBtPr7nFJvJdGIg51vLCq6TFARxZXXLtYJ9+XS1BOEDssbOMin4Jg+b9eyswFzb&#10;kbc07EItYgj7HBU0IfS5lL5qyKBPbE8cuU/rDIYIXS21wzGGm07epOmdNNhybGiwp4eGqtPuyyg4&#10;XtaHNz89v4/ZPOsfX4Zy8aFLpS7Op/sViEBT+Bf/uV91nJ9lt/D7TTxBr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ogZ+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61" type="#_x0000_t202" style="position:absolute;left:36150;top:7515;width:2134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6j5cUA&#10;AADdAAAADwAAAGRycy9kb3ducmV2LnhtbERPTWvCQBC9F/oflil4Ed1osJXoKiJWpbcabfE2ZKdJ&#10;aHY2ZLdJ+u+7gtDbPN7nLNe9qURLjSstK5iMIxDEmdUl5wrO6etoDsJ5ZI2VZVLwSw7Wq8eHJSba&#10;dvxO7cnnIoSwS1BB4X2dSOmyggy6sa2JA/dlG4M+wCaXusEuhJtKTqPoWRosOTQUWNO2oOz79GMU&#10;XIf555vr95cunsX17tCmLx86VWrw1G8WIDz1/l98dx91mB/HM7h9E06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7qPl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62" type="#_x0000_t202" style="position:absolute;left:38284;top:7565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w9ksUA&#10;AADdAAAADwAAAGRycy9kb3ducmV2LnhtbERPTWvCQBC9C/0PyxS8SN3UoJXUVYpoK95qaktvQ3aa&#10;hGZnQ3ZN4r93BcHbPN7nLFa9qURLjSstK3geRyCIM6tLzhV8pdunOQjnkTVWlknBmRyslg+DBSba&#10;dvxJ7cHnIoSwS1BB4X2dSOmyggy6sa2JA/dnG4M+wCaXusEuhJtKTqJoJg2WHBoKrGldUPZ/OBkF&#10;v6P8Z+/692MXT+N689GmL986VWr42L+9gvDU+7v45t7pMD+OZ3D9Jpwgl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PD2S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63" type="#_x0000_t202" style="position:absolute;left:40417;top:7515;width:2134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CYCcQA&#10;AADdAAAADwAAAGRycy9kb3ducmV2LnhtbERPS2vCQBC+C/6HZYReRDdt8EHqKlL6wpumVbwN2WkS&#10;zM6G7DZJ/31XELzNx/ec1aY3lWipcaVlBY/TCARxZnXJuYKv9G2yBOE8ssbKMin4Iweb9XCwwkTb&#10;jvfUHnwuQgi7BBUU3teJlC4ryKCb2po4cD+2MegDbHKpG+xCuKnkUxTNpcGSQ0OBNb0UlF0Ov0bB&#10;eZyfdq5//+7iWVy/frTp4qhTpR5G/fYZhKfe38U396cO8+N4Addvwgly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wmAnEAAAA3QAAAA8AAAAAAAAAAAAAAAAAmAIAAGRycy9k&#10;b3ducmV2LnhtbFBLBQYAAAAABAAEAPUAAACJAwAAAAA=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64" type="#_x0000_t202" style="position:absolute;left:42551;top:7489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8Me8gA&#10;AADdAAAADwAAAGRycy9kb3ducmV2LnhtbESPS2vDQAyE74H8h0WFXkKzTk2T4mYTQumL3hr3QW/C&#10;q9omXq3xbm3n30eHQG4SM5r5tN6OrlE9daH2bGAxT0ARF97WXBr4zJ9v7kGFiGyx8UwGjhRgu5lO&#10;1phZP/AH9ftYKgnhkKGBKsY20zoUFTkMc98Si/bnO4dR1q7UtsNBwl2jb5NkqR3WLA0VtvRYUXHY&#10;/zsDv7Py5z2ML19Depe2T699vvq2uTHXV+PuAVSkMV7M5+s3K/hpKrjyjYygNy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z7wx7yAAAAN0AAAAPAAAAAAAAAAAAAAAAAJgCAABk&#10;cnMvZG93bnJldi54bWxQSwUGAAAAAAQABAD1AAAAjQ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65" type="#_x0000_t202" style="position:absolute;left:44684;top:7438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Op4MUA&#10;AADdAAAADwAAAGRycy9kb3ducmV2LnhtbERPS0vDQBC+C/0PywhexGw0WNs02yLiC29tqqW3ITsm&#10;odnZsLsm8d+7guBtPr7nFJvJdGIg51vLCq6TFARxZXXLtYJ9+XS1AOEDssbOMin4Jg+b9eyswFzb&#10;kbc07EItYgj7HBU0IfS5lL5qyKBPbE8cuU/rDIYIXS21wzGGm07epOlcGmw5NjTY00ND1Wn3ZRQc&#10;L+vDm5+e38fsNusfX4by7kOXSl2cT/crEIGm8C/+c7/qOD/LlvD7TTxBr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o6ng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66" type="#_x0000_t202" style="position:absolute;left:46818;top:7489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9zAMgA&#10;AADdAAAADwAAAGRycy9kb3ducmV2LnhtbESPT0vDQBDF74LfYRnBi7QbjW0l7baI+Kf01qZVvA3Z&#10;aRLMzobsmsRv7xwEbzO8N+/9ZrUZXaN66kLt2cDtNAFFXHhbc2ngmL9MHkCFiGyx8UwGfijAZn15&#10;scLM+oH31B9iqSSEQ4YGqhjbTOtQVOQwTH1LLNrZdw6jrF2pbYeDhLtG3yXJXDusWRoqbOmpouLr&#10;8O0MfN6UH7swvp6GdJa2z299vni3uTHXV+PjElSkMf6b/663VvDTe+GXb2QEvf4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Vn3MAyAAAAN0AAAAPAAAAAAAAAAAAAAAAAJgCAABk&#10;cnMvZG93bnJldi54bWxQSwUGAAAAAAQABAD1AAAAjQ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67" type="#_x0000_t202" style="position:absolute;left:31959;top:9870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PWm8YA&#10;AADdAAAADwAAAGRycy9kb3ducmV2LnhtbERPS0vDQBC+F/wPywheit20sVViN0GKj9JbG7X0NmTH&#10;JJidDdk1if/eFQq9zcf3nHU2mkb01LnasoL5LAJBXFhdc6ngPX+5fQDhPLLGxjIp+CUHWXo1WWOi&#10;7cB76g++FCGEXYIKKu/bREpXVGTQzWxLHLgv2xn0AXal1B0OIdw0chFFK2mw5tBQYUubiorvw49R&#10;cJqWx50bXz+GeBm3z299fv+pc6VursenRxCeRn8Rn91bHebHd3P4/yacI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tPWm8YAAADdAAAADwAAAAAAAAAAAAAAAACYAgAAZHJz&#10;L2Rvd25yZXYueG1sUEsFBgAAAAAEAAQA9QAAAIsDAAAAAA==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68" type="#_x0000_t202" style="position:absolute;left:34093;top:9921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FI7MUA&#10;AADdAAAADwAAAGRycy9kb3ducmV2LnhtbERPTWvCQBC9F/wPywheSt1oqpXoKqXYVrxpWsXbkB2T&#10;YHY2ZLdJ+u+7hUJv83ifs9r0phItNa60rGAyjkAQZ1aXnCv4SF8fFiCcR9ZYWSYF3+Rgsx7crTDR&#10;tuMDtUefixDCLkEFhfd1IqXLCjLoxrYmDtzVNgZ9gE0udYNdCDeVnEbRXBosOTQUWNNLQdnt+GUU&#10;XO7z8971b59dPIvr7XubPp10qtRo2D8vQXjq/b/4z73TYX78OIXfb8IJ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AUjs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69" type="#_x0000_t202" style="position:absolute;left:36226;top:9870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3td8UA&#10;AADdAAAADwAAAGRycy9kb3ducmV2LnhtbERPS0vDQBC+C/0PywhexGw01pY02yLiC29tqqW3ITsm&#10;odnZsLsm8d+7guBtPr7nFJvJdGIg51vLCq6TFARxZXXLtYJ9+XS1BOEDssbOMin4Jg+b9eyswFzb&#10;kbc07EItYgj7HBU0IfS5lL5qyKBPbE8cuU/rDIYIXS21wzGGm07epOmdNNhybGiwp4eGqtPuyyg4&#10;XtaHNz89v4/ZPOsfX4Zy8aFLpS7Op/sViEBT+Bf/uV91nJ/dZvD7TTxBr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Te13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70" type="#_x0000_t202" style="position:absolute;left:38360;top:9921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R1A8YA&#10;AADdAAAADwAAAGRycy9kb3ducmV2LnhtbERPS0vDQBC+C/6HZQQvYjeatkrstpRiH/TWRC29Ddkx&#10;CWZnQ3ZN0n/fLQje5uN7zmwxmFp01LrKsoKnUQSCOLe64kLBR7Z+fAXhPLLG2jIpOJODxfz2ZoaJ&#10;tj0fqEt9IUIIuwQVlN43iZQuL8mgG9mGOHDftjXoA2wLqVvsQ7ip5XMUTaXBikNDiQ2tSsp/0l+j&#10;4PRQHPdu2Hz28SRu3rdd9vKlM6Xu74blGwhPg/8X/7l3OsyPx2O4fhNOkP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qR1A8YAAADdAAAADwAAAAAAAAAAAAAAAACYAgAAZHJz&#10;L2Rvd25yZXYueG1sUEsFBgAAAAAEAAQA9QAAAIsDAAAAAA==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71" type="#_x0000_t202" style="position:absolute;left:40493;top:9870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jQmMYA&#10;AADdAAAADwAAAGRycy9kb3ducmV2LnhtbERPS0vDQBC+C/6HZQQvYjcaWyV2W0qxD3propbehuyY&#10;BLOzIbsm6b/vFgre5uN7znQ+mFp01LrKsoKnUQSCOLe64kLBZ7Z6fAPhPLLG2jIpOJGD+ez2ZoqJ&#10;tj3vqUt9IUIIuwQVlN43iZQuL8mgG9mGOHA/tjXoA2wLqVvsQ7ip5XMUTaTBikNDiQ0tS8p/0z+j&#10;4PhQHHZuWH/18ThuPjZd9vqtM6Xu74bFOwhPg/8XX91bHebHL2O4fBNOkLM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ejQmMYAAADdAAAADwAAAAAAAAAAAAAAAACYAgAAZHJz&#10;L2Rvd25yZXYueG1sUEsFBgAAAAAEAAQA9QAAAIsDAAAAAA==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72" type="#_x0000_t202" style="position:absolute;left:42627;top:9845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pO78YA&#10;AADdAAAADwAAAGRycy9kb3ducmV2LnhtbERPS0vDQBC+C/6HZQQvYjcaWyV2W0qxD3propbehuyY&#10;BLOzIbsm6b/vFoTe5uN7znQ+mFp01LrKsoKnUQSCOLe64kLBZ7Z6fAPhPLLG2jIpOJGD+ez2ZoqJ&#10;tj3vqUt9IUIIuwQVlN43iZQuL8mgG9mGOHA/tjXoA2wLqVvsQ7ip5XMUTaTBikNDiQ0tS8p/0z+j&#10;4PhQHHZuWH/18ThuPjZd9vqtM6Xu74bFOwhPg7+K/91bHebHLxO4fBNOkLM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TpO78YAAADdAAAADwAAAAAAAAAAAAAAAACYAgAAZHJz&#10;L2Rvd25yZXYueG1sUEsFBgAAAAAEAAQA9QAAAIsDAAAAAA==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73" type="#_x0000_t202" style="position:absolute;left:44761;top:9794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brdMYA&#10;AADdAAAADwAAAGRycy9kb3ducmV2LnhtbERPS2vCQBC+F/oflhF6KXWj0VpSVxFpVbw16YPehuyY&#10;hGZnQ3abxH/vCoXe5uN7znI9mFp01LrKsoLJOAJBnFtdcaHgPXt9eALhPLLG2jIpOJOD9er2ZomJ&#10;tj2/UZf6QoQQdgkqKL1vEildXpJBN7YNceBOtjXoA2wLqVvsQ7ip5TSKHqXBikNDiQ1tS8p/0l+j&#10;4Pu++Dq6YffRx/O4edl32eJTZ0rdjYbNMwhPg/8X/7kPOsyPZwu4fhNOkK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nbrdMYAAADdAAAADwAAAAAAAAAAAAAAAACYAgAAZHJz&#10;L2Rvd25yZXYueG1sUEsFBgAAAAAEAAQA9QAAAIsDAAAAAA==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74" type="#_x0000_t202" style="position:absolute;left:46894;top:9845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+l/BsgA&#10;AADdAAAADwAAAGRycy9kb3ducmV2LnhtbESPT0vDQBDF74LfYRnBi7QbjW0l7baI+Kf01qZVvA3Z&#10;aRLMzobsmsRv7xwEbzO8N+/9ZrUZXaN66kLt2cDtNAFFXHhbc2ngmL9MHkCFiGyx8UwGfijAZn15&#10;scLM+oH31B9iqSSEQ4YGqhjbTOtQVOQwTH1LLNrZdw6jrF2pbYeDhLtG3yXJXDusWRoqbOmpouLr&#10;8O0MfN6UH7swvp6GdJa2z299vni3uTHXV+PjElSkMf6b/663VvDTe8GVb2QEvf4F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r6X8GyAAAAN0AAAAPAAAAAAAAAAAAAAAAAJgCAABk&#10;cnMvZG93bnJldi54bWxQSwUGAAAAAAQABAD1AAAAjQ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75" type="#_x0000_t202" style="position:absolute;left:48691;top:7534;width:2134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XancYA&#10;AADdAAAADwAAAGRycy9kb3ducmV2LnhtbERPS0/CQBC+k/gfNmPChchWKyKVhRgij3CDoobbpDu2&#10;jd3Zpru29d+7JiTc5sv3nPmyN5VoqXGlZQX34wgEcWZ1ybmCU7q+ewbhPLLGyjIp+CUHy8XNYI6J&#10;th0fqD36XIQQdgkqKLyvEyldVpBBN7Y1ceC+bGPQB9jkUjfYhXBTyYcoepIGSw4NBda0Kij7Pv4Y&#10;BedR/rl3/ea9iydx/bZt0+mHTpUa3vavLyA89f4qvrh3OsyPH2fw/004QS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KXancYAAADdAAAADwAAAAAAAAAAAAAAAACYAgAAZHJz&#10;L2Rvd25yZXYueG1sUEsFBgAAAAAEAAQA9QAAAIsDAAAAAA==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76" type="#_x0000_t202" style="position:absolute;left:50444;top:7508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bl3cgA&#10;AADdAAAADwAAAGRycy9kb3ducmV2LnhtbESPQUvDQBCF74L/YRmhF2k3GmpL7LaIWC292bQVb0N2&#10;TILZ2ZBdk/jvOwfB2wzvzXvfrDaja1RPXag9G7ibJaCIC29rLg0c8+10CSpEZIuNZzLwSwE26+ur&#10;FWbWD/xO/SGWSkI4ZGigirHNtA5FRQ7DzLfEon35zmGUtSu17XCQcNfo+yR50A5rloYKW3quqPg+&#10;/DgDn7flxz6Mr6chnafty1ufL842N2ZyMz49goo0xn/z3/XOCn46F375RkbQ6w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QRuXdyAAAAN0AAAAPAAAAAAAAAAAAAAAAAJgCAABk&#10;cnMvZG93bnJldi54bWxQSwUGAAAAAAQABAD1AAAAjQ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77" type="#_x0000_t202" style="position:absolute;left:48768;top:9889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pARsUA&#10;AADdAAAADwAAAGRycy9kb3ducmV2LnhtbERPS2vCQBC+C/0PyxR6Ed3YoJboKlJqW7xp+qC3ITsm&#10;wexsyK5J/PduQfA2H99zluveVKKlxpWWFUzGEQjizOqScwVf6Xb0AsJ5ZI2VZVJwIQfr1cNgiYm2&#10;He+pPfhchBB2CSoovK8TKV1WkEE3tjVx4I62MegDbHKpG+xCuKnkcxTNpMGSQ0OBNb0WlJ0OZ6Pg&#10;b5j/7lz//t3F07h++2jT+Y9OlXp67DcLEJ56fxff3J86zI+nE/j/JpwgV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CkBG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78" type="#_x0000_t202" style="position:absolute;left:50476;top:9788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jeMcUA&#10;AADdAAAADwAAAGRycy9kb3ducmV2LnhtbERPS2vCQBC+C/6HZQQvUjc12ErqKqVoW7zV+MDbkJ0m&#10;odnZkF2T9N93C4K3+fies1z3phItNa60rOBxGoEgzqwuOVdwSLcPCxDOI2usLJOCX3KwXg0HS0y0&#10;7fiL2r3PRQhhl6CCwvs6kdJlBRl0U1sTB+7bNgZ9gE0udYNdCDeVnEXRkzRYcmgosKa3grKf/dUo&#10;uEzy887178cunsf15qNNn086VWo86l9fQHjq/V18c3/qMD+ez+D/m3CCXP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2N4x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79" type="#_x0000_t202" style="position:absolute;left:52273;top:7515;width:2133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R7qsUA&#10;AADdAAAADwAAAGRycy9kb3ducmV2LnhtbESPTWvCQBCG7wX/wzJCL0U3KtUSXUXEVvGmaSvehuyY&#10;BLOzIbtN4r93C4XeZphn3o/FqjOlaKh2hWUFo2EEgji1uuBMwWfyPngD4TyyxtIyKbiTg9Wy97TA&#10;WNuWj9ScfCaCCLsYFeTeV7GULs3JoBvaijjcrrY26MNaZ1LX2AZxU8pxFE2lwYKDQ44VbXJKb6cf&#10;o+Dykp0Prvv4aievk2q7a5LZt06Ueu536zkIT53/h/++9zrEDzj8tgkj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lHuq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80" type="#_x0000_t202" style="position:absolute;left:52349;top:9870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33j3sYA&#10;AADdAAAADwAAAGRycy9kb3ducmV2LnhtbERPS0vDQBC+C/6HZQQvYjcaWyV2W0qxD3propbehuyY&#10;BLOzIbsm6b/vFgre5uN7znQ+mFp01LrKsoKnUQSCOLe64kLBZ7Z6fAPhPLLG2jIpOJGD+ez2ZoqJ&#10;tj3vqUt9IUIIuwQVlN43iZQuL8mgG9mGOHA/tjXoA2wLqVvsQ7ip5XMUTaTBikNDiQ0tS8p/0z+j&#10;4PhQHHZuWH/18ThuPjZd9vqtM6Xu74bFOwhPg/8XX91bHebH4xe4fBNOkLM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33j3sYAAADdAAAADwAAAAAAAAAAAAAAAACYAgAAZHJz&#10;L2Rvd25yZXYueG1sUEsFBgAAAAAEAAQA9QAAAIsDAAAAAA==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81" type="#_x0000_t202" style="position:absolute;left:54146;top:7559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FGRcUA&#10;AADdAAAADwAAAGRycy9kb3ducmV2LnhtbERPS2vCQBC+F/wPywi9lLqxIVqiq4jYB73VtIq3ITsm&#10;wexsyG6T+O/dQqG3+fies1wPphYdta6yrGA6iUAQ51ZXXCj4yl4en0E4j6yxtkwKruRgvRrdLTHV&#10;tudP6va+ECGEXYoKSu+bVEqXl2TQTWxDHLizbQ36ANtC6hb7EG5q+RRFM2mw4tBQYkPbkvLL/sco&#10;OD0Uxw83vH73cRI3u7cumx90ptT9eNgsQHga/L/4z/2uw/w4SeD3m3CCXN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MUZF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82" type="#_x0000_t202" style="position:absolute;left:55899;top:7534;width:2133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PYMsUA&#10;AADdAAAADwAAAGRycy9kb3ducmV2LnhtbERPS2vCQBC+F/wPywheSt1o0ErqKkXUFm81PvA2ZKdJ&#10;aHY2ZNck/ffdQqG3+fies1z3phItNa60rGAyjkAQZ1aXnCs4pbunBQjnkTVWlknBNzlYrwYPS0y0&#10;7fiD2qPPRQhhl6CCwvs6kdJlBRl0Y1sTB+7TNgZ9gE0udYNdCDeVnEbRXBosOTQUWNOmoOzreDcK&#10;bo/59eD6/bmLZ3G9fWvT54tOlRoN+9cXEJ56/y/+c7/rMD+ezeH3m3CCX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49gy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83" type="#_x0000_t202" style="position:absolute;left:54222;top:9915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99qcUA&#10;AADdAAAADwAAAGRycy9kb3ducmV2LnhtbERPTWvCQBC9C/0Pywi9FN3YYJXUVUSsFm812tLbkB2T&#10;0OxsyG6T+O/dQsHbPN7nLFa9qURLjSstK5iMIxDEmdUl5wpO6dtoDsJ5ZI2VZVJwJQer5cNggYm2&#10;HX9Qe/S5CCHsElRQeF8nUrqsIINubGviwF1sY9AH2ORSN9iFcFPJ5yh6kQZLDg0F1rQpKPs5/hoF&#10;30/518H1u3MXT+N6u2/T2adOlXoc9utXEJ56fxf/u991mB9PZ/D3TThBL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r32p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84" type="#_x0000_t202" style="position:absolute;left:55930;top:9813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Dp28gA&#10;AADdAAAADwAAAGRycy9kb3ducmV2LnhtbESPQUvDQBCF74L/YRmhF2k3GmpL7LaIWC292bQVb0N2&#10;TILZ2ZBdk/jvOwfB2wzvzXvfrDaja1RPXag9G7ibJaCIC29rLg0c8+10CSpEZIuNZzLwSwE26+ur&#10;FWbWD/xO/SGWSkI4ZGigirHNtA5FRQ7DzLfEon35zmGUtSu17XCQcNfo+yR50A5rloYKW3quqPg+&#10;/DgDn7flxz6Mr6chnafty1ufL842N2ZyMz49goo0xn/z3/XOCn46F1z5RkbQ6w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uMOnbyAAAAN0AAAAPAAAAAAAAAAAAAAAAAJgCAABk&#10;cnMvZG93bnJldi54bWxQSwUGAAAAAAQABAD1AAAAjQ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85" type="#_x0000_t202" style="position:absolute;left:32035;top:12465;width:2134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xMQMYA&#10;AADdAAAADwAAAGRycy9kb3ducmV2LnhtbERPS0vDQBC+C/6HZQQvYjca2mrstpRiH/TWRC29Ddkx&#10;CWZnQ3ZN0n/fLQje5uN7zmwxmFp01LrKsoKnUQSCOLe64kLBR7Z+fAHhPLLG2jIpOJODxfz2ZoaJ&#10;tj0fqEt9IUIIuwQVlN43iZQuL8mgG9mGOHDftjXoA2wLqVvsQ7ip5XMUTaTBikNDiQ2tSsp/0l+j&#10;4PRQHPdu2Hz28Thu3rddNv3SmVL3d8PyDYSnwf+L/9w7HebH41e4fhNOkP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XxMQMYAAADdAAAADwAAAAAAAAAAAAAAAACYAgAAZHJz&#10;L2Rvd25yZXYueG1sUEsFBgAAAAAEAAQA9QAAAIsDAAAAAA==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86" type="#_x0000_t202" style="position:absolute;left:34169;top:12515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ovYMgA&#10;AADdAAAADwAAAGRycy9kb3ducmV2LnhtbESPQUvDQBCF74L/YRmhF2k3GmxL7LaIWC292bQVb0N2&#10;TILZ2ZBdk/jvOwfB2wzvzXvfrDaja1RPXag9G7ibJaCIC29rLg0c8+10CSpEZIuNZzLwSwE26+ur&#10;FWbWD/xO/SGWSkI4ZGigirHNtA5FRQ7DzLfEon35zmGUtSu17XCQcNfo+ySZa4c1S0OFLT1XVHwf&#10;fpyBz9vyYx/G19OQPqTty1ufL842N2ZyMz49goo0xn/z3/XOCn46F375RkbQ6w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eKi9gyAAAAN0AAAAPAAAAAAAAAAAAAAAAAJgCAABk&#10;cnMvZG93bnJldi54bWxQSwUGAAAAAAQABAD1AAAAjQ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87" type="#_x0000_t202" style="position:absolute;left:36302;top:12465;width:2134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aK+8UA&#10;AADdAAAADwAAAGRycy9kb3ducmV2LnhtbERPTWvCQBC9C/6HZQQvUjcaakvqKiLaFm+atuJtyE6T&#10;YHY2ZNck/ffdQsHbPN7nLNe9qURLjSstK5hNIxDEmdUl5wo+0v3DMwjnkTVWlknBDzlYr4aDJSba&#10;dnyk9uRzEULYJaig8L5OpHRZQQbd1NbEgfu2jUEfYJNL3WAXwk0l51G0kAZLDg0F1rQtKLuebkbB&#10;ZZKfD65//ezix7jevbXp05dOlRqP+s0LCE+9v4v/3e86zI8XM/j7JpwgV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Zor7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88" type="#_x0000_t202" style="position:absolute;left:38436;top:12515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QUjMUA&#10;AADdAAAADwAAAGRycy9kb3ducmV2LnhtbERPTWvCQBC9C/6HZQQvUjc1aEvqKqVYFW81bcXbkJ0m&#10;odnZkN0m8d+7gtDbPN7nLNe9qURLjSstK3icRiCIM6tLzhV8pu8PzyCcR9ZYWSYFF3KwXg0HS0y0&#10;7fiD2qPPRQhhl6CCwvs6kdJlBRl0U1sTB+7HNgZ9gE0udYNdCDeVnEXRQhosOTQUWNNbQdnv8c8o&#10;OE/y08H1268unsf1ZtemT986VWo86l9fQHjq/b/47t7rMD9ezOD2TThBrq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tBSM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89" type="#_x0000_t202" style="position:absolute;left:40570;top:12465;width:2133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ixF8UA&#10;AADdAAAADwAAAGRycy9kb3ducmV2LnhtbERPTWvCQBC9C/0PyxS8SN3UoJXUVYpoK95qaktvQ3aa&#10;hGZnQ3ZN4r93BcHbPN7nLFa9qURLjSstK3geRyCIM6tLzhV8pdunOQjnkTVWlknBmRyslg+DBSba&#10;dvxJ7cHnIoSwS1BB4X2dSOmyggy6sa2JA/dnG4M+wCaXusEuhJtKTqJoJg2WHBoKrGldUPZ/OBkF&#10;v6P8Z+/692MXT+N689GmL986VWr42L+9gvDU+7v45t7pMD+exXD9Jpwgl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+LEX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90" type="#_x0000_t202" style="position:absolute;left:42703;top:12439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EpY8YA&#10;AADdAAAADwAAAGRycy9kb3ducmV2LnhtbERPS0vDQBC+C/6HZQQvYjcaWyV2W0qxD3propbehuyY&#10;BLOzIbsm6b/vFoTe5uN7znQ+mFp01LrKsoKnUQSCOLe64kLBZ7Z6fAPhPLLG2jIpOJGD+ez2ZoqJ&#10;tj3vqUt9IUIIuwQVlN43iZQuL8mgG9mGOHA/tjXoA2wLqVvsQ7ip5XMUTaTBikNDiQ0tS8p/0z+j&#10;4PhQHHZuWH/18ThuPjZd9vqtM6Xu74bFOwhPg7+K/91bHebHkxe4fBNOkLM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REpY8YAAADdAAAADwAAAAAAAAAAAAAAAACYAgAAZHJz&#10;L2Rvd25yZXYueG1sUEsFBgAAAAAEAAQA9QAAAIsDAAAAAA==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91" type="#_x0000_t202" style="position:absolute;left:44837;top:12388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2M+MUA&#10;AADdAAAADwAAAGRycy9kb3ducmV2LnhtbERPS2vCQBC+F/wPywheSt1o0ErqKkXUFm81PvA2ZKdJ&#10;aHY2ZNck/ffdQqG3+fies1z3phItNa60rGAyjkAQZ1aXnCs4pbunBQjnkTVWlknBNzlYrwYPS0y0&#10;7fiD2qPPRQhhl6CCwvs6kdJlBRl0Y1sTB+7TNgZ9gE0udYNdCDeVnEbRXBosOTQUWNOmoOzreDcK&#10;bo/59eD6/bmLZ3G9fWvT54tOlRoN+9cXEJ56/y/+c7/rMD+ez+D3m3CCX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XYz4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92" type="#_x0000_t202" style="position:absolute;left:46970;top:12439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8Sj8UA&#10;AADdAAAADwAAAGRycy9kb3ducmV2LnhtbERPTUvDQBC9C/6HZYRexG7aYJS021LEqvRmoi29Ddkx&#10;CWZnQ3abpP++Kwi9zeN9znI9mkb01LnasoLZNAJBXFhdc6ngK98+PINwHlljY5kUnMnBenV7s8RU&#10;24E/qc98KUIIuxQVVN63qZSuqMigm9qWOHA/tjPoA+xKqTscQrhp5DyKEmmw5tBQYUsvFRW/2cko&#10;ON6Xh50b376H+DFuX9/7/Gmvc6Umd+NmAcLT6K/if/eHDvPjJIG/b8IJcnU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jxKP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93" type="#_x0000_t202" style="position:absolute;left:32111;top:14820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O3FMUA&#10;AADdAAAADwAAAGRycy9kb3ducmV2LnhtbERPS2vCQBC+C/0PywhepG40VEvqKiI+ireaPuhtyI5J&#10;aHY2ZNck/nu3UOhtPr7nLNe9qURLjSstK5hOIhDEmdUl5wre0/3jMwjnkTVWlknBjRysVw+DJSba&#10;dvxG7dnnIoSwS1BB4X2dSOmyggy6ia2JA3exjUEfYJNL3WAXwk0lZ1E0lwZLDg0F1rQtKPs5X42C&#10;73H+dXL94aOLn+J6d2zTxadOlRoN+80LCE+9/xf/uV91mB/PF/D7TThBr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w7cU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94" type="#_x0000_t202" style="position:absolute;left:34245;top:14871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wjZsgA&#10;AADdAAAADwAAAGRycy9kb3ducmV2LnhtbESPQUvDQBCF74L/YRmhF2k3GmxL7LaIWC292bQVb0N2&#10;TILZ2ZBdk/jvOwfB2wzvzXvfrDaja1RPXag9G7ibJaCIC29rLg0c8+10CSpEZIuNZzLwSwE26+ur&#10;FWbWD/xO/SGWSkI4ZGigirHNtA5FRQ7DzLfEon35zmGUtSu17XCQcNfo+ySZa4c1S0OFLT1XVHwf&#10;fpyBz9vyYx/G19OQPqTty1ufL842N2ZyMz49goo0xn/z3/XOCn46F1z5RkbQ6w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gXCNmyAAAAN0AAAAPAAAAAAAAAAAAAAAAAJgCAABk&#10;cnMvZG93bnJldi54bWxQSwUGAAAAAAQABAD1AAAAjQ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95" type="#_x0000_t202" style="position:absolute;left:36379;top:14820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CG/cYA&#10;AADdAAAADwAAAGRycy9kb3ducmV2LnhtbERPS0vDQBC+C/6HZQQvYjcabDV2W0qxD3propbehuyY&#10;BLOzIbsm6b/vFgre5uN7znQ+mFp01LrKsoKnUQSCOLe64kLBZ7Z6fAXhPLLG2jIpOJGD+ez2ZoqJ&#10;tj3vqUt9IUIIuwQVlN43iZQuL8mgG9mGOHA/tjXoA2wLqVvsQ7ip5XMUjaXBikNDiQ0tS8p/0z+j&#10;4PhQHHZuWH/18UvcfGy6bPKtM6Xu74bFOwhPg/8XX91bHebH4ze4fBNOkLM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CG/cYAAADdAAAADwAAAAAAAAAAAAAAAACYAgAAZHJz&#10;L2Rvd25yZXYueG1sUEsFBgAAAAAEAAQA9QAAAIsDAAAAAA==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96" type="#_x0000_t202" style="position:absolute;left:38512;top:14871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/O5vcgA&#10;AADdAAAADwAAAGRycy9kb3ducmV2LnhtbESPT0vDQBDF74LfYRmhF2k3NmhL2m2RUv/Qm02r9DZk&#10;xySYnQ3ZNYnf3jkI3mZ4b977zXo7ukb11IXas4G7WQKKuPC25tLAKX+aLkGFiGyx8UwGfijAdnN9&#10;tcbM+oHfqD/GUkkIhwwNVDG2mdahqMhhmPmWWLRP3zmMsnalth0OEu4aPU+SB+2wZmmosKVdRcXX&#10;8dsZuNyWH4cwPp+H9D5t9y99vni3uTGTm/FxBSrSGP/Nf9evVvDThfDLNzKC3vw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b87m9yAAAAN0AAAAPAAAAAAAAAAAAAAAAAJgCAABk&#10;cnMvZG93bnJldi54bWxQSwUGAAAAAAQABAD1AAAAjQ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97" type="#_x0000_t202" style="position:absolute;left:40646;top:14820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8cJsUA&#10;AADdAAAADwAAAGRycy9kb3ducmV2LnhtbERPTWvCQBC9C/0PywheRDcaWiV1lVK0FW812tLbkB2T&#10;0OxsyG6T9N+7BcHbPN7nrDa9qURLjSstK5hNIxDEmdUl5wpO6W6yBOE8ssbKMin4Iweb9cNghYm2&#10;HX9Qe/S5CCHsElRQeF8nUrqsIINuamviwF1sY9AH2ORSN9iFcFPJeRQ9SYMlh4YCa3otKPs5/hoF&#10;3+P86+D6t3MXP8b19r1NF586VWo07F+eQXjq/V18c+91mB8vZvD/TThBr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vxwm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98" type="#_x0000_t202" style="position:absolute;left:42779;top:14795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2CUcUA&#10;AADdAAAADwAAAGRycy9kb3ducmV2LnhtbERPTWvCQBC9F/wPyxS8lLrRUC3RVaRUK940reJtyE6T&#10;YHY2ZNck/fduodDbPN7nLFa9qURLjSstKxiPIhDEmdUl5wo+083zKwjnkTVWlknBDzlYLQcPC0y0&#10;7fhA7dHnIoSwS1BB4X2dSOmyggy6ka2JA/dtG4M+wCaXusEuhJtKTqJoKg2WHBoKrOmtoOx6vBkF&#10;l6f8vHf99quLX+L6/aNNZyedKjV87NdzEJ56/y/+c+90mB/PJvD7TThB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bYJR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299" type="#_x0000_t202" style="position:absolute;left:44913;top:14744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EnysQA&#10;AADdAAAADwAAAGRycy9kb3ducmV2LnhtbERPS2vCQBC+C/6HZYReRDdt8EHqKlL6wpumVbwN2WkS&#10;zM6G7DZJ/31XELzNx/ec1aY3lWipcaVlBY/TCARxZnXJuYKv9G2yBOE8ssbKMin4Iweb9XCwwkTb&#10;jvfUHnwuQgi7BBUU3teJlC4ryKCb2po4cD+2MegDbHKpG+xCuKnkUxTNpcGSQ0OBNb0UlF0Ov0bB&#10;eZyfdq5//+7iWVy/frTp4qhTpR5G/fYZhKfe38U396cO8+NFDNdvwgly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hJ8rEAAAA3QAAAA8AAAAAAAAAAAAAAAAAmAIAAGRycy9k&#10;b3ducmV2LnhtbFBLBQYAAAAABAAEAPUAAACJAwAAAAA=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300" type="#_x0000_t202" style="position:absolute;left:47047;top:14795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i/vsYA&#10;AADdAAAADwAAAGRycy9kb3ducmV2LnhtbERPS2vCQBC+F/oflhF6KXWj0VpSVxFpVbw16YPehuyY&#10;hGZnQ3abxH/vCoXe5uN7znI9mFp01LrKsoLJOAJBnFtdcaHgPXt9eALhPLLG2jIpOJOD9er2ZomJ&#10;tj2/UZf6QoQQdgkqKL1vEildXpJBN7YNceBOtjXoA2wLqVvsQ7ip5TSKHqXBikNDiQ1tS8p/0l+j&#10;4Pu++Dq6YffRx/O4edl32eJTZ0rdjYbNMwhPg/8X/7kPOsyPFzO4fhNOkK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Mi/vsYAAADdAAAADwAAAAAAAAAAAAAAAACYAgAAZHJz&#10;L2Rvd25yZXYueG1sUEsFBgAAAAAEAAQA9QAAAIsDAAAAAA==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301" type="#_x0000_t202" style="position:absolute;left:48844;top:12484;width:2133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4QaJcUA&#10;AADdAAAADwAAAGRycy9kb3ducmV2LnhtbERPTWvCQBC9C/0Pywi9FN3YYJXUVUSsFm812tLbkB2T&#10;0OxsyG6T+O/dQsHbPN7nLFa9qURLjSstK5iMIxDEmdUl5wpO6dtoDsJ5ZI2VZVJwJQer5cNggYm2&#10;HX9Qe/S5CCHsElRQeF8nUrqsIINubGviwF1sY9AH2ORSN9iFcFPJ5yh6kQZLDg0F1rQpKPs5/hoF&#10;30/518H1u3MXT+N6u2/T2adOlXoc9utXEJ56fxf/u991mB/PpvD3TThBL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hBol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302" type="#_x0000_t202" style="position:absolute;left:50596;top:12458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aEUsUA&#10;AADdAAAADwAAAGRycy9kb3ducmV2LnhtbERPS2vCQBC+C/0PywhepG40VEvqKiI+ireaPuhtyI5J&#10;aHY2ZNck/nu3UOhtPr7nLNe9qURLjSstK5hOIhDEmdUl5wre0/3jMwjnkTVWlknBjRysVw+DJSba&#10;dvxG7dnnIoSwS1BB4X2dSOmyggy6ia2JA3exjUEfYJNL3WAXwk0lZ1E0lwZLDg0F1rQtKPs5X42C&#10;73H+dXL94aOLn+J6d2zTxadOlRoN+80LCE+9/xf/uV91mB8v5vD7TThBr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VoRS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303" type="#_x0000_t202" style="position:absolute;left:48920;top:14839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ohycUA&#10;AADdAAAADwAAAGRycy9kb3ducmV2LnhtbERPS0vDQBC+C/6HZYRexG7aoJHYTSilrcWbjQ+8Ddkx&#10;Cc3Ohuw2if++Kwje5uN7ziqfTCsG6l1jWcFiHoEgLq1uuFLwVuzuHkE4j6yxtUwKfshBnl1frTDV&#10;duRXGo6+EiGEXYoKau+7VEpX1mTQzW1HHLhv2xv0AfaV1D2OIdy0chlFD9Jgw6Ghxo42NZWn49ko&#10;+LqtPl/ctH8f4/u42z4PRfKhC6VmN9P6CYSnyf+L/9wHHebHSQK/34QTZHY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GiHJ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304" type="#_x0000_t202" style="position:absolute;left:50628;top:14738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W1u8gA&#10;AADdAAAADwAAAGRycy9kb3ducmV2LnhtbESPT0vDQBDF74LfYRmhF2k3NmhL2m2RUv/Qm02r9DZk&#10;xySYnQ3ZNYnf3jkI3mZ4b977zXo7ukb11IXas4G7WQKKuPC25tLAKX+aLkGFiGyx8UwGfijAdnN9&#10;tcbM+oHfqD/GUkkIhwwNVDG2mdahqMhhmPmWWLRP3zmMsnalth0OEu4aPU+SB+2wZmmosKVdRcXX&#10;8dsZuNyWH4cwPp+H9D5t9y99vni3uTGTm/FxBSrSGP/Nf9evVvDTheDKNzKC3vwC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lhbW7yAAAAN0AAAAPAAAAAAAAAAAAAAAAAJgCAABk&#10;cnMvZG93bnJldi54bWxQSwUGAAAAAAQABAD1AAAAjQ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305" type="#_x0000_t202" style="position:absolute;left:52425;top:12465;width:2134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kQIMYA&#10;AADdAAAADwAAAGRycy9kb3ducmV2LnhtbERPS0vDQBC+C/6HZQQvYjcabDV2W0qxD3propbehuyY&#10;BLOzIbsm6b/vFoTe5uN7znQ+mFp01LrKsoKnUQSCOLe64kLBZ7Z6fAXhPLLG2jIpOJGD+ez2ZoqJ&#10;tj3vqUt9IUIIuwQVlN43iZQuL8mgG9mGOHA/tjXoA2wLqVvsQ7ip5XMUjaXBikNDiQ0tS8p/0z+j&#10;4PhQHHZuWH/18UvcfGy6bPKtM6Xu74bFOwhPg7+K/91bHebHkze4fBNOkLMz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skQIMYAAADdAAAADwAAAAAAAAAAAAAAAACYAgAAZHJz&#10;L2Rvd25yZXYueG1sUEsFBgAAAAAEAAQA9QAAAIsDAAAAAA==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306" type="#_x0000_t202" style="position:absolute;left:52501;top:14820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bJmsgA&#10;AADdAAAADwAAAGRycy9kb3ducmV2LnhtbESPT0vDQBDF7wW/wzJCL2I3Nqgldluk1D/0ZtMq3obs&#10;mASzsyG7Jum37xyE3mZ4b977zXI9ukb11IXas4G7WQKKuPC25tLAIX+5XYAKEdli45kMnCjAenU1&#10;WWJm/cAf1O9jqSSEQ4YGqhjbTOtQVOQwzHxLLNqP7xxGWbtS2w4HCXeNnifJg3ZYszRU2NKmouJ3&#10;/+cMfN+UX7swvh6H9D5tt299/vhpc2Om1+PzE6hIY7yY/6/freCnC+GXb2QEvTo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uJsmayAAAAN0AAAAPAAAAAAAAAAAAAAAAAJgCAABk&#10;cnMvZG93bnJldi54bWxQSwUGAAAAAAQABAD1AAAAjQ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307" type="#_x0000_t202" style="position:absolute;left:54298;top:12509;width:2134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psAcUA&#10;AADdAAAADwAAAGRycy9kb3ducmV2LnhtbERPS2vCQBC+C/0PyxS8iG5saJXoKqXUVrzV+MDbkJ0m&#10;odnZkN0m6b93C4K3+fies1z3phItNa60rGA6iUAQZ1aXnCs4pJvxHITzyBory6TgjxysVw+DJSba&#10;dvxF7d7nIoSwS1BB4X2dSOmyggy6ia2JA/dtG4M+wCaXusEuhJtKPkXRizRYcmgosKa3grKf/a9R&#10;cBnl553rP45d/BzX759tOjvpVKnhY/+6AOGp93fxzb3VYX48n8L/N+EEubo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amwB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308" type="#_x0000_t202" style="position:absolute;left:56051;top:12484;width:2134;height:24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jydsUA&#10;AADdAAAADwAAAGRycy9kb3ducmV2LnhtbERPS2vCQBC+F/wPywi9FN3U4IPoKkVsLd40feBtyI5J&#10;MDsbstsk/vuuUOhtPr7nrDa9qURLjSstK3geRyCIM6tLzhV8pK+jBQjnkTVWlknBjRxs1oOHFSba&#10;dnyk9uRzEULYJaig8L5OpHRZQQbd2NbEgbvYxqAPsMmlbrAL4aaSkyiaSYMlh4YCa9oWlF1PP0bB&#10;+Sn/Prj+7bOLp3G927fp/EunSj0O+5clCE+9/xf/ud91mB8vJnD/Jpwg1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uPJ2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309" type="#_x0000_t202" style="position:absolute;left:54375;top:14865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RX7cUA&#10;AADdAAAADwAAAGRycy9kb3ducmV2LnhtbERPS2vCQBC+C/6HZYReSt1o8EHqKiL2QW81VfE2ZKdJ&#10;MDsbstsk/fddoeBtPr7nrDa9qURLjSstK5iMIxDEmdUl5wq+0penJQjnkTVWlknBLznYrIeDFSba&#10;dvxJ7cHnIoSwS1BB4X2dSOmyggy6sa2JA/dtG4M+wCaXusEuhJtKTqNoLg2WHBoKrGlXUHY9/BgF&#10;l8f8/OH612MXz+J6/9ami5NOlXoY9dtnEJ56fxf/u991mB8vY7h9E06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9FftxQAAAN0AAAAPAAAAAAAAAAAAAAAAAJgCAABkcnMv&#10;ZG93bnJldi54bWxQSwUGAAAAAAQABAD1AAAAigMAAAAA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_x0000_s1310" type="#_x0000_t202" style="position:absolute;left:56083;top:14763;width:2133;height:2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3PmcYA&#10;AADdAAAADwAAAGRycy9kb3ducmV2LnhtbERPS2vCQBC+C/0Pywi9SLPR1DakriLSh3ir6YPehuyY&#10;hGZnQ3abpP++WxC8zcf3nNVmNI3oqXO1ZQXzKAZBXFhdc6ngLX+6SUE4j6yxsUwKfsnBZn01WWGm&#10;7cCv1B99KUIIuwwVVN63mZSuqMigi2xLHLiT7Qz6ALtS6g6HEG4auYjjO2mw5tBQYUu7iorv449R&#10;8DUrPw9ufH4fkmXSPr70+f2HzpW6no7bBxCeRn8Rn917HeYn6S38fxNOkO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R3PmcYAAADdAAAADwAAAAAAAAAAAAAAAACYAgAAZHJz&#10;L2Rvd25yZXYueG1sUEsFBgAAAAAEAAQA9QAAAIsDAAAAAA==&#10;" fillcolor="white [3201]" stroked="f" strokeweight=".5pt">
                        <v:textbox>
                          <w:txbxContent>
                            <w:p w:rsidR="00A15028" w:rsidRDefault="00A15028" w:rsidP="00612690">
                              <w:pPr>
                                <w:pStyle w:val="NormalWeb"/>
                                <w:bidi/>
                                <w:spacing w:before="0" w:beforeAutospacing="0" w:after="200" w:afterAutospacing="0" w:line="276" w:lineRule="auto"/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sz w:val="22"/>
                                  <w:szCs w:val="22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  <v:rect id="Rectangle 1385" o:spid="_x0000_s1311" style="position:absolute;left:33712;top:4747;width:22187;height:1049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sLXcQA&#10;AADdAAAADwAAAGRycy9kb3ducmV2LnhtbERPTWsCMRC9C/6HMIVepGZVLLI1igjqIlSobQ+9DZtx&#10;s3QzCZtU139vCoK3ebzPmS8724gztaF2rGA0zEAQl07XXCn4+ty8zECEiKyxcUwKrhRguej35phr&#10;d+EPOh9jJVIIhxwVmBh9LmUoDVkMQ+eJE3dyrcWYYFtJ3eIlhdtGjrPsVVqsOTUY9LQ2VP4e/6yC&#10;zc4MVnL//u2LcDjZceG3u8GPUs9P3eoNRKQuPsR3d6HT/MlsCv/fpBPk4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rC13EAAAA3QAAAA8AAAAAAAAAAAAAAAAAmAIAAGRycy9k&#10;b3ducmV2LnhtbFBLBQYAAAAABAAEAPUAAACJAwAAAAA=&#10;" filled="f" strokecolor="black [3213]" strokeweight="2pt"/>
                      <v:rect id="Rectangle 1386" o:spid="_x0000_s1312" style="position:absolute;left:33375;top:5791;width:794;height:82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zLPMIA&#10;AADdAAAADwAAAGRycy9kb3ducmV2LnhtbERPTUvDQBC9C/6HZQRvdlOFWGO3pQgp6s3ag8chO82G&#10;ZmfT3Wka/70rCN7m8T5nuZ58r0aKqQtsYD4rQBE3wXbcGth/1ncLUEmQLfaBycA3JVivrq+WWNlw&#10;4Q8ad9KqHMKpQgNOZKi0To0jj2kWBuLMHUL0KBnGVtuIlxzue31fFKX22HFucDjQi6PmuDt7A6Xs&#10;v1BOb/GIT9sex8eydvW7Mbc30+YZlNAk/+I/96vN8x8WJfx+k0/Qq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7Ms8wgAAAN0AAAAPAAAAAAAAAAAAAAAAAJgCAABkcnMvZG93&#10;bnJldi54bWxQSwUGAAAAAAQABAD1AAAAhwMAAAAA&#10;" fillcolor="black [3213]" strokecolor="black [3213]" strokeweight="2pt"/>
                      <v:rect id="Rectangle 1387" o:spid="_x0000_s1313" style="position:absolute;left:55720;top:5867;width:794;height:82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Bup8IA&#10;AADdAAAADwAAAGRycy9kb3ducmV2LnhtbERPTUvDQBC9C/6HZQRvdmMLaY3dFhFS1JttDx6H7JgN&#10;zc7G3Wka/70rCN7m8T5nvZ18r0aKqQts4H5WgCJugu24NXA81HcrUEmQLfaBycA3Jdhurq/WWNlw&#10;4Xca99KqHMKpQgNOZKi0To0jj2kWBuLMfYboUTKMrbYRLznc93peFKX22HFucDjQs6PmtD97A6Uc&#10;P1C+XuMJH3Y9jsuydvWbMbc309MjKKFJ/sV/7heb5y9WS/j9Jp+gN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oG6nwgAAAN0AAAAPAAAAAAAAAAAAAAAAAJgCAABkcnMvZG93&#10;bnJldi54bWxQSwUGAAAAAAQABAD1AAAAhwMAAAAA&#10;" fillcolor="black [3213]" strokecolor="black [3213]" strokeweight="2pt">
                        <v:textbox>
                          <w:txbxContent>
                            <w:p w:rsidR="00A15028" w:rsidRDefault="00A15028" w:rsidP="00612690">
                              <w:pPr>
                                <w:bidi w:val="0"/>
                              </w:pPr>
                            </w:p>
                          </w:txbxContent>
                        </v:textbox>
                      </v:rect>
                      <v:line id="Straight Connector 1388" o:spid="_x0000_s1314" style="position:absolute;flip:x;visibility:visible;mso-wrap-style:square" from="46970,4747" to="46970,15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g1iscAAADdAAAADwAAAGRycy9kb3ducmV2LnhtbESPQWvCQBCF7wX/wzJCL0U3WiqSuoqo&#10;hdBLNRZ6HbJjEpqdjdmNpv++cyj0NsN78943q83gGnWjLtSeDcymCSjiwtuaSwOf57fJElSIyBYb&#10;z2TghwJs1qOHFabW3/lEtzyWSkI4pGigirFNtQ5FRQ7D1LfEol185zDK2pXadniXcNfoeZIstMOa&#10;paHClnYVFd957wz0L+8+G64N9SE/Ph3y7GP/tb0Y8zgetq+gIg3x3/x3nVnBf14KrnwjI+j1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aDWKxwAAAN0AAAAPAAAAAAAA&#10;AAAAAAAAAKECAABkcnMvZG93bnJldi54bWxQSwUGAAAAAAQABAD5AAAAlQMAAAAA&#10;" strokecolor="black [3213]" strokeweight="3pt"/>
                    </v:group>
                    <v:shape id="Text Box 1389" o:spid="_x0000_s1315" type="#_x0000_t202" style="position:absolute;left:38817;top:1425;width:2788;height:2918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zjjsMA&#10;AADdAAAADwAAAGRycy9kb3ducmV2LnhtbERPTYvCMBC9L/gfwgje1lQFqdUoIoh68GB3QY9jM7bV&#10;ZlKaqHV//UZY2Ns83ufMFq2pxIMaV1pWMOhHIIgzq0vOFXx/rT9jEM4ja6wsk4IXOVjMOx8zTLR9&#10;8oEeqc9FCGGXoILC+zqR0mUFGXR9WxMH7mIbgz7AJpe6wWcIN5UcRtFYGiw5NBRY06qg7JbejYKr&#10;cedJ/EOD43LzMsN9eqp3G6tUr9supyA8tf5f/Ofe6jB/FE/g/U04Qc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ZzjjsMAAADdAAAADwAAAAAAAAAAAAAAAACYAgAAZHJzL2Rv&#10;d25yZXYueG1sUEsFBgAAAAAEAAQA9QAAAIgDAAAAAA==&#10;" filled="f" stroked="f" strokeweight=".5pt">
                      <v:textbox>
                        <w:txbxContent>
                          <w:p w:rsidR="00A15028" w:rsidRPr="007C2613" w:rsidRDefault="00A15028" w:rsidP="00612690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</w:pPr>
                            <w:r w:rsidRPr="007C2613">
                              <w:rPr>
                                <w:rFonts w:asciiTheme="majorBidi" w:hAnsiTheme="majorBidi" w:cstheme="majorBidi"/>
                                <w:b/>
                                <w:bCs/>
                              </w:rPr>
                              <w:t>B</w:t>
                            </w:r>
                          </w:p>
                        </w:txbxContent>
                      </v:textbox>
                    </v:shape>
                    <v:shape id="Text Box 10" o:spid="_x0000_s1316" type="#_x0000_t202" style="position:absolute;left:30771;top:8201;width:2451;height:2914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/czsYA&#10;AADdAAAADwAAAGRycy9kb3ducmV2LnhtbESPQWvCQBCF7wX/wzKCt7pRoWh0FRHEevBgFOxxmh2T&#10;tNnZkN1q7K93DoXeZnhv3vtmsepcrW7UhsqzgdEwAUWce1txYeB82r5OQYWIbLH2TAYeFGC17L0s&#10;MLX+zke6ZbFQEsIhRQNljE2qdchLchiGviEW7epbh1HWttC2xbuEu1qPk+RNO6xYGkpsaFNS/p39&#10;OANfLnzOpr80uqx3Dzc+ZB/NfueNGfS79RxUpC7+m/+u363gT2bCL9/ICHr5B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X/czsYAAADdAAAADwAAAAAAAAAAAAAAAACYAgAAZHJz&#10;L2Rvd25yZXYueG1sUEsFBgAAAAAEAAQA9QAAAIsDAAAAAA==&#10;" filled="f" stroked="f" strokeweight=".5pt">
                      <v:textbox>
                        <w:txbxContent>
                          <w:p w:rsidR="00A15028" w:rsidRDefault="00A15028" w:rsidP="00612690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cs="Arial"/>
                                <w:b/>
                                <w:bCs/>
                                <w:sz w:val="22"/>
                                <w:szCs w:val="22"/>
                              </w:rPr>
                              <w:t>R</w:t>
                            </w:r>
                          </w:p>
                        </w:txbxContent>
                      </v:textbox>
                    </v:shape>
                    <v:shape id="Text Box 10" o:spid="_x0000_s1317" type="#_x0000_t202" style="position:absolute;left:52762;top:8733;width:3670;height:291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N5VcUA&#10;AADdAAAADwAAAGRycy9kb3ducmV2LnhtbERPTWvCQBC9F/wPywi91U0UiqbZhCCI9tCDaUGP0+w0&#10;Sc3Ohuyqsb++KxR6m8f7nDQfTScuNLjWsoJ4FoEgrqxuuVbw8b55WoJwHlljZ5kU3MhBnk0eUky0&#10;vfKeLqWvRQhhl6CCxvs+kdJVDRl0M9sTB+7LDgZ9gEMt9YDXEG46OY+iZ2mw5dDQYE/rhqpTeTYK&#10;vo37XC1/KD4U25uZv5XH/nVrlXqcjsULCE+j/xf/uXc6zF+sYrh/E06Q2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M3lVxQAAAN0AAAAPAAAAAAAAAAAAAAAAAJgCAABkcnMv&#10;ZG93bnJldi54bWxQSwUGAAAAAAQABAD1AAAAigMAAAAA&#10;" filled="f" stroked="f" strokeweight=".5pt">
                      <v:textbox>
                        <w:txbxContent>
                          <w:p w:rsidR="00A15028" w:rsidRDefault="00A15028" w:rsidP="00612690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cs="Arial"/>
                                <w:b/>
                                <w:bCs/>
                                <w:sz w:val="22"/>
                                <w:szCs w:val="22"/>
                              </w:rPr>
                              <w:t>4R</w:t>
                            </w:r>
                          </w:p>
                        </w:txbxContent>
                      </v:textbox>
                    </v:shape>
                    <v:shape id="Text Box 10" o:spid="_x0000_s1318" type="#_x0000_t202" style="position:absolute;left:32340;top:2416;width:2451;height:291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HnIsMA&#10;AADdAAAADwAAAGRycy9kb3ducmV2LnhtbERPTYvCMBC9L/gfwgh7W1MrLFqNIoLoHvZgFfQ4NmNb&#10;bSaliVr99UZY2Ns83udMZq2pxI0aV1pW0O9FIIgzq0vOFey2y68hCOeRNVaWScGDHMymnY8JJtre&#10;eUO31OcihLBLUEHhfZ1I6bKCDLqerYkDd7KNQR9gk0vd4D2Em0rGUfQtDZYcGgqsaVFQdkmvRsHZ&#10;uONo+KT+fr56mPg3PdQ/K6vUZ7edj0F4av2/+M+91mH+YBTD+5twgpy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uHnIsMAAADdAAAADwAAAAAAAAAAAAAAAACYAgAAZHJzL2Rv&#10;d25yZXYueG1sUEsFBgAAAAAEAAQA9QAAAIgDAAAAAA==&#10;" filled="f" stroked="f" strokeweight=".5pt">
                      <v:textbox>
                        <w:txbxContent>
                          <w:p w:rsidR="00A15028" w:rsidRPr="007C2613" w:rsidRDefault="00A15028" w:rsidP="00612690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 w:rsidRPr="007C2613">
                              <w:rPr>
                                <w:rFonts w:cs="Arial"/>
                                <w:b/>
                                <w:bCs/>
                              </w:rPr>
                              <w:t>a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10" o:spid="_x0000_s1319" type="#_x0000_t202" style="position:absolute;left:54635;top:2260;width:2451;height:291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1CucIA&#10;AADdAAAADwAAAGRycy9kb3ducmV2LnhtbERPTYvCMBC9C/6HMIK3NVVBtGsUEUQ9eLAK7nG2mW2r&#10;zaQ0Uau/3ggL3ubxPmc6b0wpblS7wrKCfi8CQZxaXXCm4HhYfY1BOI+ssbRMCh7kYD5rt6YYa3vn&#10;Pd0Sn4kQwi5GBbn3VSylS3My6Hq2Ig7cn60N+gDrTOoa7yHclHIQRSNpsODQkGNFy5zSS3I1Cs7G&#10;/U7GT+qfFuuHGeySn2q7tkp1O83iG4Snxn/E/+6NDvOHkyG8vwknyN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rUK5wgAAAN0AAAAPAAAAAAAAAAAAAAAAAJgCAABkcnMvZG93&#10;bnJldi54bWxQSwUGAAAAAAQABAD1AAAAhwMAAAAA&#10;" filled="f" stroked="f" strokeweight=".5pt">
                      <v:textbox>
                        <w:txbxContent>
                          <w:p w:rsidR="00A15028" w:rsidRDefault="00A15028" w:rsidP="00612690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b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10" o:spid="_x0000_s1320" type="#_x0000_t202" style="position:absolute;left:54866;top:14402;width:2451;height:2914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TazcUA&#10;AADdAAAADwAAAGRycy9kb3ducmV2LnhtbERPTWvCQBC9F/wPywi91U2siKauQQrFeujBKOhxzE6T&#10;tNnZkN2apL++WxC8zeN9zirtTS2u1LrKsoJ4EoEgzq2uuFBwPLw9LUA4j6yxtkwKBnKQrkcPK0y0&#10;7XhP18wXIoSwS1BB6X2TSOnykgy6iW2IA/dpW4M+wLaQusUuhJtaTqNoLg1WHBpKbOi1pPw7+zEK&#10;voy7LBe/FJ8228FMP7Jzs9tapR7H/eYFhKfe38U397sO85+XM/j/Jpwg1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RNrNxQAAAN0AAAAPAAAAAAAAAAAAAAAAAJgCAABkcnMv&#10;ZG93bnJldi54bWxQSwUGAAAAAAQABAD1AAAAigMAAAAA&#10;" filled="f" stroked="f" strokeweight=".5pt">
                      <v:textbox>
                        <w:txbxContent>
                          <w:p w:rsidR="00A15028" w:rsidRDefault="00A15028" w:rsidP="00612690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  <w:rPr>
                                <w:rtl/>
                              </w:rPr>
                            </w:pPr>
                            <w:proofErr w:type="gram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c</w:t>
                            </w:r>
                            <w:proofErr w:type="gramEnd"/>
                          </w:p>
                        </w:txbxContent>
                      </v:textbox>
                    </v:shape>
                    <v:shape id="Text Box 10" o:spid="_x0000_s1321" type="#_x0000_t202" style="position:absolute;left:31778;top:13947;width:2451;height:2915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h/VsUA&#10;AADdAAAADwAAAGRycy9kb3ducmV2LnhtbERPTWvCQBC9F/wPywi91U0siqauQQrFeujBKOhxzE6T&#10;tNnZkN2apL++WxC8zeN9zirtTS2u1LrKsoJ4EoEgzq2uuFBwPLw9LUA4j6yxtkwKBnKQrkcPK0y0&#10;7XhP18wXIoSwS1BB6X2TSOnykgy6iW2IA/dpW4M+wLaQusUuhJtaTqNoLg1WHBpKbOi1pPw7+zEK&#10;voy7LBe/FJ8228FMP7Jzs9tapR7H/eYFhKfe38U397sO85+XM/j/Jpwg1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CH9WxQAAAN0AAAAPAAAAAAAAAAAAAAAAAJgCAABkcnMv&#10;ZG93bnJldi54bWxQSwUGAAAAAAQABAD1AAAAigMAAAAA&#10;" filled="f" stroked="f" strokeweight=".5pt">
                      <v:textbox>
                        <w:txbxContent>
                          <w:p w:rsidR="00A15028" w:rsidRDefault="00A15028" w:rsidP="00612690">
                            <w:pPr>
                              <w:pStyle w:val="NormalWeb"/>
                              <w:bidi/>
                              <w:spacing w:before="0" w:beforeAutospacing="0" w:after="200" w:afterAutospacing="0" w:line="276" w:lineRule="auto"/>
                            </w:pPr>
                            <w:proofErr w:type="gramStart"/>
                            <w:r>
                              <w:rPr>
                                <w:rFonts w:cs="Arial"/>
                                <w:b/>
                                <w:bCs/>
                              </w:rPr>
                              <w:t>d</w:t>
                            </w:r>
                            <w:proofErr w:type="gramEnd"/>
                          </w:p>
                        </w:txbxContent>
                      </v:textbox>
                    </v:shape>
                  </v:group>
                  <v:shape id="Straight Arrow Connector 1396" o:spid="_x0000_s1322" type="#_x0000_t32" style="position:absolute;left:26185;top:12406;width:0;height:79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rSbsIAAADdAAAADwAAAGRycy9kb3ducmV2LnhtbERP32vCMBB+H/g/hBN8m6mTOa1GkYHi&#10;YC920ucjOdticylJtN1/vwwGe7uP7+dtdoNtxYN8aBwrmE0zEMTamYYrBZevw/MSRIjIBlvHpOCb&#10;Auy2o6cN5sb1fKZHESuRQjjkqKCOsculDLomi2HqOuLEXZ23GBP0lTQe+xRuW/mSZQtpseHUUGNH&#10;7zXpW3G3Cnypz5U+fFxv8i2ePvvXY1lgqdRkPOzXICIN8V/85z6ZNH++WsDvN+kEu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orSbsIAAADdAAAADwAAAAAAAAAAAAAA&#10;AAChAgAAZHJzL2Rvd25yZXYueG1sUEsFBgAAAAAEAAQA+QAAAJADAAAAAA==&#10;" strokecolor="black [3213]" strokeweight="1.5pt">
                    <v:stroke endarrow="block"/>
                  </v:shape>
                  <v:shape id="Text Box 10" o:spid="_x0000_s1323" type="#_x0000_t202" style="position:absolute;left:26185;top:14800;width:2451;height:29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06OcYA&#10;AADdAAAADwAAAGRycy9kb3ducmV2LnhtbERPTWvCQBC9C/0PyxS86aaKrabZiASkInow9dLbmB2T&#10;0Oxsmt1q7K/vCoXe5vE+J1n2phEX6lxtWcHTOAJBXFhdc6ng+L4ezUE4j6yxsUwKbuRgmT4MEoy1&#10;vfKBLrkvRQhhF6OCyvs2ltIVFRl0Y9sSB+5sO4M+wK6UusNrCDeNnETRszRYc2iosKWsouIz/zYK&#10;ttl6j4fTxMx/muxtd161X8ePmVLDx371CsJT7//Ff+6NDvOnixe4fxNOkO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406OcYAAADdAAAADwAAAAAAAAAAAAAAAACYAgAAZHJz&#10;L2Rvd25yZXYueG1sUEsFBgAAAAAEAAQA9QAAAIsDAAAAAA==&#10;" filled="f" stroked="f" strokeweight=".5pt">
                    <v:textbox>
                      <w:txbxContent>
                        <w:p w:rsidR="00A15028" w:rsidRDefault="00A15028" w:rsidP="00612690">
                          <w:pPr>
                            <w:pStyle w:val="NormalWeb"/>
                            <w:bidi/>
                            <w:spacing w:before="0" w:beforeAutospacing="0" w:after="200" w:afterAutospacing="0" w:line="276" w:lineRule="auto"/>
                          </w:pPr>
                          <w:proofErr w:type="gramStart"/>
                          <w:r>
                            <w:rPr>
                              <w:rFonts w:cs="Arial"/>
                              <w:b/>
                              <w:bCs/>
                            </w:rPr>
                            <w:t>g</w:t>
                          </w:r>
                          <w:proofErr w:type="gramEnd"/>
                        </w:p>
                      </w:txbxContent>
                    </v:textbox>
                  </v:shape>
                </v:group>
                <w10:wrap type="square" anchorx="margin" anchory="margin"/>
              </v:group>
            </w:pict>
          </mc:Fallback>
        </mc:AlternateContent>
      </w:r>
      <w:r w:rsidR="00654D7A" w:rsidRPr="00E13B62">
        <w:rPr>
          <w:rFonts w:cs="David" w:hint="cs"/>
          <w:rtl/>
        </w:rPr>
        <w:t xml:space="preserve">הופכים את המערכת, כך </w:t>
      </w:r>
      <w:r w:rsidR="0035194D" w:rsidRPr="00E13B62">
        <w:rPr>
          <w:rFonts w:cs="David" w:hint="cs"/>
          <w:rtl/>
        </w:rPr>
        <w:t>שמישור המסגרת מאונך לפני</w:t>
      </w:r>
      <w:r w:rsidR="00654D7A" w:rsidRPr="00E13B62">
        <w:rPr>
          <w:rFonts w:cs="David" w:hint="cs"/>
          <w:rtl/>
        </w:rPr>
        <w:t xml:space="preserve"> </w:t>
      </w:r>
      <w:r w:rsidR="0035194D" w:rsidRPr="00E13B62">
        <w:rPr>
          <w:rFonts w:cs="David" w:hint="cs"/>
          <w:rtl/>
        </w:rPr>
        <w:t>ה</w:t>
      </w:r>
      <w:r w:rsidR="00654D7A" w:rsidRPr="00E13B62">
        <w:rPr>
          <w:rFonts w:cs="David" w:hint="cs"/>
          <w:rtl/>
        </w:rPr>
        <w:t>קרקע</w:t>
      </w:r>
      <w:r w:rsidRPr="00E13B62">
        <w:rPr>
          <w:rFonts w:cs="David" w:hint="cs"/>
          <w:rtl/>
        </w:rPr>
        <w:t xml:space="preserve"> (ראה תרשים</w:t>
      </w:r>
      <w:r w:rsidR="003833F4" w:rsidRPr="00E13B62">
        <w:rPr>
          <w:rFonts w:cs="David" w:hint="cs"/>
          <w:rtl/>
        </w:rPr>
        <w:t>)</w:t>
      </w:r>
      <w:r w:rsidRPr="00E13B62">
        <w:rPr>
          <w:rFonts w:cs="David" w:hint="cs"/>
          <w:rtl/>
        </w:rPr>
        <w:t xml:space="preserve"> ומשחררים את </w:t>
      </w:r>
      <w:r w:rsidR="000C1920" w:rsidRPr="00E13B62">
        <w:rPr>
          <w:rFonts w:cs="David" w:hint="cs"/>
          <w:rtl/>
        </w:rPr>
        <w:t>המוט ממנוחה.</w:t>
      </w:r>
    </w:p>
    <w:p w:rsidR="000C1920" w:rsidRPr="00E13B62" w:rsidRDefault="00654D7A" w:rsidP="00310DB8">
      <w:pPr>
        <w:pStyle w:val="a7"/>
        <w:numPr>
          <w:ilvl w:val="0"/>
          <w:numId w:val="19"/>
        </w:numPr>
        <w:spacing w:line="360" w:lineRule="auto"/>
        <w:ind w:left="426"/>
        <w:rPr>
          <w:rFonts w:cs="David"/>
          <w:sz w:val="24"/>
          <w:szCs w:val="24"/>
        </w:rPr>
      </w:pPr>
      <w:r w:rsidRPr="00E13B62">
        <w:rPr>
          <w:rFonts w:cs="David"/>
          <w:sz w:val="24"/>
          <w:szCs w:val="24"/>
        </w:rPr>
        <w:t>1</w:t>
      </w:r>
      <w:r w:rsidRPr="00E13B62">
        <w:rPr>
          <w:rFonts w:cs="David" w:hint="cs"/>
          <w:sz w:val="24"/>
          <w:szCs w:val="24"/>
          <w:rtl/>
        </w:rPr>
        <w:t xml:space="preserve">. הסבר מדוע </w:t>
      </w:r>
      <w:r w:rsidR="00612690" w:rsidRPr="00E13B62">
        <w:rPr>
          <w:rFonts w:cs="David" w:hint="cs"/>
          <w:sz w:val="24"/>
          <w:szCs w:val="24"/>
          <w:rtl/>
        </w:rPr>
        <w:t xml:space="preserve">בשלב מסוים </w:t>
      </w:r>
      <w:r w:rsidR="000C1920" w:rsidRPr="00E13B62">
        <w:rPr>
          <w:rFonts w:cs="David" w:hint="cs"/>
          <w:sz w:val="24"/>
          <w:szCs w:val="24"/>
          <w:rtl/>
        </w:rPr>
        <w:t xml:space="preserve">מגיע </w:t>
      </w:r>
      <w:r w:rsidRPr="00E13B62">
        <w:rPr>
          <w:rFonts w:cs="David" w:hint="cs"/>
          <w:sz w:val="24"/>
          <w:szCs w:val="24"/>
          <w:rtl/>
        </w:rPr>
        <w:t xml:space="preserve">המוט </w:t>
      </w:r>
      <w:r w:rsidR="000C1920" w:rsidRPr="00E13B62">
        <w:rPr>
          <w:rFonts w:cs="David" w:hint="cs"/>
          <w:sz w:val="24"/>
          <w:szCs w:val="24"/>
          <w:rtl/>
        </w:rPr>
        <w:t>ל</w:t>
      </w:r>
      <w:r w:rsidRPr="00E13B62">
        <w:rPr>
          <w:rFonts w:cs="David" w:hint="cs"/>
          <w:sz w:val="24"/>
          <w:szCs w:val="24"/>
          <w:rtl/>
        </w:rPr>
        <w:t>מהירות</w:t>
      </w:r>
      <w:r w:rsidR="00612690" w:rsidRPr="00E13B62">
        <w:rPr>
          <w:rFonts w:cs="David" w:hint="cs"/>
          <w:sz w:val="24"/>
          <w:szCs w:val="24"/>
          <w:rtl/>
        </w:rPr>
        <w:t xml:space="preserve"> </w:t>
      </w:r>
      <w:r w:rsidR="00641DFD" w:rsidRPr="00E13B62">
        <w:rPr>
          <w:rFonts w:cs="David" w:hint="cs"/>
          <w:sz w:val="24"/>
          <w:szCs w:val="24"/>
          <w:rtl/>
        </w:rPr>
        <w:t>ק</w:t>
      </w:r>
      <w:r w:rsidRPr="00E13B62">
        <w:rPr>
          <w:rFonts w:cs="David" w:hint="cs"/>
          <w:sz w:val="24"/>
          <w:szCs w:val="24"/>
          <w:rtl/>
        </w:rPr>
        <w:t xml:space="preserve">בועה. </w:t>
      </w:r>
      <w:r w:rsidR="00310DB8">
        <w:rPr>
          <w:rFonts w:cs="David" w:hint="cs"/>
          <w:sz w:val="24"/>
          <w:szCs w:val="24"/>
          <w:rtl/>
        </w:rPr>
        <w:t xml:space="preserve"> </w:t>
      </w:r>
      <w:r w:rsidR="00310DB8">
        <w:rPr>
          <w:rFonts w:cs="David"/>
          <w:sz w:val="24"/>
          <w:szCs w:val="24"/>
          <w:rtl/>
        </w:rPr>
        <w:br/>
      </w:r>
      <w:r w:rsidR="00310DB8">
        <w:rPr>
          <w:rFonts w:cs="David" w:hint="cs"/>
          <w:sz w:val="24"/>
          <w:szCs w:val="24"/>
          <w:rtl/>
        </w:rPr>
        <w:t xml:space="preserve">                                                                                    (5 נק')</w:t>
      </w:r>
    </w:p>
    <w:p w:rsidR="00654D7A" w:rsidRPr="00E13B62" w:rsidRDefault="000C1920" w:rsidP="00C37B74">
      <w:pPr>
        <w:pStyle w:val="a7"/>
        <w:spacing w:line="360" w:lineRule="auto"/>
        <w:ind w:left="426"/>
        <w:rPr>
          <w:rFonts w:cs="David"/>
          <w:sz w:val="24"/>
          <w:szCs w:val="24"/>
        </w:rPr>
      </w:pPr>
      <w:r w:rsidRPr="00E13B62">
        <w:rPr>
          <w:rFonts w:cs="David" w:hint="cs"/>
          <w:sz w:val="24"/>
          <w:szCs w:val="24"/>
          <w:rtl/>
        </w:rPr>
        <w:t>2</w:t>
      </w:r>
      <w:r w:rsidR="00654D7A" w:rsidRPr="00E13B62">
        <w:rPr>
          <w:rFonts w:cs="David"/>
          <w:sz w:val="24"/>
          <w:szCs w:val="24"/>
        </w:rPr>
        <w:t xml:space="preserve">. </w:t>
      </w:r>
      <w:r w:rsidRPr="00E13B62">
        <w:rPr>
          <w:rFonts w:cs="David" w:hint="cs"/>
          <w:sz w:val="24"/>
          <w:szCs w:val="24"/>
          <w:rtl/>
        </w:rPr>
        <w:t xml:space="preserve"> פתח ביטוי</w:t>
      </w:r>
      <w:r w:rsidR="00654D7A" w:rsidRPr="00E13B62">
        <w:rPr>
          <w:rFonts w:cs="David" w:hint="cs"/>
          <w:sz w:val="24"/>
          <w:szCs w:val="24"/>
          <w:rtl/>
        </w:rPr>
        <w:t xml:space="preserve"> </w:t>
      </w:r>
      <w:r w:rsidRPr="00E13B62">
        <w:rPr>
          <w:rFonts w:cs="David" w:hint="cs"/>
          <w:sz w:val="24"/>
          <w:szCs w:val="24"/>
          <w:rtl/>
        </w:rPr>
        <w:t>ל</w:t>
      </w:r>
      <w:r w:rsidR="00654D7A" w:rsidRPr="00E13B62">
        <w:rPr>
          <w:rFonts w:cs="David" w:hint="cs"/>
          <w:sz w:val="24"/>
          <w:szCs w:val="24"/>
          <w:rtl/>
        </w:rPr>
        <w:t>מהירות זו (הנח ש</w:t>
      </w:r>
      <w:r w:rsidR="00C37B74">
        <w:rPr>
          <w:rFonts w:cs="David" w:hint="cs"/>
          <w:sz w:val="24"/>
          <w:szCs w:val="24"/>
          <w:rtl/>
        </w:rPr>
        <w:t>ה</w:t>
      </w:r>
      <w:r w:rsidR="00654D7A" w:rsidRPr="00E13B62">
        <w:rPr>
          <w:rFonts w:cs="David" w:hint="cs"/>
          <w:sz w:val="24"/>
          <w:szCs w:val="24"/>
          <w:rtl/>
        </w:rPr>
        <w:t xml:space="preserve">מוט אינו פוגע בנגד </w:t>
      </w:r>
      <w:r w:rsidR="00487C5A">
        <w:rPr>
          <w:rFonts w:cs="David"/>
          <w:sz w:val="24"/>
          <w:szCs w:val="24"/>
          <w:rtl/>
        </w:rPr>
        <w:br/>
      </w:r>
      <w:r w:rsidR="00487C5A">
        <w:rPr>
          <w:rFonts w:cs="David" w:hint="cs"/>
          <w:sz w:val="24"/>
          <w:szCs w:val="24"/>
          <w:rtl/>
        </w:rPr>
        <w:t xml:space="preserve">     </w:t>
      </w:r>
      <w:r w:rsidR="00654D7A" w:rsidRPr="00E13B62">
        <w:rPr>
          <w:rFonts w:cs="David" w:hint="cs"/>
          <w:sz w:val="24"/>
          <w:szCs w:val="24"/>
          <w:rtl/>
        </w:rPr>
        <w:t>התחתון).</w:t>
      </w:r>
      <w:r w:rsidRPr="00E13B62">
        <w:rPr>
          <w:rFonts w:cs="David" w:hint="cs"/>
          <w:sz w:val="24"/>
          <w:szCs w:val="24"/>
          <w:rtl/>
        </w:rPr>
        <w:t xml:space="preserve"> </w:t>
      </w:r>
      <w:r w:rsidRPr="0059215D">
        <w:rPr>
          <w:rFonts w:cs="David" w:hint="cs"/>
          <w:sz w:val="24"/>
          <w:szCs w:val="24"/>
          <w:u w:val="single"/>
          <w:rtl/>
        </w:rPr>
        <w:t>פרט שיקוליך</w:t>
      </w:r>
      <w:r w:rsidRPr="00E13B62">
        <w:rPr>
          <w:rFonts w:cs="David" w:hint="cs"/>
          <w:sz w:val="24"/>
          <w:szCs w:val="24"/>
          <w:rtl/>
        </w:rPr>
        <w:t>.</w:t>
      </w:r>
      <w:r w:rsidR="00310DB8">
        <w:rPr>
          <w:rFonts w:cs="David" w:hint="cs"/>
          <w:sz w:val="24"/>
          <w:szCs w:val="24"/>
          <w:rtl/>
        </w:rPr>
        <w:t xml:space="preserve">                                       ( 5 נק')</w:t>
      </w:r>
    </w:p>
    <w:p w:rsidR="00654D7A" w:rsidRPr="00E13B62" w:rsidRDefault="000C1920" w:rsidP="005770E5">
      <w:pPr>
        <w:pStyle w:val="a7"/>
        <w:numPr>
          <w:ilvl w:val="0"/>
          <w:numId w:val="19"/>
        </w:numPr>
        <w:spacing w:line="360" w:lineRule="auto"/>
        <w:ind w:left="509"/>
        <w:rPr>
          <w:rFonts w:cs="David"/>
          <w:sz w:val="24"/>
          <w:szCs w:val="24"/>
        </w:rPr>
      </w:pPr>
      <w:r w:rsidRPr="00E13B62">
        <w:rPr>
          <w:rFonts w:cs="David" w:hint="cs"/>
          <w:sz w:val="24"/>
          <w:szCs w:val="24"/>
          <w:rtl/>
        </w:rPr>
        <w:t>רשום ביטוי ל</w:t>
      </w:r>
      <w:r w:rsidR="000F07C1">
        <w:rPr>
          <w:rFonts w:cs="David" w:hint="cs"/>
          <w:sz w:val="24"/>
          <w:szCs w:val="24"/>
          <w:rtl/>
        </w:rPr>
        <w:t xml:space="preserve">סך </w:t>
      </w:r>
      <w:r w:rsidR="00654D7A" w:rsidRPr="00E13B62">
        <w:rPr>
          <w:rFonts w:cs="David" w:hint="cs"/>
          <w:sz w:val="24"/>
          <w:szCs w:val="24"/>
          <w:rtl/>
        </w:rPr>
        <w:t>אנרגי</w:t>
      </w:r>
      <w:r w:rsidR="000F07C1">
        <w:rPr>
          <w:rFonts w:cs="David" w:hint="cs"/>
          <w:sz w:val="24"/>
          <w:szCs w:val="24"/>
          <w:rtl/>
        </w:rPr>
        <w:t>ת</w:t>
      </w:r>
      <w:r w:rsidR="00654D7A" w:rsidRPr="00E13B62">
        <w:rPr>
          <w:rFonts w:cs="David" w:hint="cs"/>
          <w:sz w:val="24"/>
          <w:szCs w:val="24"/>
          <w:rtl/>
        </w:rPr>
        <w:t xml:space="preserve"> </w:t>
      </w:r>
      <w:r w:rsidR="000F07C1">
        <w:rPr>
          <w:rFonts w:cs="David" w:hint="cs"/>
          <w:sz w:val="24"/>
          <w:szCs w:val="24"/>
          <w:rtl/>
        </w:rPr>
        <w:t xml:space="preserve">החום המתפתחת </w:t>
      </w:r>
      <w:r w:rsidR="00654D7A" w:rsidRPr="00E13B62">
        <w:rPr>
          <w:rFonts w:cs="David" w:hint="cs"/>
          <w:sz w:val="24"/>
          <w:szCs w:val="24"/>
          <w:rtl/>
        </w:rPr>
        <w:t xml:space="preserve"> במעגל במשך </w:t>
      </w:r>
      <w:r w:rsidR="003B0225">
        <w:rPr>
          <w:rFonts w:cs="David"/>
          <w:sz w:val="24"/>
          <w:szCs w:val="24"/>
        </w:rPr>
        <w:t>t</w:t>
      </w:r>
      <w:r w:rsidR="00654D7A" w:rsidRPr="00E13B62">
        <w:rPr>
          <w:rFonts w:cs="David" w:hint="cs"/>
          <w:sz w:val="24"/>
          <w:szCs w:val="24"/>
          <w:rtl/>
        </w:rPr>
        <w:t xml:space="preserve"> שניות </w:t>
      </w:r>
      <w:r w:rsidR="00CF37E7">
        <w:rPr>
          <w:rFonts w:cs="David" w:hint="cs"/>
          <w:sz w:val="24"/>
          <w:szCs w:val="24"/>
          <w:rtl/>
        </w:rPr>
        <w:t>ב</w:t>
      </w:r>
      <w:r w:rsidR="005770E5">
        <w:rPr>
          <w:rFonts w:cs="David" w:hint="cs"/>
          <w:sz w:val="24"/>
          <w:szCs w:val="24"/>
          <w:rtl/>
        </w:rPr>
        <w:t>ה</w:t>
      </w:r>
      <w:r w:rsidR="00CF37E7">
        <w:rPr>
          <w:rFonts w:cs="David" w:hint="cs"/>
          <w:sz w:val="24"/>
          <w:szCs w:val="24"/>
          <w:rtl/>
        </w:rPr>
        <w:t>ן המוט יורד ב</w:t>
      </w:r>
      <w:r w:rsidR="00654D7A" w:rsidRPr="00E13B62">
        <w:rPr>
          <w:rFonts w:cs="David" w:hint="cs"/>
          <w:sz w:val="24"/>
          <w:szCs w:val="24"/>
          <w:rtl/>
        </w:rPr>
        <w:t>מהירות</w:t>
      </w:r>
      <w:r w:rsidRPr="00E13B62">
        <w:rPr>
          <w:rFonts w:cs="David" w:hint="cs"/>
          <w:sz w:val="24"/>
          <w:szCs w:val="24"/>
          <w:rtl/>
        </w:rPr>
        <w:t xml:space="preserve"> קבועה. </w:t>
      </w:r>
      <w:r w:rsidRPr="0059215D">
        <w:rPr>
          <w:rFonts w:cs="David" w:hint="cs"/>
          <w:sz w:val="24"/>
          <w:szCs w:val="24"/>
          <w:u w:val="single"/>
          <w:rtl/>
        </w:rPr>
        <w:t>פרט שיקוליך</w:t>
      </w:r>
      <w:r w:rsidRPr="00E13B62">
        <w:rPr>
          <w:rFonts w:cs="David" w:hint="cs"/>
          <w:sz w:val="24"/>
          <w:szCs w:val="24"/>
          <w:rtl/>
        </w:rPr>
        <w:t>.</w:t>
      </w:r>
      <w:r w:rsidR="00654D7A" w:rsidRPr="00E13B62">
        <w:rPr>
          <w:rFonts w:cs="David" w:hint="cs"/>
          <w:sz w:val="24"/>
          <w:szCs w:val="24"/>
          <w:rtl/>
        </w:rPr>
        <w:t xml:space="preserve"> </w:t>
      </w:r>
      <w:r w:rsidR="00CF37E7">
        <w:rPr>
          <w:rFonts w:cs="David"/>
          <w:sz w:val="24"/>
          <w:szCs w:val="24"/>
          <w:rtl/>
        </w:rPr>
        <w:br/>
      </w:r>
      <w:r w:rsidR="00CF37E7">
        <w:rPr>
          <w:rFonts w:cs="David" w:hint="cs"/>
          <w:sz w:val="24"/>
          <w:szCs w:val="24"/>
          <w:rtl/>
        </w:rPr>
        <w:t xml:space="preserve">                                               </w:t>
      </w:r>
      <w:r w:rsidR="00CF37E7">
        <w:rPr>
          <w:rFonts w:cs="David" w:hint="cs"/>
          <w:sz w:val="24"/>
          <w:szCs w:val="24"/>
          <w:rtl/>
        </w:rPr>
        <w:tab/>
      </w:r>
      <w:r w:rsidR="00CF37E7">
        <w:rPr>
          <w:rFonts w:cs="David" w:hint="cs"/>
          <w:sz w:val="24"/>
          <w:szCs w:val="24"/>
          <w:rtl/>
        </w:rPr>
        <w:tab/>
        <w:t xml:space="preserve">         </w:t>
      </w:r>
      <w:r w:rsidR="00310DB8">
        <w:rPr>
          <w:rFonts w:cs="David" w:hint="cs"/>
          <w:sz w:val="24"/>
          <w:szCs w:val="24"/>
          <w:rtl/>
        </w:rPr>
        <w:t xml:space="preserve">( </w:t>
      </w:r>
      <w:r w:rsidR="00AD692B">
        <w:rPr>
          <w:rFonts w:cs="David" w:hint="cs"/>
          <w:sz w:val="24"/>
          <w:szCs w:val="24"/>
          <w:rtl/>
        </w:rPr>
        <w:t>4</w:t>
      </w:r>
      <w:r w:rsidR="00310DB8">
        <w:rPr>
          <w:rFonts w:cs="David" w:hint="cs"/>
          <w:sz w:val="24"/>
          <w:szCs w:val="24"/>
          <w:rtl/>
        </w:rPr>
        <w:t xml:space="preserve"> נק')</w:t>
      </w:r>
    </w:p>
    <w:p w:rsidR="00654D7A" w:rsidRPr="00E13B62" w:rsidRDefault="00654D7A" w:rsidP="00654D7A">
      <w:pPr>
        <w:spacing w:line="360" w:lineRule="auto"/>
        <w:rPr>
          <w:rFonts w:cs="David"/>
          <w:rtl/>
        </w:rPr>
      </w:pPr>
      <w:r w:rsidRPr="00E13B62">
        <w:rPr>
          <w:rFonts w:cs="David" w:hint="cs"/>
          <w:rtl/>
        </w:rPr>
        <w:t xml:space="preserve">            </w:t>
      </w:r>
    </w:p>
    <w:p w:rsidR="00886225" w:rsidRPr="00886225" w:rsidRDefault="00886225" w:rsidP="00886225">
      <w:pPr>
        <w:pStyle w:val="a7"/>
        <w:spacing w:line="360" w:lineRule="auto"/>
        <w:ind w:left="1080"/>
        <w:rPr>
          <w:rFonts w:cs="David"/>
          <w:sz w:val="24"/>
          <w:szCs w:val="24"/>
          <w:rtl/>
        </w:rPr>
      </w:pPr>
    </w:p>
    <w:p w:rsidR="00886225" w:rsidRPr="00886225" w:rsidRDefault="00886225" w:rsidP="00886225">
      <w:pPr>
        <w:spacing w:line="360" w:lineRule="auto"/>
        <w:ind w:right="-851"/>
        <w:rPr>
          <w:rFonts w:cs="David"/>
          <w:rtl/>
        </w:rPr>
      </w:pPr>
    </w:p>
    <w:sectPr w:rsidR="00886225" w:rsidRPr="00886225" w:rsidSect="00D13B52">
      <w:headerReference w:type="default" r:id="rId17"/>
      <w:footerReference w:type="even" r:id="rId18"/>
      <w:footerReference w:type="default" r:id="rId19"/>
      <w:endnotePr>
        <w:numFmt w:val="lowerLetter"/>
      </w:endnotePr>
      <w:pgSz w:w="11906" w:h="16838"/>
      <w:pgMar w:top="1418" w:right="1274" w:bottom="1134" w:left="1701" w:header="720" w:footer="720" w:gutter="0"/>
      <w:cols w:space="720"/>
      <w:bidi/>
      <w:rtlGutter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10F4" w:rsidRDefault="003B10F4">
      <w:r>
        <w:separator/>
      </w:r>
    </w:p>
  </w:endnote>
  <w:endnote w:type="continuationSeparator" w:id="0">
    <w:p w:rsidR="003B10F4" w:rsidRDefault="003B10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iriam">
    <w:panose1 w:val="020B0502050101010101"/>
    <w:charset w:val="B1"/>
    <w:family w:val="swiss"/>
    <w:pitch w:val="variable"/>
    <w:sig w:usb0="00000801" w:usb1="00000000" w:usb2="00000000" w:usb3="00000000" w:csb0="00000020" w:csb1="00000000"/>
  </w:font>
  <w:font w:name="Narkisim">
    <w:panose1 w:val="020E0502050101010101"/>
    <w:charset w:val="B1"/>
    <w:family w:val="swiss"/>
    <w:pitch w:val="variable"/>
    <w:sig w:usb0="00000801" w:usb1="00000000" w:usb2="00000000" w:usb3="00000000" w:csb0="00000020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5028" w:rsidRDefault="00A15028">
    <w:pPr>
      <w:pStyle w:val="a3"/>
      <w:framePr w:wrap="around" w:vAnchor="text" w:hAnchor="margin" w:xAlign="center" w:y="1"/>
      <w:rPr>
        <w:rStyle w:val="a4"/>
        <w:rtl/>
      </w:rPr>
    </w:pPr>
    <w:r>
      <w:rPr>
        <w:rStyle w:val="a4"/>
        <w:rtl/>
      </w:rPr>
      <w:fldChar w:fldCharType="begin"/>
    </w:r>
    <w:r>
      <w:rPr>
        <w:rStyle w:val="a4"/>
      </w:rPr>
      <w:instrText xml:space="preserve">PAGE  </w:instrText>
    </w:r>
    <w:r>
      <w:rPr>
        <w:rStyle w:val="a4"/>
        <w:rtl/>
      </w:rPr>
      <w:fldChar w:fldCharType="end"/>
    </w:r>
  </w:p>
  <w:p w:rsidR="00A15028" w:rsidRDefault="00A15028">
    <w:pPr>
      <w:pStyle w:val="a3"/>
      <w:rPr>
        <w:rtl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5028" w:rsidRDefault="00A15028">
    <w:pPr>
      <w:pStyle w:val="a3"/>
      <w:framePr w:wrap="around" w:vAnchor="text" w:hAnchor="margin" w:xAlign="center" w:y="1"/>
      <w:rPr>
        <w:rStyle w:val="a4"/>
        <w:rtl/>
      </w:rPr>
    </w:pPr>
    <w:r>
      <w:rPr>
        <w:rStyle w:val="a4"/>
        <w:rtl/>
      </w:rPr>
      <w:fldChar w:fldCharType="begin"/>
    </w:r>
    <w:r>
      <w:rPr>
        <w:rStyle w:val="a4"/>
      </w:rPr>
      <w:instrText xml:space="preserve">PAGE  </w:instrText>
    </w:r>
    <w:r>
      <w:rPr>
        <w:rStyle w:val="a4"/>
        <w:rtl/>
      </w:rPr>
      <w:fldChar w:fldCharType="separate"/>
    </w:r>
    <w:r w:rsidR="00250175">
      <w:rPr>
        <w:rStyle w:val="a4"/>
        <w:rtl/>
      </w:rPr>
      <w:t>1</w:t>
    </w:r>
    <w:r>
      <w:rPr>
        <w:rStyle w:val="a4"/>
        <w:rtl/>
      </w:rPr>
      <w:fldChar w:fldCharType="end"/>
    </w:r>
  </w:p>
  <w:p w:rsidR="00A15028" w:rsidRDefault="00A15028">
    <w:pPr>
      <w:pStyle w:val="a3"/>
      <w:rPr>
        <w:rtl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10F4" w:rsidRDefault="003B10F4">
      <w:r>
        <w:separator/>
      </w:r>
    </w:p>
  </w:footnote>
  <w:footnote w:type="continuationSeparator" w:id="0">
    <w:p w:rsidR="003B10F4" w:rsidRDefault="003B10F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ajorHAnsi" w:eastAsiaTheme="majorEastAsia" w:hAnsiTheme="majorHAnsi" w:cstheme="majorBidi"/>
        <w:rtl/>
      </w:rPr>
      <w:alias w:val="Title"/>
      <w:id w:val="77738743"/>
      <w:placeholder>
        <w:docPart w:val="8472560F19814759A13E20A1EF633452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421BB5" w:rsidRPr="00421BB5" w:rsidRDefault="00421BB5" w:rsidP="00261ED0">
        <w:pPr>
          <w:pStyle w:val="a5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</w:rPr>
        </w:pPr>
        <w:r w:rsidRPr="00421BB5">
          <w:rPr>
            <w:rFonts w:asciiTheme="majorHAnsi" w:eastAsiaTheme="majorEastAsia" w:hAnsiTheme="majorHAnsi" w:cstheme="majorBidi" w:hint="cs"/>
            <w:rtl/>
          </w:rPr>
          <w:t>חשמל תשע"ג 2013</w:t>
        </w:r>
      </w:p>
    </w:sdtContent>
  </w:sdt>
  <w:p w:rsidR="00421BB5" w:rsidRDefault="00421BB5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476CF7"/>
    <w:multiLevelType w:val="singleLevel"/>
    <w:tmpl w:val="22FEEBEC"/>
    <w:lvl w:ilvl="0">
      <w:start w:val="1"/>
      <w:numFmt w:val="hebrew1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  <w:sz w:val="24"/>
      </w:rPr>
    </w:lvl>
  </w:abstractNum>
  <w:abstractNum w:abstractNumId="1">
    <w:nsid w:val="0ECB4051"/>
    <w:multiLevelType w:val="hybridMultilevel"/>
    <w:tmpl w:val="047A03C4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F014B2"/>
    <w:multiLevelType w:val="hybridMultilevel"/>
    <w:tmpl w:val="C4B8483C"/>
    <w:lvl w:ilvl="0" w:tplc="A48E581C">
      <w:start w:val="1"/>
      <w:numFmt w:val="hebrew1"/>
      <w:lvlText w:val="%1."/>
      <w:lvlJc w:val="left"/>
      <w:pPr>
        <w:tabs>
          <w:tab w:val="num" w:pos="302"/>
        </w:tabs>
        <w:ind w:left="3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22"/>
        </w:tabs>
        <w:ind w:left="10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2"/>
        </w:tabs>
        <w:ind w:left="17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462"/>
        </w:tabs>
        <w:ind w:left="24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182"/>
        </w:tabs>
        <w:ind w:left="31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02"/>
        </w:tabs>
        <w:ind w:left="39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22"/>
        </w:tabs>
        <w:ind w:left="46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342"/>
        </w:tabs>
        <w:ind w:left="53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062"/>
        </w:tabs>
        <w:ind w:left="6062" w:hanging="180"/>
      </w:pPr>
    </w:lvl>
  </w:abstractNum>
  <w:abstractNum w:abstractNumId="3">
    <w:nsid w:val="1451235B"/>
    <w:multiLevelType w:val="hybridMultilevel"/>
    <w:tmpl w:val="D23CE68E"/>
    <w:lvl w:ilvl="0" w:tplc="DB7C9D4C">
      <w:start w:val="1"/>
      <w:numFmt w:val="hebrew1"/>
      <w:lvlText w:val="%1."/>
      <w:lvlJc w:val="left"/>
      <w:pPr>
        <w:ind w:left="720" w:hanging="360"/>
      </w:pPr>
      <w:rPr>
        <w:rFonts w:ascii="Calibri" w:hAnsi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2A2FD7"/>
    <w:multiLevelType w:val="singleLevel"/>
    <w:tmpl w:val="96023B44"/>
    <w:lvl w:ilvl="0">
      <w:start w:val="1"/>
      <w:numFmt w:val="bullet"/>
      <w:lvlText w:val=""/>
      <w:lvlJc w:val="center"/>
      <w:pPr>
        <w:tabs>
          <w:tab w:val="num" w:pos="648"/>
        </w:tabs>
        <w:ind w:left="360" w:right="360" w:hanging="72"/>
      </w:pPr>
      <w:rPr>
        <w:rFonts w:ascii="Wingdings" w:hAnsi="Wingdings" w:hint="default"/>
      </w:rPr>
    </w:lvl>
  </w:abstractNum>
  <w:abstractNum w:abstractNumId="5">
    <w:nsid w:val="15C84488"/>
    <w:multiLevelType w:val="hybridMultilevel"/>
    <w:tmpl w:val="4C3280A4"/>
    <w:lvl w:ilvl="0" w:tplc="879CCFA4">
      <w:start w:val="1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6">
    <w:nsid w:val="18F34C66"/>
    <w:multiLevelType w:val="hybridMultilevel"/>
    <w:tmpl w:val="61FA1E9C"/>
    <w:lvl w:ilvl="0" w:tplc="2DA69AB4">
      <w:start w:val="1"/>
      <w:numFmt w:val="hebrew1"/>
      <w:lvlText w:val="%1."/>
      <w:lvlJc w:val="left"/>
      <w:pPr>
        <w:tabs>
          <w:tab w:val="num" w:pos="405"/>
        </w:tabs>
        <w:ind w:left="405" w:right="405" w:hanging="405"/>
      </w:pPr>
      <w:rPr>
        <w:rFonts w:hint="default"/>
        <w:b w:val="0"/>
        <w:bCs/>
        <w:sz w:val="24"/>
      </w:rPr>
    </w:lvl>
    <w:lvl w:ilvl="1" w:tplc="FFFFFFFF" w:tentative="1">
      <w:start w:val="1"/>
      <w:numFmt w:val="lowerRoman"/>
      <w:lvlText w:val="%2."/>
      <w:lvlJc w:val="left"/>
      <w:pPr>
        <w:tabs>
          <w:tab w:val="num" w:pos="1440"/>
        </w:tabs>
        <w:ind w:left="1440" w:right="1440" w:hanging="360"/>
      </w:pPr>
    </w:lvl>
    <w:lvl w:ilvl="2" w:tplc="FFFFFFFF" w:tentative="1">
      <w:start w:val="1"/>
      <w:numFmt w:val="hebrew2"/>
      <w:lvlText w:val="%3."/>
      <w:lvlJc w:val="right"/>
      <w:pPr>
        <w:tabs>
          <w:tab w:val="num" w:pos="2160"/>
        </w:tabs>
        <w:ind w:left="2160" w:righ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FFFFFFFF" w:tentative="1">
      <w:start w:val="1"/>
      <w:numFmt w:val="lowerRoman"/>
      <w:lvlText w:val="%5."/>
      <w:lvlJc w:val="left"/>
      <w:pPr>
        <w:tabs>
          <w:tab w:val="num" w:pos="3600"/>
        </w:tabs>
        <w:ind w:left="3600" w:right="3600" w:hanging="360"/>
      </w:pPr>
    </w:lvl>
    <w:lvl w:ilvl="5" w:tplc="FFFFFFFF" w:tentative="1">
      <w:start w:val="1"/>
      <w:numFmt w:val="hebrew2"/>
      <w:lvlText w:val="%6."/>
      <w:lvlJc w:val="right"/>
      <w:pPr>
        <w:tabs>
          <w:tab w:val="num" w:pos="4320"/>
        </w:tabs>
        <w:ind w:left="4320" w:righ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FFFFFFFF" w:tentative="1">
      <w:start w:val="1"/>
      <w:numFmt w:val="lowerRoman"/>
      <w:lvlText w:val="%8."/>
      <w:lvlJc w:val="left"/>
      <w:pPr>
        <w:tabs>
          <w:tab w:val="num" w:pos="5760"/>
        </w:tabs>
        <w:ind w:left="5760" w:right="5760" w:hanging="360"/>
      </w:pPr>
    </w:lvl>
    <w:lvl w:ilvl="8" w:tplc="FFFFFFFF" w:tentative="1">
      <w:start w:val="1"/>
      <w:numFmt w:val="hebrew2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7">
    <w:nsid w:val="23B638F3"/>
    <w:multiLevelType w:val="hybridMultilevel"/>
    <w:tmpl w:val="4D88DAC2"/>
    <w:lvl w:ilvl="0" w:tplc="0630C48A">
      <w:start w:val="1"/>
      <w:numFmt w:val="hebrew1"/>
      <w:lvlText w:val="%1.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4800AA7"/>
    <w:multiLevelType w:val="hybridMultilevel"/>
    <w:tmpl w:val="19B0BCF2"/>
    <w:lvl w:ilvl="0" w:tplc="0409000F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6E2044"/>
    <w:multiLevelType w:val="hybridMultilevel"/>
    <w:tmpl w:val="069E5C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17A17F2"/>
    <w:multiLevelType w:val="hybridMultilevel"/>
    <w:tmpl w:val="11DA2538"/>
    <w:lvl w:ilvl="0" w:tplc="7A1034A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6E805CF"/>
    <w:multiLevelType w:val="singleLevel"/>
    <w:tmpl w:val="96023B44"/>
    <w:lvl w:ilvl="0">
      <w:start w:val="1"/>
      <w:numFmt w:val="bullet"/>
      <w:lvlText w:val=""/>
      <w:lvlJc w:val="center"/>
      <w:pPr>
        <w:tabs>
          <w:tab w:val="num" w:pos="648"/>
        </w:tabs>
        <w:ind w:left="360" w:right="360" w:hanging="72"/>
      </w:pPr>
      <w:rPr>
        <w:rFonts w:ascii="Wingdings" w:hAnsi="Wingdings" w:hint="default"/>
      </w:rPr>
    </w:lvl>
  </w:abstractNum>
  <w:abstractNum w:abstractNumId="12">
    <w:nsid w:val="537F020B"/>
    <w:multiLevelType w:val="hybridMultilevel"/>
    <w:tmpl w:val="309EA934"/>
    <w:lvl w:ilvl="0" w:tplc="F5CC3A20">
      <w:start w:val="2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8" w:hanging="360"/>
      </w:pPr>
    </w:lvl>
    <w:lvl w:ilvl="2" w:tplc="0409001B" w:tentative="1">
      <w:start w:val="1"/>
      <w:numFmt w:val="lowerRoman"/>
      <w:lvlText w:val="%3."/>
      <w:lvlJc w:val="right"/>
      <w:pPr>
        <w:ind w:left="2508" w:hanging="180"/>
      </w:pPr>
    </w:lvl>
    <w:lvl w:ilvl="3" w:tplc="0409000F" w:tentative="1">
      <w:start w:val="1"/>
      <w:numFmt w:val="decimal"/>
      <w:lvlText w:val="%4."/>
      <w:lvlJc w:val="left"/>
      <w:pPr>
        <w:ind w:left="3228" w:hanging="360"/>
      </w:pPr>
    </w:lvl>
    <w:lvl w:ilvl="4" w:tplc="04090019" w:tentative="1">
      <w:start w:val="1"/>
      <w:numFmt w:val="lowerLetter"/>
      <w:lvlText w:val="%5."/>
      <w:lvlJc w:val="left"/>
      <w:pPr>
        <w:ind w:left="3948" w:hanging="360"/>
      </w:pPr>
    </w:lvl>
    <w:lvl w:ilvl="5" w:tplc="0409001B" w:tentative="1">
      <w:start w:val="1"/>
      <w:numFmt w:val="lowerRoman"/>
      <w:lvlText w:val="%6."/>
      <w:lvlJc w:val="right"/>
      <w:pPr>
        <w:ind w:left="4668" w:hanging="180"/>
      </w:pPr>
    </w:lvl>
    <w:lvl w:ilvl="6" w:tplc="0409000F" w:tentative="1">
      <w:start w:val="1"/>
      <w:numFmt w:val="decimal"/>
      <w:lvlText w:val="%7."/>
      <w:lvlJc w:val="left"/>
      <w:pPr>
        <w:ind w:left="5388" w:hanging="360"/>
      </w:pPr>
    </w:lvl>
    <w:lvl w:ilvl="7" w:tplc="04090019" w:tentative="1">
      <w:start w:val="1"/>
      <w:numFmt w:val="lowerLetter"/>
      <w:lvlText w:val="%8."/>
      <w:lvlJc w:val="left"/>
      <w:pPr>
        <w:ind w:left="6108" w:hanging="360"/>
      </w:pPr>
    </w:lvl>
    <w:lvl w:ilvl="8" w:tplc="04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>
    <w:nsid w:val="5CBE41DB"/>
    <w:multiLevelType w:val="singleLevel"/>
    <w:tmpl w:val="49048F5A"/>
    <w:lvl w:ilvl="0">
      <w:start w:val="1"/>
      <w:numFmt w:val="decimal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</w:abstractNum>
  <w:abstractNum w:abstractNumId="14">
    <w:nsid w:val="62786A62"/>
    <w:multiLevelType w:val="hybridMultilevel"/>
    <w:tmpl w:val="1C566846"/>
    <w:lvl w:ilvl="0" w:tplc="36CCACF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81E19B0"/>
    <w:multiLevelType w:val="hybridMultilevel"/>
    <w:tmpl w:val="C9F69E04"/>
    <w:lvl w:ilvl="0" w:tplc="E9B2DB04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A5E5A41"/>
    <w:multiLevelType w:val="hybridMultilevel"/>
    <w:tmpl w:val="A2D411D4"/>
    <w:lvl w:ilvl="0" w:tplc="958236D2">
      <w:start w:val="1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6C7C439C">
      <w:start w:val="1"/>
      <w:numFmt w:val="decimal"/>
      <w:lvlText w:val="(%2)"/>
      <w:lvlJc w:val="left"/>
      <w:pPr>
        <w:tabs>
          <w:tab w:val="num" w:pos="1440"/>
        </w:tabs>
        <w:ind w:left="1440" w:right="1440" w:hanging="360"/>
      </w:pPr>
      <w:rPr>
        <w:rFonts w:hint="cs"/>
      </w:rPr>
    </w:lvl>
    <w:lvl w:ilvl="2" w:tplc="09B2583E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CA546FBE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36F609DE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E3A4B714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E7E3A4E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21FE5622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A8F8C6AC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7">
    <w:nsid w:val="76E87475"/>
    <w:multiLevelType w:val="hybridMultilevel"/>
    <w:tmpl w:val="98BA9D52"/>
    <w:lvl w:ilvl="0" w:tplc="4FDABD46">
      <w:start w:val="1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8">
    <w:nsid w:val="7C29736D"/>
    <w:multiLevelType w:val="hybridMultilevel"/>
    <w:tmpl w:val="469C4B56"/>
    <w:lvl w:ilvl="0" w:tplc="19A054E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68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3"/>
  </w:num>
  <w:num w:numId="3">
    <w:abstractNumId w:val="11"/>
  </w:num>
  <w:num w:numId="4">
    <w:abstractNumId w:val="4"/>
  </w:num>
  <w:num w:numId="5">
    <w:abstractNumId w:val="16"/>
  </w:num>
  <w:num w:numId="6">
    <w:abstractNumId w:val="5"/>
  </w:num>
  <w:num w:numId="7">
    <w:abstractNumId w:val="17"/>
  </w:num>
  <w:num w:numId="8">
    <w:abstractNumId w:val="2"/>
  </w:num>
  <w:num w:numId="9">
    <w:abstractNumId w:val="6"/>
  </w:num>
  <w:num w:numId="10">
    <w:abstractNumId w:val="8"/>
  </w:num>
  <w:num w:numId="11">
    <w:abstractNumId w:val="10"/>
  </w:num>
  <w:num w:numId="12">
    <w:abstractNumId w:val="1"/>
  </w:num>
  <w:num w:numId="13">
    <w:abstractNumId w:val="12"/>
  </w:num>
  <w:num w:numId="14">
    <w:abstractNumId w:val="14"/>
  </w:num>
  <w:num w:numId="15">
    <w:abstractNumId w:val="9"/>
  </w:num>
  <w:num w:numId="16">
    <w:abstractNumId w:val="3"/>
  </w:num>
  <w:num w:numId="17">
    <w:abstractNumId w:val="7"/>
  </w:num>
  <w:num w:numId="18">
    <w:abstractNumId w:val="15"/>
  </w:num>
  <w:num w:numId="1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05B7"/>
    <w:rsid w:val="00021F76"/>
    <w:rsid w:val="000C1920"/>
    <w:rsid w:val="000D5301"/>
    <w:rsid w:val="000D7418"/>
    <w:rsid w:val="000D7D6F"/>
    <w:rsid w:val="000F07C1"/>
    <w:rsid w:val="00110231"/>
    <w:rsid w:val="00114EDC"/>
    <w:rsid w:val="00127285"/>
    <w:rsid w:val="00146608"/>
    <w:rsid w:val="0015671B"/>
    <w:rsid w:val="001700E4"/>
    <w:rsid w:val="00195994"/>
    <w:rsid w:val="001A68A3"/>
    <w:rsid w:val="001B0CD7"/>
    <w:rsid w:val="001B6F32"/>
    <w:rsid w:val="001D3258"/>
    <w:rsid w:val="001E4642"/>
    <w:rsid w:val="001F189A"/>
    <w:rsid w:val="00216918"/>
    <w:rsid w:val="00250175"/>
    <w:rsid w:val="00261ED0"/>
    <w:rsid w:val="002668BC"/>
    <w:rsid w:val="0027018E"/>
    <w:rsid w:val="00276C54"/>
    <w:rsid w:val="002772CD"/>
    <w:rsid w:val="00282801"/>
    <w:rsid w:val="00295517"/>
    <w:rsid w:val="002A2CD1"/>
    <w:rsid w:val="002B1DA1"/>
    <w:rsid w:val="002F6236"/>
    <w:rsid w:val="00310DB8"/>
    <w:rsid w:val="0031726F"/>
    <w:rsid w:val="00317343"/>
    <w:rsid w:val="0034701B"/>
    <w:rsid w:val="0035194D"/>
    <w:rsid w:val="00363B2B"/>
    <w:rsid w:val="003705F8"/>
    <w:rsid w:val="003800A5"/>
    <w:rsid w:val="003833F4"/>
    <w:rsid w:val="003A7882"/>
    <w:rsid w:val="003B0225"/>
    <w:rsid w:val="003B10F4"/>
    <w:rsid w:val="003E2234"/>
    <w:rsid w:val="00421BB5"/>
    <w:rsid w:val="004223BF"/>
    <w:rsid w:val="0043071C"/>
    <w:rsid w:val="00447F0D"/>
    <w:rsid w:val="00487C5A"/>
    <w:rsid w:val="0049342D"/>
    <w:rsid w:val="005025F7"/>
    <w:rsid w:val="00510A98"/>
    <w:rsid w:val="0051344B"/>
    <w:rsid w:val="00521314"/>
    <w:rsid w:val="00521834"/>
    <w:rsid w:val="005770E5"/>
    <w:rsid w:val="005869D4"/>
    <w:rsid w:val="0059215D"/>
    <w:rsid w:val="005933FC"/>
    <w:rsid w:val="0059503E"/>
    <w:rsid w:val="005B70AF"/>
    <w:rsid w:val="005C13B4"/>
    <w:rsid w:val="005C7958"/>
    <w:rsid w:val="005D285E"/>
    <w:rsid w:val="006033FC"/>
    <w:rsid w:val="00606409"/>
    <w:rsid w:val="00612690"/>
    <w:rsid w:val="00630974"/>
    <w:rsid w:val="00635E74"/>
    <w:rsid w:val="00641DFD"/>
    <w:rsid w:val="006454FD"/>
    <w:rsid w:val="00645753"/>
    <w:rsid w:val="00653647"/>
    <w:rsid w:val="00654D7A"/>
    <w:rsid w:val="006A4FD7"/>
    <w:rsid w:val="006B5B3B"/>
    <w:rsid w:val="006F0F1B"/>
    <w:rsid w:val="00716891"/>
    <w:rsid w:val="00734E8F"/>
    <w:rsid w:val="00740CBD"/>
    <w:rsid w:val="007721DA"/>
    <w:rsid w:val="00774DF3"/>
    <w:rsid w:val="00782375"/>
    <w:rsid w:val="007849F3"/>
    <w:rsid w:val="007950AC"/>
    <w:rsid w:val="007C447A"/>
    <w:rsid w:val="007D1428"/>
    <w:rsid w:val="007D482E"/>
    <w:rsid w:val="008242D6"/>
    <w:rsid w:val="00837305"/>
    <w:rsid w:val="00863603"/>
    <w:rsid w:val="00886225"/>
    <w:rsid w:val="00895B24"/>
    <w:rsid w:val="008B3102"/>
    <w:rsid w:val="00916239"/>
    <w:rsid w:val="00931B8A"/>
    <w:rsid w:val="00987E75"/>
    <w:rsid w:val="0099587F"/>
    <w:rsid w:val="009C1B01"/>
    <w:rsid w:val="009C3F1C"/>
    <w:rsid w:val="009D2FD6"/>
    <w:rsid w:val="009D332F"/>
    <w:rsid w:val="009D73A7"/>
    <w:rsid w:val="009D78AC"/>
    <w:rsid w:val="009F08CA"/>
    <w:rsid w:val="00A15028"/>
    <w:rsid w:val="00A168FF"/>
    <w:rsid w:val="00A54FFB"/>
    <w:rsid w:val="00A65E4F"/>
    <w:rsid w:val="00A7022B"/>
    <w:rsid w:val="00A7351B"/>
    <w:rsid w:val="00AA05AF"/>
    <w:rsid w:val="00AA50CF"/>
    <w:rsid w:val="00AD2B08"/>
    <w:rsid w:val="00AD692B"/>
    <w:rsid w:val="00AE1391"/>
    <w:rsid w:val="00AE7D0E"/>
    <w:rsid w:val="00B305B7"/>
    <w:rsid w:val="00B77301"/>
    <w:rsid w:val="00B812BE"/>
    <w:rsid w:val="00BC7DF9"/>
    <w:rsid w:val="00C37B74"/>
    <w:rsid w:val="00C40039"/>
    <w:rsid w:val="00C54546"/>
    <w:rsid w:val="00C824C9"/>
    <w:rsid w:val="00CA40DB"/>
    <w:rsid w:val="00CB1D0A"/>
    <w:rsid w:val="00CB5C39"/>
    <w:rsid w:val="00CB758D"/>
    <w:rsid w:val="00CD03B2"/>
    <w:rsid w:val="00CF37E7"/>
    <w:rsid w:val="00D01BEE"/>
    <w:rsid w:val="00D04D0B"/>
    <w:rsid w:val="00D13B52"/>
    <w:rsid w:val="00D74A34"/>
    <w:rsid w:val="00D8789E"/>
    <w:rsid w:val="00D919ED"/>
    <w:rsid w:val="00DB41C4"/>
    <w:rsid w:val="00DB7B80"/>
    <w:rsid w:val="00E072BA"/>
    <w:rsid w:val="00E13B62"/>
    <w:rsid w:val="00E42CBF"/>
    <w:rsid w:val="00E638FA"/>
    <w:rsid w:val="00E70422"/>
    <w:rsid w:val="00E81DD8"/>
    <w:rsid w:val="00E86DE4"/>
    <w:rsid w:val="00EA1E3A"/>
    <w:rsid w:val="00EC41B2"/>
    <w:rsid w:val="00ED1D32"/>
    <w:rsid w:val="00EF7609"/>
    <w:rsid w:val="00F3439A"/>
    <w:rsid w:val="00F50019"/>
    <w:rsid w:val="00F82358"/>
    <w:rsid w:val="00F83592"/>
    <w:rsid w:val="00FC50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9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  <w:rPr>
      <w:rFonts w:cs="Narkisim"/>
      <w:noProof/>
      <w:sz w:val="24"/>
      <w:szCs w:val="24"/>
      <w:lang w:eastAsia="he-IL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color w:val="FF0000"/>
      <w:sz w:val="36"/>
      <w:szCs w:val="36"/>
    </w:rPr>
  </w:style>
  <w:style w:type="paragraph" w:styleId="2">
    <w:name w:val="heading 2"/>
    <w:basedOn w:val="a"/>
    <w:next w:val="a"/>
    <w:qFormat/>
    <w:pPr>
      <w:keepNext/>
      <w:outlineLvl w:val="1"/>
    </w:pPr>
    <w:rPr>
      <w:rFonts w:cs="Times New Roman"/>
      <w:b/>
      <w:bCs/>
      <w:sz w:val="28"/>
      <w:szCs w:val="28"/>
      <w:u w:val="single"/>
    </w:rPr>
  </w:style>
  <w:style w:type="paragraph" w:styleId="4">
    <w:name w:val="heading 4"/>
    <w:basedOn w:val="a"/>
    <w:next w:val="a"/>
    <w:qFormat/>
    <w:pPr>
      <w:keepNext/>
      <w:spacing w:line="360" w:lineRule="auto"/>
      <w:outlineLvl w:val="3"/>
    </w:pPr>
    <w:rPr>
      <w:rFonts w:cs="Miriam"/>
      <w:sz w:val="20"/>
      <w:szCs w:val="32"/>
      <w:u w:val="single"/>
    </w:rPr>
  </w:style>
  <w:style w:type="paragraph" w:styleId="5">
    <w:name w:val="heading 5"/>
    <w:basedOn w:val="a"/>
    <w:next w:val="a"/>
    <w:qFormat/>
    <w:pPr>
      <w:keepNext/>
      <w:jc w:val="center"/>
      <w:outlineLvl w:val="4"/>
    </w:pPr>
    <w:rPr>
      <w:rFonts w:cs="Times New Roman"/>
      <w:b/>
      <w:bCs/>
      <w:sz w:val="20"/>
      <w:u w:val="single"/>
    </w:rPr>
  </w:style>
  <w:style w:type="paragraph" w:styleId="6">
    <w:name w:val="heading 6"/>
    <w:basedOn w:val="a"/>
    <w:next w:val="a"/>
    <w:qFormat/>
    <w:pPr>
      <w:keepNext/>
      <w:jc w:val="center"/>
      <w:outlineLvl w:val="5"/>
    </w:pPr>
    <w:rPr>
      <w:rFonts w:cs="Times New Roman"/>
      <w:b/>
      <w:bCs/>
      <w:sz w:val="20"/>
      <w:u w:val="single"/>
    </w:rPr>
  </w:style>
  <w:style w:type="paragraph" w:styleId="7">
    <w:name w:val="heading 7"/>
    <w:basedOn w:val="a"/>
    <w:next w:val="a"/>
    <w:qFormat/>
    <w:pPr>
      <w:keepNext/>
      <w:jc w:val="center"/>
      <w:outlineLvl w:val="6"/>
    </w:pPr>
    <w:rPr>
      <w:rFonts w:cs="Times New Roman"/>
      <w:b/>
      <w:bCs/>
      <w:sz w:val="28"/>
      <w:szCs w:val="28"/>
    </w:rPr>
  </w:style>
  <w:style w:type="paragraph" w:styleId="8">
    <w:name w:val="heading 8"/>
    <w:basedOn w:val="a"/>
    <w:next w:val="a"/>
    <w:qFormat/>
    <w:pPr>
      <w:keepNext/>
      <w:outlineLvl w:val="7"/>
    </w:pPr>
    <w:rPr>
      <w:rFonts w:cs="Times New Roman"/>
      <w:i/>
      <w:iCs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jc w:val="right"/>
    </w:pPr>
  </w:style>
  <w:style w:type="character" w:styleId="a4">
    <w:name w:val="page number"/>
    <w:basedOn w:val="a0"/>
  </w:style>
  <w:style w:type="paragraph" w:styleId="a5">
    <w:name w:val="header"/>
    <w:basedOn w:val="a"/>
    <w:link w:val="a6"/>
    <w:uiPriority w:val="99"/>
    <w:rsid w:val="0031726F"/>
    <w:pPr>
      <w:tabs>
        <w:tab w:val="center" w:pos="4153"/>
        <w:tab w:val="right" w:pos="8306"/>
      </w:tabs>
    </w:pPr>
    <w:rPr>
      <w:rFonts w:cs="David"/>
    </w:rPr>
  </w:style>
  <w:style w:type="paragraph" w:styleId="a7">
    <w:name w:val="List Paragraph"/>
    <w:basedOn w:val="a"/>
    <w:uiPriority w:val="34"/>
    <w:qFormat/>
    <w:rsid w:val="00635E74"/>
    <w:pPr>
      <w:spacing w:after="200" w:line="276" w:lineRule="auto"/>
      <w:ind w:left="720"/>
      <w:contextualSpacing/>
    </w:pPr>
    <w:rPr>
      <w:rFonts w:ascii="Calibri" w:eastAsia="Calibri" w:hAnsi="Calibri" w:cs="Arial"/>
      <w:noProof w:val="0"/>
      <w:sz w:val="22"/>
      <w:szCs w:val="22"/>
      <w:lang w:eastAsia="en-US"/>
    </w:rPr>
  </w:style>
  <w:style w:type="paragraph" w:styleId="NormalWeb">
    <w:name w:val="Normal (Web)"/>
    <w:basedOn w:val="a"/>
    <w:uiPriority w:val="99"/>
    <w:semiHidden/>
    <w:unhideWhenUsed/>
    <w:rsid w:val="00886225"/>
    <w:pPr>
      <w:bidi w:val="0"/>
      <w:spacing w:before="100" w:beforeAutospacing="1" w:after="100" w:afterAutospacing="1"/>
    </w:pPr>
    <w:rPr>
      <w:rFonts w:cs="Times New Roman"/>
      <w:noProof w:val="0"/>
      <w:lang w:eastAsia="en-US"/>
    </w:rPr>
  </w:style>
  <w:style w:type="paragraph" w:styleId="a8">
    <w:name w:val="Balloon Text"/>
    <w:basedOn w:val="a"/>
    <w:link w:val="a9"/>
    <w:uiPriority w:val="99"/>
    <w:semiHidden/>
    <w:unhideWhenUsed/>
    <w:rsid w:val="00D74A34"/>
    <w:rPr>
      <w:rFonts w:ascii="Tahoma" w:hAnsi="Tahoma" w:cs="Tahoma"/>
      <w:sz w:val="16"/>
      <w:szCs w:val="16"/>
    </w:rPr>
  </w:style>
  <w:style w:type="character" w:customStyle="1" w:styleId="a9">
    <w:name w:val="טקסט בלונים תו"/>
    <w:link w:val="a8"/>
    <w:uiPriority w:val="99"/>
    <w:semiHidden/>
    <w:rsid w:val="00D74A34"/>
    <w:rPr>
      <w:rFonts w:ascii="Tahoma" w:hAnsi="Tahoma" w:cs="Tahoma"/>
      <w:noProof/>
      <w:sz w:val="16"/>
      <w:szCs w:val="16"/>
      <w:lang w:eastAsia="he-IL"/>
    </w:rPr>
  </w:style>
  <w:style w:type="character" w:customStyle="1" w:styleId="a6">
    <w:name w:val="כותרת עליונה תו"/>
    <w:basedOn w:val="a0"/>
    <w:link w:val="a5"/>
    <w:uiPriority w:val="99"/>
    <w:rsid w:val="00421BB5"/>
    <w:rPr>
      <w:rFonts w:cs="David"/>
      <w:noProof/>
      <w:sz w:val="24"/>
      <w:szCs w:val="24"/>
      <w:lang w:eastAsia="he-I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9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  <w:rPr>
      <w:rFonts w:cs="Narkisim"/>
      <w:noProof/>
      <w:sz w:val="24"/>
      <w:szCs w:val="24"/>
      <w:lang w:eastAsia="he-IL"/>
    </w:rPr>
  </w:style>
  <w:style w:type="paragraph" w:styleId="1">
    <w:name w:val="heading 1"/>
    <w:basedOn w:val="a"/>
    <w:next w:val="a"/>
    <w:qFormat/>
    <w:pPr>
      <w:keepNext/>
      <w:jc w:val="center"/>
      <w:outlineLvl w:val="0"/>
    </w:pPr>
    <w:rPr>
      <w:color w:val="FF0000"/>
      <w:sz w:val="36"/>
      <w:szCs w:val="36"/>
    </w:rPr>
  </w:style>
  <w:style w:type="paragraph" w:styleId="2">
    <w:name w:val="heading 2"/>
    <w:basedOn w:val="a"/>
    <w:next w:val="a"/>
    <w:qFormat/>
    <w:pPr>
      <w:keepNext/>
      <w:outlineLvl w:val="1"/>
    </w:pPr>
    <w:rPr>
      <w:rFonts w:cs="Times New Roman"/>
      <w:b/>
      <w:bCs/>
      <w:sz w:val="28"/>
      <w:szCs w:val="28"/>
      <w:u w:val="single"/>
    </w:rPr>
  </w:style>
  <w:style w:type="paragraph" w:styleId="4">
    <w:name w:val="heading 4"/>
    <w:basedOn w:val="a"/>
    <w:next w:val="a"/>
    <w:qFormat/>
    <w:pPr>
      <w:keepNext/>
      <w:spacing w:line="360" w:lineRule="auto"/>
      <w:outlineLvl w:val="3"/>
    </w:pPr>
    <w:rPr>
      <w:rFonts w:cs="Miriam"/>
      <w:sz w:val="20"/>
      <w:szCs w:val="32"/>
      <w:u w:val="single"/>
    </w:rPr>
  </w:style>
  <w:style w:type="paragraph" w:styleId="5">
    <w:name w:val="heading 5"/>
    <w:basedOn w:val="a"/>
    <w:next w:val="a"/>
    <w:qFormat/>
    <w:pPr>
      <w:keepNext/>
      <w:jc w:val="center"/>
      <w:outlineLvl w:val="4"/>
    </w:pPr>
    <w:rPr>
      <w:rFonts w:cs="Times New Roman"/>
      <w:b/>
      <w:bCs/>
      <w:sz w:val="20"/>
      <w:u w:val="single"/>
    </w:rPr>
  </w:style>
  <w:style w:type="paragraph" w:styleId="6">
    <w:name w:val="heading 6"/>
    <w:basedOn w:val="a"/>
    <w:next w:val="a"/>
    <w:qFormat/>
    <w:pPr>
      <w:keepNext/>
      <w:jc w:val="center"/>
      <w:outlineLvl w:val="5"/>
    </w:pPr>
    <w:rPr>
      <w:rFonts w:cs="Times New Roman"/>
      <w:b/>
      <w:bCs/>
      <w:sz w:val="20"/>
      <w:u w:val="single"/>
    </w:rPr>
  </w:style>
  <w:style w:type="paragraph" w:styleId="7">
    <w:name w:val="heading 7"/>
    <w:basedOn w:val="a"/>
    <w:next w:val="a"/>
    <w:qFormat/>
    <w:pPr>
      <w:keepNext/>
      <w:jc w:val="center"/>
      <w:outlineLvl w:val="6"/>
    </w:pPr>
    <w:rPr>
      <w:rFonts w:cs="Times New Roman"/>
      <w:b/>
      <w:bCs/>
      <w:sz w:val="28"/>
      <w:szCs w:val="28"/>
    </w:rPr>
  </w:style>
  <w:style w:type="paragraph" w:styleId="8">
    <w:name w:val="heading 8"/>
    <w:basedOn w:val="a"/>
    <w:next w:val="a"/>
    <w:qFormat/>
    <w:pPr>
      <w:keepNext/>
      <w:outlineLvl w:val="7"/>
    </w:pPr>
    <w:rPr>
      <w:rFonts w:cs="Times New Roman"/>
      <w:i/>
      <w:iCs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  <w:jc w:val="right"/>
    </w:pPr>
  </w:style>
  <w:style w:type="character" w:styleId="a4">
    <w:name w:val="page number"/>
    <w:basedOn w:val="a0"/>
  </w:style>
  <w:style w:type="paragraph" w:styleId="a5">
    <w:name w:val="header"/>
    <w:basedOn w:val="a"/>
    <w:link w:val="a6"/>
    <w:uiPriority w:val="99"/>
    <w:rsid w:val="0031726F"/>
    <w:pPr>
      <w:tabs>
        <w:tab w:val="center" w:pos="4153"/>
        <w:tab w:val="right" w:pos="8306"/>
      </w:tabs>
    </w:pPr>
    <w:rPr>
      <w:rFonts w:cs="David"/>
    </w:rPr>
  </w:style>
  <w:style w:type="paragraph" w:styleId="a7">
    <w:name w:val="List Paragraph"/>
    <w:basedOn w:val="a"/>
    <w:uiPriority w:val="34"/>
    <w:qFormat/>
    <w:rsid w:val="00635E74"/>
    <w:pPr>
      <w:spacing w:after="200" w:line="276" w:lineRule="auto"/>
      <w:ind w:left="720"/>
      <w:contextualSpacing/>
    </w:pPr>
    <w:rPr>
      <w:rFonts w:ascii="Calibri" w:eastAsia="Calibri" w:hAnsi="Calibri" w:cs="Arial"/>
      <w:noProof w:val="0"/>
      <w:sz w:val="22"/>
      <w:szCs w:val="22"/>
      <w:lang w:eastAsia="en-US"/>
    </w:rPr>
  </w:style>
  <w:style w:type="paragraph" w:styleId="NormalWeb">
    <w:name w:val="Normal (Web)"/>
    <w:basedOn w:val="a"/>
    <w:uiPriority w:val="99"/>
    <w:semiHidden/>
    <w:unhideWhenUsed/>
    <w:rsid w:val="00886225"/>
    <w:pPr>
      <w:bidi w:val="0"/>
      <w:spacing w:before="100" w:beforeAutospacing="1" w:after="100" w:afterAutospacing="1"/>
    </w:pPr>
    <w:rPr>
      <w:rFonts w:cs="Times New Roman"/>
      <w:noProof w:val="0"/>
      <w:lang w:eastAsia="en-US"/>
    </w:rPr>
  </w:style>
  <w:style w:type="paragraph" w:styleId="a8">
    <w:name w:val="Balloon Text"/>
    <w:basedOn w:val="a"/>
    <w:link w:val="a9"/>
    <w:uiPriority w:val="99"/>
    <w:semiHidden/>
    <w:unhideWhenUsed/>
    <w:rsid w:val="00D74A34"/>
    <w:rPr>
      <w:rFonts w:ascii="Tahoma" w:hAnsi="Tahoma" w:cs="Tahoma"/>
      <w:sz w:val="16"/>
      <w:szCs w:val="16"/>
    </w:rPr>
  </w:style>
  <w:style w:type="character" w:customStyle="1" w:styleId="a9">
    <w:name w:val="טקסט בלונים תו"/>
    <w:link w:val="a8"/>
    <w:uiPriority w:val="99"/>
    <w:semiHidden/>
    <w:rsid w:val="00D74A34"/>
    <w:rPr>
      <w:rFonts w:ascii="Tahoma" w:hAnsi="Tahoma" w:cs="Tahoma"/>
      <w:noProof/>
      <w:sz w:val="16"/>
      <w:szCs w:val="16"/>
      <w:lang w:eastAsia="he-IL"/>
    </w:rPr>
  </w:style>
  <w:style w:type="character" w:customStyle="1" w:styleId="a6">
    <w:name w:val="כותרת עליונה תו"/>
    <w:basedOn w:val="a0"/>
    <w:link w:val="a5"/>
    <w:uiPriority w:val="99"/>
    <w:rsid w:val="00421BB5"/>
    <w:rPr>
      <w:rFonts w:cs="David"/>
      <w:noProof/>
      <w:sz w:val="24"/>
      <w:szCs w:val="24"/>
      <w:lang w:eastAsia="he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glossaryDocument" Target="glossary/document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jpeg"/><Relationship Id="rId22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8472560F19814759A13E20A1EF63345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0D396E4-353E-4722-8785-B616DE5B943E}"/>
      </w:docPartPr>
      <w:docPartBody>
        <w:p w:rsidR="002014A7" w:rsidRDefault="004D0134" w:rsidP="004D0134">
          <w:pPr>
            <w:pStyle w:val="8472560F19814759A13E20A1EF633452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iriam">
    <w:panose1 w:val="020B0502050101010101"/>
    <w:charset w:val="B1"/>
    <w:family w:val="swiss"/>
    <w:pitch w:val="variable"/>
    <w:sig w:usb0="00000801" w:usb1="00000000" w:usb2="00000000" w:usb3="00000000" w:csb0="00000020" w:csb1="00000000"/>
  </w:font>
  <w:font w:name="Narkisim">
    <w:panose1 w:val="020E0502050101010101"/>
    <w:charset w:val="B1"/>
    <w:family w:val="swiss"/>
    <w:pitch w:val="variable"/>
    <w:sig w:usb0="00000801" w:usb1="00000000" w:usb2="00000000" w:usb3="00000000" w:csb0="00000020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0134"/>
    <w:rsid w:val="002014A7"/>
    <w:rsid w:val="004D0134"/>
    <w:rsid w:val="00CE13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8472560F19814759A13E20A1EF633452">
    <w:name w:val="8472560F19814759A13E20A1EF633452"/>
    <w:rsid w:val="004D0134"/>
    <w:pPr>
      <w:bidi/>
    </w:p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8472560F19814759A13E20A1EF633452">
    <w:name w:val="8472560F19814759A13E20A1EF633452"/>
    <w:rsid w:val="004D0134"/>
    <w:pPr>
      <w:bidi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0A9FFE8-6A52-48DA-9DB9-0CD43A8A9F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3</TotalTime>
  <Pages>7</Pages>
  <Words>1452</Words>
  <Characters>7262</Characters>
  <Application>Microsoft Office Word</Application>
  <DocSecurity>0</DocSecurity>
  <Lines>60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המעגל שבתרשים מכיל ארבעה נגדים (נכנה אותם "נגדים חיצוניים"), מד-מתח ומד- זרם אידיאליים, סוללה</vt:lpstr>
      <vt:lpstr> המעגל שבתרשים מכיל ארבעה נגדים (נכנה אותם "נגדים חיצוניים"), מד-מתח ומד- זרם אידיאליים, סוללה   </vt:lpstr>
    </vt:vector>
  </TitlesOfParts>
  <Company/>
  <LinksUpToDate>false</LinksUpToDate>
  <CharactersWithSpaces>86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חשמל תשע"ג 2013</dc:title>
  <dc:creator>Corina.</dc:creator>
  <cp:lastModifiedBy>ויטלי אינדנבאום</cp:lastModifiedBy>
  <cp:revision>80</cp:revision>
  <cp:lastPrinted>2013-05-28T11:53:00Z</cp:lastPrinted>
  <dcterms:created xsi:type="dcterms:W3CDTF">2013-05-21T14:23:00Z</dcterms:created>
  <dcterms:modified xsi:type="dcterms:W3CDTF">2013-06-13T05:38:00Z</dcterms:modified>
</cp:coreProperties>
</file>